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  <w:bookmarkStart w:id="0" w:name="_Hlk92555038"/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1368E3DD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0F0C7B00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Экономики и менеджмента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75DA9CAE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0B9674E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Высшей математ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442E0C42" w:rsidR="005558F8" w:rsidRPr="00D93AA9" w:rsidRDefault="009B4BCD" w:rsidP="005558F8">
            <w:pPr>
              <w:jc w:val="center"/>
              <w:rPr>
                <w:b/>
                <w:i/>
                <w:sz w:val="26"/>
                <w:szCs w:val="26"/>
              </w:rPr>
            </w:pPr>
            <w:r w:rsidRPr="00D93AA9">
              <w:rPr>
                <w:b/>
                <w:i/>
                <w:sz w:val="26"/>
                <w:szCs w:val="26"/>
              </w:rPr>
              <w:t>УЧЕБНОЙ ДИСЦИПЛИНЫ</w:t>
            </w:r>
            <w:r w:rsidR="0076653A">
              <w:rPr>
                <w:b/>
                <w:i/>
                <w:sz w:val="26"/>
                <w:szCs w:val="26"/>
              </w:rPr>
              <w:t xml:space="preserve"> 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4D6379E4" w:rsidR="00E05948" w:rsidRPr="00C258B0" w:rsidRDefault="0076653A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«МАТЕМАТИКА»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709DE2A7" w:rsidR="00D1678A" w:rsidRPr="00D70CE3" w:rsidRDefault="00D1678A" w:rsidP="00674887">
            <w:pPr>
              <w:rPr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D70CE3">
              <w:rPr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415C42C1" w:rsidR="00D1678A" w:rsidRPr="003113D4" w:rsidRDefault="00352FE2" w:rsidP="00A55E81">
            <w:pPr>
              <w:rPr>
                <w:sz w:val="26"/>
                <w:szCs w:val="26"/>
              </w:rPr>
            </w:pPr>
            <w:r w:rsidRPr="003113D4">
              <w:rPr>
                <w:sz w:val="26"/>
                <w:szCs w:val="26"/>
              </w:rPr>
              <w:t>Направление подготовки/</w:t>
            </w:r>
            <w:r w:rsidR="00D1678A" w:rsidRPr="003113D4">
              <w:rPr>
                <w:sz w:val="26"/>
                <w:szCs w:val="26"/>
              </w:rPr>
              <w:t>Специальность</w:t>
            </w:r>
          </w:p>
        </w:tc>
        <w:tc>
          <w:tcPr>
            <w:tcW w:w="1350" w:type="dxa"/>
            <w:shd w:val="clear" w:color="auto" w:fill="auto"/>
          </w:tcPr>
          <w:p w14:paraId="28121708" w14:textId="646C57C0" w:rsidR="00D1678A" w:rsidRPr="00DC2116" w:rsidRDefault="0076653A" w:rsidP="00DC211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К</w:t>
            </w:r>
            <w:r w:rsidR="00C85D8C">
              <w:rPr>
                <w:sz w:val="26"/>
                <w:szCs w:val="26"/>
              </w:rPr>
              <w:t>од</w:t>
            </w:r>
            <w:r>
              <w:rPr>
                <w:sz w:val="26"/>
                <w:szCs w:val="26"/>
              </w:rPr>
              <w:t xml:space="preserve"> </w:t>
            </w:r>
            <w:r w:rsidR="00DC2116">
              <w:rPr>
                <w:bCs/>
                <w:sz w:val="24"/>
                <w:szCs w:val="24"/>
                <w:lang w:val="en-US"/>
              </w:rPr>
              <w:t>15</w:t>
            </w:r>
            <w:r w:rsidR="00DC2116">
              <w:rPr>
                <w:bCs/>
                <w:sz w:val="24"/>
                <w:szCs w:val="24"/>
              </w:rPr>
              <w:t>.03.06</w:t>
            </w:r>
          </w:p>
        </w:tc>
        <w:tc>
          <w:tcPr>
            <w:tcW w:w="5209" w:type="dxa"/>
            <w:shd w:val="clear" w:color="auto" w:fill="auto"/>
          </w:tcPr>
          <w:p w14:paraId="590A5011" w14:textId="478B5AC7" w:rsidR="00D1678A" w:rsidRPr="00DC2116" w:rsidRDefault="00DC2116" w:rsidP="00DC211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ехатроника и робототехника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61A63C18" w:rsidR="00D1678A" w:rsidRPr="003113D4" w:rsidRDefault="00352FE2" w:rsidP="00A55E81">
            <w:pPr>
              <w:rPr>
                <w:sz w:val="26"/>
                <w:szCs w:val="26"/>
              </w:rPr>
            </w:pPr>
            <w:r w:rsidRPr="003113D4">
              <w:rPr>
                <w:sz w:val="26"/>
                <w:szCs w:val="26"/>
              </w:rPr>
              <w:t>Направленность (профиль)/</w:t>
            </w:r>
            <w:r w:rsidR="00D1678A" w:rsidRPr="003113D4">
              <w:rPr>
                <w:sz w:val="26"/>
                <w:szCs w:val="26"/>
              </w:rPr>
              <w:t>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1E0EE9EF" w:rsidR="00D1678A" w:rsidRPr="00766DEF" w:rsidRDefault="00766DEF" w:rsidP="00121E30">
            <w:pPr>
              <w:rPr>
                <w:sz w:val="24"/>
                <w:szCs w:val="24"/>
              </w:rPr>
            </w:pPr>
            <w:r w:rsidRPr="00766DEF">
              <w:rPr>
                <w:bCs/>
                <w:color w:val="333333"/>
                <w:sz w:val="24"/>
                <w:szCs w:val="24"/>
              </w:rPr>
              <w:t>Мехатронные системы и средства автоматизации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6642A778" w:rsidR="00D1678A" w:rsidRPr="00D97D6F" w:rsidRDefault="00766DEF" w:rsidP="006470FB">
            <w:pPr>
              <w:rPr>
                <w:i/>
                <w:sz w:val="26"/>
                <w:szCs w:val="26"/>
              </w:rPr>
            </w:pPr>
            <w:r>
              <w:rPr>
                <w:bCs/>
                <w:sz w:val="24"/>
                <w:szCs w:val="24"/>
              </w:rPr>
              <w:t>1,5</w:t>
            </w:r>
            <w:r w:rsidR="0076653A" w:rsidRPr="00573755">
              <w:rPr>
                <w:bCs/>
                <w:sz w:val="24"/>
                <w:szCs w:val="24"/>
              </w:rPr>
              <w:t xml:space="preserve"> года</w:t>
            </w:r>
            <w:r w:rsidR="0076653A" w:rsidRPr="00D97D6F">
              <w:rPr>
                <w:i/>
                <w:sz w:val="26"/>
                <w:szCs w:val="26"/>
              </w:rPr>
              <w:t xml:space="preserve">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ECD1624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76653A">
              <w:rPr>
                <w:sz w:val="26"/>
                <w:szCs w:val="26"/>
              </w:rPr>
              <w:t xml:space="preserve"> </w:t>
            </w:r>
            <w:r w:rsidRPr="00114450">
              <w:rPr>
                <w:sz w:val="26"/>
                <w:szCs w:val="26"/>
              </w:rPr>
              <w:t>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797A912" w:rsidR="00D1678A" w:rsidRPr="00D70CE3" w:rsidRDefault="00D1678A" w:rsidP="008E0752">
            <w:pPr>
              <w:rPr>
                <w:sz w:val="26"/>
                <w:szCs w:val="26"/>
              </w:rPr>
            </w:pPr>
            <w:r w:rsidRPr="00D70CE3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7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2"/>
        <w:gridCol w:w="6239"/>
        <w:gridCol w:w="421"/>
      </w:tblGrid>
      <w:tr w:rsidR="00BD3A56" w:rsidRPr="00B4296A" w14:paraId="2C1D56AD" w14:textId="77777777" w:rsidTr="00672B46">
        <w:trPr>
          <w:trHeight w:val="964"/>
        </w:trPr>
        <w:tc>
          <w:tcPr>
            <w:tcW w:w="9743" w:type="dxa"/>
            <w:gridSpan w:val="4"/>
          </w:tcPr>
          <w:p w14:paraId="0663576B" w14:textId="484C226F" w:rsidR="00BD3A56" w:rsidRPr="00AC3042" w:rsidRDefault="00BD3A56" w:rsidP="00FB336C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4"/>
                <w:szCs w:val="24"/>
              </w:rPr>
              <w:t>Рабочая программа по математи</w:t>
            </w:r>
            <w:r w:rsidR="00FB336C">
              <w:rPr>
                <w:rFonts w:eastAsia="Times New Roman"/>
                <w:sz w:val="24"/>
                <w:szCs w:val="24"/>
              </w:rPr>
              <w:t>ке</w:t>
            </w:r>
            <w:r>
              <w:rPr>
                <w:rFonts w:eastAsia="Times New Roman"/>
                <w:sz w:val="24"/>
                <w:szCs w:val="24"/>
              </w:rPr>
              <w:t xml:space="preserve"> основной профессиональной образовательной программы высшего образования</w:t>
            </w:r>
            <w:r>
              <w:rPr>
                <w:rFonts w:eastAsia="Times New Roman"/>
                <w:i/>
                <w:sz w:val="24"/>
                <w:szCs w:val="24"/>
              </w:rPr>
              <w:t>,</w:t>
            </w:r>
            <w:r>
              <w:rPr>
                <w:rFonts w:eastAsia="Times New Roman"/>
                <w:sz w:val="24"/>
                <w:szCs w:val="24"/>
              </w:rPr>
              <w:t xml:space="preserve"> рассмотрена и одобрена на заседании кафедры, протокол № 9 от 06.07.2021 г.</w:t>
            </w:r>
          </w:p>
        </w:tc>
      </w:tr>
      <w:tr w:rsidR="00AA6ADF" w:rsidRPr="00AC3042" w14:paraId="2A481DBD" w14:textId="77777777" w:rsidTr="00672B46">
        <w:trPr>
          <w:trHeight w:val="567"/>
        </w:trPr>
        <w:tc>
          <w:tcPr>
            <w:tcW w:w="9743" w:type="dxa"/>
            <w:gridSpan w:val="4"/>
            <w:vAlign w:val="center"/>
          </w:tcPr>
          <w:p w14:paraId="7C92E42A" w14:textId="386F0939" w:rsidR="00AA6ADF" w:rsidRPr="00AC3042" w:rsidRDefault="00AA6ADF" w:rsidP="00B3380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4E4771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4C09E4" w14:paraId="12E48C3F" w14:textId="77777777" w:rsidTr="00672B4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38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9872BE" w14:textId="77777777" w:rsidR="004C09E4" w:rsidRDefault="004C09E4" w:rsidP="004C09E4">
            <w:pPr>
              <w:pStyle w:val="af0"/>
              <w:widowControl w:val="0"/>
              <w:numPr>
                <w:ilvl w:val="0"/>
                <w:numId w:val="45"/>
              </w:numPr>
              <w:suppressAutoHyphens/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476AD33" w14:textId="77777777" w:rsidR="004C09E4" w:rsidRDefault="004C09E4" w:rsidP="00AA11FB">
            <w:pPr>
              <w:widowControl w:val="0"/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оцент</w:t>
            </w:r>
          </w:p>
        </w:tc>
        <w:tc>
          <w:tcPr>
            <w:tcW w:w="66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7DF76FD" w14:textId="77777777" w:rsidR="004C09E4" w:rsidRDefault="004C09E4" w:rsidP="00AA11FB">
            <w:pPr>
              <w:widowControl w:val="0"/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А. А. Михеев</w:t>
            </w:r>
          </w:p>
        </w:tc>
      </w:tr>
      <w:tr w:rsidR="004C09E4" w14:paraId="65FD8164" w14:textId="77777777" w:rsidTr="00672B4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10"/>
        </w:trPr>
        <w:tc>
          <w:tcPr>
            <w:tcW w:w="308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72542450" w14:textId="77777777" w:rsidR="004C09E4" w:rsidRDefault="004C09E4" w:rsidP="00AA11FB">
            <w:pPr>
              <w:widowControl w:val="0"/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>Заведующий кафедрой:</w:t>
            </w:r>
          </w:p>
        </w:tc>
        <w:tc>
          <w:tcPr>
            <w:tcW w:w="62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2101F5C5" w14:textId="77777777" w:rsidR="004C09E4" w:rsidRDefault="004C09E4" w:rsidP="00AA11FB">
            <w:pPr>
              <w:widowControl w:val="0"/>
              <w:spacing w:line="271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В. Ф. Скородумов</w:t>
            </w:r>
          </w:p>
        </w:tc>
        <w:tc>
          <w:tcPr>
            <w:tcW w:w="421" w:type="dxa"/>
            <w:tcBorders>
              <w:top w:val="nil"/>
              <w:left w:val="nil"/>
              <w:bottom w:val="nil"/>
              <w:right w:val="nil"/>
            </w:tcBorders>
          </w:tcPr>
          <w:p w14:paraId="633E3ED6" w14:textId="77777777" w:rsidR="004C09E4" w:rsidRDefault="004C09E4" w:rsidP="00AA11FB">
            <w:pPr>
              <w:widowControl w:val="0"/>
              <w:rPr>
                <w:rFonts w:eastAsia="Times New Roman"/>
                <w:b/>
              </w:rPr>
            </w:pP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671836E9" w:rsidR="004E4C46" w:rsidRPr="00B43702" w:rsidRDefault="009B4BCD" w:rsidP="00B33804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B43702">
        <w:rPr>
          <w:sz w:val="24"/>
          <w:szCs w:val="24"/>
        </w:rPr>
        <w:t xml:space="preserve">Учебная дисциплина </w:t>
      </w:r>
      <w:r w:rsidR="005E642D" w:rsidRPr="00B43702">
        <w:rPr>
          <w:sz w:val="24"/>
          <w:szCs w:val="24"/>
        </w:rPr>
        <w:t>«</w:t>
      </w:r>
      <w:r w:rsidR="00ED6C17" w:rsidRPr="00B43702">
        <w:rPr>
          <w:sz w:val="24"/>
          <w:szCs w:val="24"/>
        </w:rPr>
        <w:t>Математика</w:t>
      </w:r>
      <w:r w:rsidR="005E642D" w:rsidRPr="00B43702">
        <w:rPr>
          <w:sz w:val="24"/>
          <w:szCs w:val="24"/>
        </w:rPr>
        <w:t xml:space="preserve">» </w:t>
      </w:r>
      <w:r w:rsidR="004E4C46" w:rsidRPr="00B43702">
        <w:rPr>
          <w:sz w:val="24"/>
          <w:szCs w:val="24"/>
        </w:rPr>
        <w:t xml:space="preserve">изучается в </w:t>
      </w:r>
      <w:r w:rsidR="009664F2" w:rsidRPr="00B43702">
        <w:rPr>
          <w:sz w:val="24"/>
          <w:szCs w:val="24"/>
        </w:rPr>
        <w:t>перво</w:t>
      </w:r>
      <w:r w:rsidR="00ED6C17" w:rsidRPr="00B43702">
        <w:rPr>
          <w:sz w:val="24"/>
          <w:szCs w:val="24"/>
        </w:rPr>
        <w:t>м, втором</w:t>
      </w:r>
      <w:r w:rsidR="009664F2" w:rsidRPr="00B43702">
        <w:rPr>
          <w:sz w:val="24"/>
          <w:szCs w:val="24"/>
        </w:rPr>
        <w:t xml:space="preserve"> </w:t>
      </w:r>
      <w:r w:rsidR="006045E2" w:rsidRPr="00B43702">
        <w:rPr>
          <w:sz w:val="24"/>
          <w:szCs w:val="24"/>
        </w:rPr>
        <w:t>и третьем</w:t>
      </w:r>
      <w:r w:rsidR="00B43702" w:rsidRPr="00B43702">
        <w:rPr>
          <w:sz w:val="24"/>
          <w:szCs w:val="24"/>
        </w:rPr>
        <w:t xml:space="preserve"> </w:t>
      </w:r>
      <w:r w:rsidR="002B3749" w:rsidRPr="00B43702">
        <w:rPr>
          <w:sz w:val="24"/>
          <w:szCs w:val="24"/>
        </w:rPr>
        <w:t>семестр</w:t>
      </w:r>
      <w:r w:rsidR="00ED6C17" w:rsidRPr="00B43702">
        <w:rPr>
          <w:sz w:val="24"/>
          <w:szCs w:val="24"/>
        </w:rPr>
        <w:t>ах</w:t>
      </w:r>
      <w:r w:rsidR="004E4C46" w:rsidRPr="00B43702">
        <w:rPr>
          <w:sz w:val="24"/>
          <w:szCs w:val="24"/>
        </w:rPr>
        <w:t>.</w:t>
      </w:r>
    </w:p>
    <w:p w14:paraId="342C4F0E" w14:textId="5385FC3F" w:rsidR="00B3255D" w:rsidRPr="00935FCF" w:rsidRDefault="00B3255D" w:rsidP="00B3255D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935FCF">
        <w:rPr>
          <w:sz w:val="24"/>
          <w:szCs w:val="24"/>
        </w:rPr>
        <w:t>Курсовая работа</w:t>
      </w:r>
      <w:r w:rsidR="00ED6C17" w:rsidRPr="00935FCF">
        <w:rPr>
          <w:sz w:val="24"/>
          <w:szCs w:val="24"/>
        </w:rPr>
        <w:t xml:space="preserve"> </w:t>
      </w:r>
      <w:r w:rsidRPr="00935FCF">
        <w:rPr>
          <w:sz w:val="24"/>
          <w:szCs w:val="24"/>
        </w:rPr>
        <w:t>не предусмотрен</w:t>
      </w:r>
      <w:r w:rsidR="00ED6C17" w:rsidRPr="00935FCF">
        <w:rPr>
          <w:sz w:val="24"/>
          <w:szCs w:val="24"/>
        </w:rPr>
        <w:t>а.</w:t>
      </w:r>
    </w:p>
    <w:p w14:paraId="09CC816F" w14:textId="42659BD1" w:rsidR="00797466" w:rsidRPr="00935FCF" w:rsidRDefault="00797466" w:rsidP="00935FCF">
      <w:pPr>
        <w:pStyle w:val="2"/>
        <w:rPr>
          <w:sz w:val="24"/>
          <w:szCs w:val="24"/>
        </w:rPr>
      </w:pPr>
      <w:r w:rsidRPr="00935FCF">
        <w:rPr>
          <w:sz w:val="24"/>
          <w:szCs w:val="24"/>
        </w:rPr>
        <w:t xml:space="preserve">Форма промежуточной аттестации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RPr="00935FCF" w14:paraId="314F493D" w14:textId="77777777" w:rsidTr="007B21C3">
        <w:tc>
          <w:tcPr>
            <w:tcW w:w="2306" w:type="dxa"/>
          </w:tcPr>
          <w:p w14:paraId="77C666E8" w14:textId="4EEEADF8" w:rsidR="009664F2" w:rsidRPr="00935FCF" w:rsidRDefault="00935FCF" w:rsidP="009664F2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iCs/>
                <w:sz w:val="24"/>
                <w:szCs w:val="24"/>
              </w:rPr>
              <w:t>первый</w:t>
            </w:r>
            <w:r w:rsidRPr="00935FCF">
              <w:rPr>
                <w:sz w:val="24"/>
                <w:szCs w:val="24"/>
              </w:rPr>
              <w:t xml:space="preserve"> семестр</w:t>
            </w:r>
          </w:p>
        </w:tc>
        <w:tc>
          <w:tcPr>
            <w:tcW w:w="2126" w:type="dxa"/>
          </w:tcPr>
          <w:p w14:paraId="1166D6E8" w14:textId="20332757" w:rsidR="00D552D1" w:rsidRPr="00935FCF" w:rsidRDefault="00935FCF" w:rsidP="00D552D1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sz w:val="24"/>
                <w:szCs w:val="24"/>
              </w:rPr>
              <w:t>экзамен</w:t>
            </w:r>
          </w:p>
        </w:tc>
      </w:tr>
      <w:tr w:rsidR="00935FCF" w:rsidRPr="00935FCF" w14:paraId="3A386B9B" w14:textId="77777777" w:rsidTr="00AA11FB">
        <w:tc>
          <w:tcPr>
            <w:tcW w:w="2306" w:type="dxa"/>
          </w:tcPr>
          <w:p w14:paraId="4E6AB9DE" w14:textId="77777777" w:rsidR="00935FCF" w:rsidRPr="00935FCF" w:rsidRDefault="00935FCF" w:rsidP="00AA11FB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bCs/>
                <w:iCs/>
                <w:sz w:val="24"/>
                <w:szCs w:val="24"/>
              </w:rPr>
              <w:t>второй семестр</w:t>
            </w:r>
          </w:p>
        </w:tc>
        <w:tc>
          <w:tcPr>
            <w:tcW w:w="2126" w:type="dxa"/>
          </w:tcPr>
          <w:p w14:paraId="6F696AF0" w14:textId="5C1ADA7D" w:rsidR="00935FCF" w:rsidRPr="00935FCF" w:rsidRDefault="00716AB9" w:rsidP="00AA11FB">
            <w:pPr>
              <w:rPr>
                <w:bCs/>
                <w:iCs/>
                <w:sz w:val="24"/>
                <w:szCs w:val="24"/>
              </w:rPr>
            </w:pPr>
            <w:r>
              <w:rPr>
                <w:sz w:val="24"/>
                <w:szCs w:val="24"/>
              </w:rPr>
              <w:t>зачёт</w:t>
            </w:r>
          </w:p>
        </w:tc>
      </w:tr>
      <w:tr w:rsidR="00935FCF" w:rsidRPr="00935FCF" w14:paraId="1B938DBF" w14:textId="77777777" w:rsidTr="00AA11FB">
        <w:tc>
          <w:tcPr>
            <w:tcW w:w="2306" w:type="dxa"/>
          </w:tcPr>
          <w:p w14:paraId="5CC96326" w14:textId="5942E2B8" w:rsidR="00935FCF" w:rsidRPr="00935FCF" w:rsidRDefault="00935FCF" w:rsidP="00935FCF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bCs/>
                <w:iCs/>
                <w:sz w:val="24"/>
                <w:szCs w:val="24"/>
              </w:rPr>
              <w:t>третий семестр</w:t>
            </w:r>
          </w:p>
        </w:tc>
        <w:tc>
          <w:tcPr>
            <w:tcW w:w="2126" w:type="dxa"/>
          </w:tcPr>
          <w:p w14:paraId="34EDA304" w14:textId="4BAA83A9" w:rsidR="00935FCF" w:rsidRPr="00935FCF" w:rsidRDefault="00935FCF" w:rsidP="00AA11FB">
            <w:pPr>
              <w:rPr>
                <w:bCs/>
                <w:iCs/>
                <w:sz w:val="24"/>
                <w:szCs w:val="24"/>
              </w:rPr>
            </w:pPr>
            <w:r w:rsidRPr="00935FCF">
              <w:rPr>
                <w:bCs/>
                <w:iCs/>
                <w:sz w:val="24"/>
                <w:szCs w:val="24"/>
              </w:rPr>
              <w:t>экзамен</w:t>
            </w:r>
          </w:p>
        </w:tc>
      </w:tr>
    </w:tbl>
    <w:p w14:paraId="2A18166C" w14:textId="525C9C7C" w:rsidR="00F84DC0" w:rsidRPr="00935FCF" w:rsidRDefault="007E18CB" w:rsidP="00B3400A">
      <w:pPr>
        <w:pStyle w:val="2"/>
        <w:rPr>
          <w:sz w:val="24"/>
          <w:szCs w:val="24"/>
        </w:rPr>
      </w:pPr>
      <w:r w:rsidRPr="00935FCF">
        <w:rPr>
          <w:sz w:val="24"/>
          <w:szCs w:val="24"/>
        </w:rPr>
        <w:t xml:space="preserve">Место </w:t>
      </w:r>
      <w:r w:rsidR="009B4BCD" w:rsidRPr="00935FCF">
        <w:rPr>
          <w:sz w:val="24"/>
          <w:szCs w:val="24"/>
        </w:rPr>
        <w:t>учебной дисциплины</w:t>
      </w:r>
      <w:r w:rsidRPr="00935FCF">
        <w:rPr>
          <w:sz w:val="24"/>
          <w:szCs w:val="24"/>
        </w:rPr>
        <w:t xml:space="preserve"> в структуре ОПОП</w:t>
      </w:r>
    </w:p>
    <w:p w14:paraId="1FBD5FB9" w14:textId="27507DF2" w:rsidR="007E18CB" w:rsidRPr="00935FCF" w:rsidRDefault="009B4BCD" w:rsidP="00935FCF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935FCF">
        <w:rPr>
          <w:sz w:val="24"/>
          <w:szCs w:val="24"/>
        </w:rPr>
        <w:t>Учебная дисциплина</w:t>
      </w:r>
      <w:r w:rsidR="00ED6C17" w:rsidRPr="00935FCF">
        <w:rPr>
          <w:sz w:val="24"/>
          <w:szCs w:val="24"/>
        </w:rPr>
        <w:t xml:space="preserve"> «Математика»</w:t>
      </w:r>
      <w:r w:rsidR="000B4E4D" w:rsidRPr="00935FCF">
        <w:rPr>
          <w:sz w:val="24"/>
          <w:szCs w:val="24"/>
        </w:rPr>
        <w:t xml:space="preserve"> </w:t>
      </w:r>
      <w:r w:rsidR="007E18CB" w:rsidRPr="00935FCF">
        <w:rPr>
          <w:sz w:val="24"/>
          <w:szCs w:val="24"/>
        </w:rPr>
        <w:t>относится к обязательной части программы</w:t>
      </w:r>
      <w:r w:rsidR="00ED6C17" w:rsidRPr="00935FCF">
        <w:rPr>
          <w:sz w:val="24"/>
          <w:szCs w:val="24"/>
        </w:rPr>
        <w:t>.</w:t>
      </w:r>
    </w:p>
    <w:p w14:paraId="1CA2FD73" w14:textId="77777777" w:rsidR="00935FCF" w:rsidRDefault="00935FCF" w:rsidP="00935FCF">
      <w:pPr>
        <w:pStyle w:val="af0"/>
        <w:numPr>
          <w:ilvl w:val="2"/>
          <w:numId w:val="46"/>
        </w:numPr>
        <w:suppressAutoHyphens/>
      </w:pPr>
      <w:r>
        <w:rPr>
          <w:sz w:val="24"/>
          <w:szCs w:val="24"/>
        </w:rPr>
        <w:t>Интегралы и дифференциальные уравнения;</w:t>
      </w:r>
    </w:p>
    <w:p w14:paraId="33E1F70D" w14:textId="77777777" w:rsidR="00935FCF" w:rsidRDefault="00935FCF" w:rsidP="00935FCF">
      <w:pPr>
        <w:pStyle w:val="af0"/>
        <w:numPr>
          <w:ilvl w:val="2"/>
          <w:numId w:val="46"/>
        </w:numPr>
        <w:suppressAutoHyphens/>
      </w:pPr>
      <w:r>
        <w:rPr>
          <w:sz w:val="24"/>
          <w:szCs w:val="24"/>
        </w:rPr>
        <w:t>Теория вероятностей и математическая статистика;</w:t>
      </w:r>
    </w:p>
    <w:p w14:paraId="7ECF7221" w14:textId="77777777" w:rsidR="00935FCF" w:rsidRDefault="00935FCF" w:rsidP="00935FCF">
      <w:pPr>
        <w:pStyle w:val="af0"/>
        <w:numPr>
          <w:ilvl w:val="2"/>
          <w:numId w:val="46"/>
        </w:numPr>
        <w:suppressAutoHyphens/>
      </w:pPr>
      <w:r>
        <w:rPr>
          <w:sz w:val="24"/>
          <w:szCs w:val="24"/>
        </w:rPr>
        <w:t>Физика;</w:t>
      </w:r>
    </w:p>
    <w:p w14:paraId="775A55F8" w14:textId="77777777" w:rsidR="00935FCF" w:rsidRDefault="00935FCF" w:rsidP="00935FCF">
      <w:pPr>
        <w:pStyle w:val="af0"/>
        <w:numPr>
          <w:ilvl w:val="2"/>
          <w:numId w:val="46"/>
        </w:numPr>
        <w:suppressAutoHyphens/>
      </w:pPr>
      <w:r>
        <w:rPr>
          <w:sz w:val="24"/>
          <w:szCs w:val="24"/>
        </w:rPr>
        <w:t>Теоретическая механика;</w:t>
      </w:r>
    </w:p>
    <w:p w14:paraId="5FA10034" w14:textId="77777777" w:rsidR="00935FCF" w:rsidRDefault="00935FCF" w:rsidP="00935FCF">
      <w:pPr>
        <w:pStyle w:val="af0"/>
        <w:numPr>
          <w:ilvl w:val="2"/>
          <w:numId w:val="46"/>
        </w:numPr>
        <w:suppressAutoHyphens/>
      </w:pPr>
      <w:r>
        <w:rPr>
          <w:sz w:val="24"/>
          <w:szCs w:val="24"/>
        </w:rPr>
        <w:t>Математические методы обработки статистических данных.</w:t>
      </w:r>
    </w:p>
    <w:p w14:paraId="25F3DDAB" w14:textId="258DF9B5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3C4120">
        <w:t xml:space="preserve"> «МАТЕМАТИКА»</w:t>
      </w:r>
      <w:r w:rsidR="000350F8">
        <w:t xml:space="preserve"> </w:t>
      </w:r>
    </w:p>
    <w:p w14:paraId="178BB4BA" w14:textId="0713831B" w:rsidR="00D5517D" w:rsidRPr="00AA11FB" w:rsidRDefault="003D5F48" w:rsidP="002243A9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bookmarkStart w:id="11" w:name="_Hlk92643369"/>
      <w:r w:rsidRPr="00AA11FB">
        <w:rPr>
          <w:rFonts w:eastAsia="Times New Roman"/>
          <w:iCs/>
          <w:sz w:val="24"/>
          <w:szCs w:val="24"/>
        </w:rPr>
        <w:t>Цел</w:t>
      </w:r>
      <w:r w:rsidR="003C4120" w:rsidRPr="00AA11FB">
        <w:rPr>
          <w:rFonts w:eastAsia="Times New Roman"/>
          <w:iCs/>
          <w:sz w:val="24"/>
          <w:szCs w:val="24"/>
        </w:rPr>
        <w:t>ями</w:t>
      </w:r>
      <w:r w:rsidR="00E55739" w:rsidRPr="00AA11FB">
        <w:rPr>
          <w:rFonts w:eastAsia="Times New Roman"/>
          <w:sz w:val="24"/>
          <w:szCs w:val="24"/>
        </w:rPr>
        <w:t xml:space="preserve"> изучения дисциплины</w:t>
      </w:r>
      <w:r w:rsidR="00F03378" w:rsidRPr="00AA11FB">
        <w:rPr>
          <w:rFonts w:eastAsia="Times New Roman"/>
          <w:sz w:val="24"/>
          <w:szCs w:val="24"/>
        </w:rPr>
        <w:t xml:space="preserve"> </w:t>
      </w:r>
      <w:r w:rsidR="003C4120" w:rsidRPr="00AA11FB">
        <w:rPr>
          <w:sz w:val="24"/>
          <w:szCs w:val="24"/>
        </w:rPr>
        <w:t>«Математика»</w:t>
      </w:r>
      <w:r w:rsidR="00E77B34" w:rsidRPr="00AA11FB">
        <w:rPr>
          <w:rFonts w:eastAsia="Times New Roman"/>
          <w:sz w:val="24"/>
          <w:szCs w:val="24"/>
        </w:rPr>
        <w:t xml:space="preserve"> </w:t>
      </w:r>
      <w:r w:rsidR="00D5517D" w:rsidRPr="00AA11FB">
        <w:rPr>
          <w:rFonts w:eastAsia="Times New Roman"/>
          <w:sz w:val="24"/>
          <w:szCs w:val="24"/>
        </w:rPr>
        <w:t>явля</w:t>
      </w:r>
      <w:r w:rsidR="003C4120" w:rsidRPr="00AA11FB">
        <w:rPr>
          <w:rFonts w:eastAsia="Times New Roman"/>
          <w:sz w:val="24"/>
          <w:szCs w:val="24"/>
        </w:rPr>
        <w:t>ю</w:t>
      </w:r>
      <w:r w:rsidR="00D5517D" w:rsidRPr="00AA11FB">
        <w:rPr>
          <w:rFonts w:eastAsia="Times New Roman"/>
          <w:sz w:val="24"/>
          <w:szCs w:val="24"/>
        </w:rPr>
        <w:t>тся</w:t>
      </w:r>
      <w:r w:rsidR="00865FCB" w:rsidRPr="00AA11FB">
        <w:rPr>
          <w:rFonts w:eastAsia="Times New Roman"/>
          <w:sz w:val="24"/>
          <w:szCs w:val="24"/>
        </w:rPr>
        <w:t xml:space="preserve"> </w:t>
      </w:r>
    </w:p>
    <w:p w14:paraId="338B2A44" w14:textId="092A451A" w:rsidR="003C4120" w:rsidRPr="00AA11FB" w:rsidRDefault="003C4120" w:rsidP="002243A9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AA11FB">
        <w:rPr>
          <w:rFonts w:eastAsia="Times New Roman"/>
          <w:sz w:val="24"/>
          <w:szCs w:val="24"/>
        </w:rPr>
        <w:t xml:space="preserve">- </w:t>
      </w:r>
      <w:r w:rsidRPr="00AA11FB">
        <w:rPr>
          <w:rFonts w:eastAsia="Times New Roman"/>
          <w:iCs/>
          <w:sz w:val="24"/>
          <w:szCs w:val="24"/>
        </w:rPr>
        <w:t>изучение основ теории матриц, векторной алгебры, математического анализа, являющихся научной базой большинства методов научной обработки информации;</w:t>
      </w:r>
    </w:p>
    <w:p w14:paraId="2D44AB71" w14:textId="061BFAC4" w:rsidR="00F47D5C" w:rsidRPr="00AA11FB" w:rsidRDefault="00F47D5C" w:rsidP="00F47D5C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AA11FB">
        <w:rPr>
          <w:color w:val="333333"/>
          <w:sz w:val="24"/>
          <w:szCs w:val="24"/>
        </w:rPr>
        <w:t>формирование навыков научно-теоретического подхода к решению задач</w:t>
      </w:r>
      <w:r w:rsidR="00E34F0A" w:rsidRPr="00AA11FB">
        <w:rPr>
          <w:color w:val="333333"/>
          <w:sz w:val="24"/>
          <w:szCs w:val="24"/>
        </w:rPr>
        <w:t xml:space="preserve"> профессиональной направленности</w:t>
      </w:r>
      <w:r w:rsidRPr="00AA11FB">
        <w:rPr>
          <w:color w:val="333333"/>
          <w:sz w:val="24"/>
          <w:szCs w:val="24"/>
        </w:rPr>
        <w:t xml:space="preserve"> и практического их использования в дальнейшей профессиональной деятельности;</w:t>
      </w:r>
    </w:p>
    <w:p w14:paraId="6CC7A6CB" w14:textId="268A3DFF" w:rsidR="003D5F48" w:rsidRPr="00AA11FB" w:rsidRDefault="003A08A8" w:rsidP="00BB07B6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AA11FB">
        <w:rPr>
          <w:rFonts w:eastAsia="Times New Roman"/>
          <w:iCs/>
          <w:sz w:val="24"/>
          <w:szCs w:val="24"/>
        </w:rPr>
        <w:t>формирование у</w:t>
      </w:r>
      <w:r w:rsidR="008A3FEA" w:rsidRPr="00AA11FB">
        <w:rPr>
          <w:rFonts w:eastAsia="Times New Roman"/>
          <w:iCs/>
          <w:sz w:val="24"/>
          <w:szCs w:val="24"/>
        </w:rPr>
        <w:t xml:space="preserve"> обучающи</w:t>
      </w:r>
      <w:r w:rsidRPr="00AA11FB">
        <w:rPr>
          <w:rFonts w:eastAsia="Times New Roman"/>
          <w:iCs/>
          <w:sz w:val="24"/>
          <w:szCs w:val="24"/>
        </w:rPr>
        <w:t>хся</w:t>
      </w:r>
      <w:r w:rsidR="00566BD8" w:rsidRPr="00AA11FB">
        <w:rPr>
          <w:rFonts w:eastAsia="Times New Roman"/>
          <w:iCs/>
          <w:sz w:val="24"/>
          <w:szCs w:val="24"/>
        </w:rPr>
        <w:t xml:space="preserve"> </w:t>
      </w:r>
      <w:r w:rsidR="00762EAC" w:rsidRPr="00AA11FB">
        <w:rPr>
          <w:rFonts w:eastAsia="Times New Roman"/>
          <w:iCs/>
          <w:sz w:val="24"/>
          <w:szCs w:val="24"/>
        </w:rPr>
        <w:t>компетенци</w:t>
      </w:r>
      <w:r w:rsidR="00CD18DB" w:rsidRPr="00AA11FB">
        <w:rPr>
          <w:rFonts w:eastAsia="Times New Roman"/>
          <w:iCs/>
          <w:sz w:val="24"/>
          <w:szCs w:val="24"/>
        </w:rPr>
        <w:t>й</w:t>
      </w:r>
      <w:r w:rsidR="00762EAC" w:rsidRPr="00AA11FB">
        <w:rPr>
          <w:rFonts w:eastAsia="Times New Roman"/>
          <w:iCs/>
          <w:sz w:val="24"/>
          <w:szCs w:val="24"/>
        </w:rPr>
        <w:t>,</w:t>
      </w:r>
      <w:r w:rsidR="00894420" w:rsidRPr="00AA11FB">
        <w:rPr>
          <w:rFonts w:eastAsia="Times New Roman"/>
          <w:iCs/>
          <w:sz w:val="24"/>
          <w:szCs w:val="24"/>
        </w:rPr>
        <w:t xml:space="preserve"> </w:t>
      </w:r>
      <w:r w:rsidR="008A3FEA" w:rsidRPr="00AA11FB">
        <w:rPr>
          <w:rFonts w:eastAsia="Times New Roman"/>
          <w:iCs/>
          <w:sz w:val="24"/>
          <w:szCs w:val="24"/>
        </w:rPr>
        <w:t>установленны</w:t>
      </w:r>
      <w:r w:rsidR="00CD18DB" w:rsidRPr="00AA11FB">
        <w:rPr>
          <w:rFonts w:eastAsia="Times New Roman"/>
          <w:iCs/>
          <w:sz w:val="24"/>
          <w:szCs w:val="24"/>
        </w:rPr>
        <w:t>х образовательной программой</w:t>
      </w:r>
      <w:r w:rsidR="00642081" w:rsidRPr="00AA11FB">
        <w:rPr>
          <w:rFonts w:eastAsia="Times New Roman"/>
          <w:iCs/>
          <w:sz w:val="24"/>
          <w:szCs w:val="24"/>
        </w:rPr>
        <w:t xml:space="preserve"> в соответствии </w:t>
      </w:r>
      <w:r w:rsidR="009105BD" w:rsidRPr="00AA11FB">
        <w:rPr>
          <w:rFonts w:eastAsia="Times New Roman"/>
          <w:iCs/>
          <w:sz w:val="24"/>
          <w:szCs w:val="24"/>
        </w:rPr>
        <w:t>с ФГОС ВО по данной дисциплине</w:t>
      </w:r>
      <w:r w:rsidR="00642081" w:rsidRPr="00AA11FB">
        <w:rPr>
          <w:rFonts w:eastAsia="Times New Roman"/>
          <w:iCs/>
          <w:sz w:val="24"/>
          <w:szCs w:val="24"/>
        </w:rPr>
        <w:t>;</w:t>
      </w:r>
      <w:r w:rsidR="00963DA6" w:rsidRPr="00AA11FB">
        <w:rPr>
          <w:rFonts w:eastAsia="Times New Roman"/>
          <w:iCs/>
          <w:sz w:val="24"/>
          <w:szCs w:val="24"/>
        </w:rPr>
        <w:t xml:space="preserve"> </w:t>
      </w:r>
    </w:p>
    <w:p w14:paraId="35911DAB" w14:textId="0B6E0D94" w:rsidR="00655A44" w:rsidRPr="00AA11FB" w:rsidRDefault="00655A44" w:rsidP="00655A44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AA11FB">
        <w:rPr>
          <w:color w:val="333333"/>
          <w:sz w:val="24"/>
          <w:szCs w:val="24"/>
        </w:rPr>
        <w:t xml:space="preserve">Результатом обучения по </w:t>
      </w:r>
      <w:r w:rsidR="007B21C3" w:rsidRPr="00AA11FB">
        <w:rPr>
          <w:color w:val="333333"/>
          <w:sz w:val="24"/>
          <w:szCs w:val="24"/>
        </w:rPr>
        <w:t xml:space="preserve">учебной </w:t>
      </w:r>
      <w:r w:rsidRPr="00AA11FB">
        <w:rPr>
          <w:color w:val="333333"/>
          <w:sz w:val="24"/>
          <w:szCs w:val="24"/>
        </w:rPr>
        <w:t>дисциплине</w:t>
      </w:r>
      <w:r w:rsidR="003C4120" w:rsidRPr="00AA11FB">
        <w:rPr>
          <w:color w:val="333333"/>
          <w:sz w:val="24"/>
          <w:szCs w:val="24"/>
        </w:rPr>
        <w:t xml:space="preserve"> «Мат</w:t>
      </w:r>
      <w:r w:rsidR="00461D20" w:rsidRPr="00AA11FB">
        <w:rPr>
          <w:color w:val="333333"/>
          <w:sz w:val="24"/>
          <w:szCs w:val="24"/>
        </w:rPr>
        <w:t>е</w:t>
      </w:r>
      <w:r w:rsidR="003C4120" w:rsidRPr="00AA11FB">
        <w:rPr>
          <w:color w:val="333333"/>
          <w:sz w:val="24"/>
          <w:szCs w:val="24"/>
        </w:rPr>
        <w:t>матика»</w:t>
      </w:r>
      <w:r w:rsidRPr="00AA11FB">
        <w:rPr>
          <w:color w:val="333333"/>
          <w:sz w:val="24"/>
          <w:szCs w:val="24"/>
        </w:rPr>
        <w:t xml:space="preserve"> является </w:t>
      </w:r>
      <w:r w:rsidR="00963DA6" w:rsidRPr="00AA11FB">
        <w:rPr>
          <w:color w:val="333333"/>
          <w:sz w:val="24"/>
          <w:szCs w:val="24"/>
        </w:rPr>
        <w:t xml:space="preserve">овладение обучающимися </w:t>
      </w:r>
      <w:r w:rsidR="00963DA6" w:rsidRPr="00AA11FB">
        <w:rPr>
          <w:rFonts w:eastAsia="Times New Roman"/>
          <w:sz w:val="24"/>
          <w:szCs w:val="24"/>
        </w:rPr>
        <w:t>знаниями, умения</w:t>
      </w:r>
      <w:r w:rsidR="00F47D5C" w:rsidRPr="00AA11FB">
        <w:rPr>
          <w:rFonts w:eastAsia="Times New Roman"/>
          <w:sz w:val="24"/>
          <w:szCs w:val="24"/>
        </w:rPr>
        <w:t>ми</w:t>
      </w:r>
      <w:r w:rsidR="00963DA6" w:rsidRPr="00AA11FB">
        <w:rPr>
          <w:rFonts w:eastAsia="Times New Roman"/>
          <w:sz w:val="24"/>
          <w:szCs w:val="24"/>
        </w:rPr>
        <w:t>, навык</w:t>
      </w:r>
      <w:r w:rsidR="00F47D5C" w:rsidRPr="00AA11FB">
        <w:rPr>
          <w:rFonts w:eastAsia="Times New Roman"/>
          <w:sz w:val="24"/>
          <w:szCs w:val="24"/>
        </w:rPr>
        <w:t>ами</w:t>
      </w:r>
      <w:r w:rsidR="0034380E" w:rsidRPr="00AA11FB">
        <w:rPr>
          <w:rFonts w:eastAsia="Times New Roman"/>
          <w:sz w:val="24"/>
          <w:szCs w:val="24"/>
        </w:rPr>
        <w:t xml:space="preserve"> и </w:t>
      </w:r>
      <w:r w:rsidR="00963DA6" w:rsidRPr="00AA11FB">
        <w:rPr>
          <w:rFonts w:eastAsia="Times New Roman"/>
          <w:sz w:val="24"/>
          <w:szCs w:val="24"/>
        </w:rPr>
        <w:t>опыт</w:t>
      </w:r>
      <w:r w:rsidR="00F47D5C" w:rsidRPr="00AA11FB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AA11FB">
        <w:rPr>
          <w:rFonts w:eastAsia="Times New Roman"/>
          <w:sz w:val="24"/>
          <w:szCs w:val="24"/>
        </w:rPr>
        <w:t xml:space="preserve"> процесс формирования компетенций и </w:t>
      </w:r>
      <w:r w:rsidR="005E43BD" w:rsidRPr="00AA11FB">
        <w:rPr>
          <w:rFonts w:eastAsia="Times New Roman"/>
          <w:sz w:val="24"/>
          <w:szCs w:val="24"/>
        </w:rPr>
        <w:t>обеспечивающими</w:t>
      </w:r>
      <w:r w:rsidR="00963DA6" w:rsidRPr="00AA11F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AA11F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AA11FB">
        <w:rPr>
          <w:rFonts w:eastAsia="Times New Roman"/>
          <w:sz w:val="24"/>
          <w:szCs w:val="24"/>
        </w:rPr>
        <w:t xml:space="preserve">учебной </w:t>
      </w:r>
      <w:r w:rsidR="009105BD" w:rsidRPr="00AA11FB">
        <w:rPr>
          <w:rFonts w:eastAsia="Times New Roman"/>
          <w:sz w:val="24"/>
          <w:szCs w:val="24"/>
        </w:rPr>
        <w:t>дисциплины</w:t>
      </w:r>
      <w:r w:rsidR="00184723" w:rsidRPr="00AA11FB">
        <w:rPr>
          <w:rFonts w:eastAsia="Times New Roman"/>
          <w:sz w:val="24"/>
          <w:szCs w:val="24"/>
        </w:rPr>
        <w:t>.</w:t>
      </w:r>
    </w:p>
    <w:bookmarkEnd w:id="11"/>
    <w:p w14:paraId="133F9B94" w14:textId="75D1B334" w:rsidR="00495850" w:rsidRPr="00ED023B" w:rsidRDefault="009105BD" w:rsidP="00AA11FB">
      <w:pPr>
        <w:pStyle w:val="2"/>
        <w:jc w:val="both"/>
        <w:rPr>
          <w:iCs w:val="0"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ED023B">
        <w:rPr>
          <w:iCs w:val="0"/>
        </w:rPr>
        <w:t>дисциплине</w:t>
      </w:r>
      <w:r w:rsidR="00AA11FB">
        <w:rPr>
          <w:iCs w:val="0"/>
        </w:rPr>
        <w:t> </w:t>
      </w:r>
      <w:r w:rsidR="007326D1" w:rsidRPr="00ED023B">
        <w:rPr>
          <w:iCs w:val="0"/>
        </w:rPr>
        <w:t>«Математика»</w:t>
      </w:r>
      <w:r w:rsidR="00495850" w:rsidRPr="00ED023B">
        <w:rPr>
          <w:iCs w:val="0"/>
        </w:rPr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2F7F564B" w:rsidR="008266E4" w:rsidRPr="002E16C0" w:rsidRDefault="008266E4" w:rsidP="002044E9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7BDB5A46" w14:textId="40BD8186" w:rsidR="008266E4" w:rsidRPr="002E16C0" w:rsidRDefault="008266E4" w:rsidP="002044E9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  <w:r w:rsidR="002044E9">
              <w:rPr>
                <w:b/>
                <w:color w:val="000000"/>
              </w:rPr>
              <w:br/>
            </w: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6B488B93" w:rsidR="008266E4" w:rsidRPr="002E16C0" w:rsidRDefault="008266E4" w:rsidP="002044E9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E55739">
              <w:rPr>
                <w:b/>
                <w:i/>
                <w:sz w:val="22"/>
                <w:szCs w:val="22"/>
              </w:rPr>
              <w:t>дисциплине</w:t>
            </w:r>
            <w:r w:rsidRPr="002E16C0">
              <w:rPr>
                <w:b/>
                <w:sz w:val="22"/>
                <w:szCs w:val="22"/>
              </w:rPr>
              <w:t xml:space="preserve"> </w:t>
            </w:r>
          </w:p>
        </w:tc>
      </w:tr>
      <w:tr w:rsidR="00BD5782" w:rsidRPr="00BD5782" w14:paraId="12211CE9" w14:textId="77777777" w:rsidTr="007B21C3"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0BE11D9" w14:textId="1176106F" w:rsidR="00BD5782" w:rsidRPr="00BD5782" w:rsidRDefault="00BD5782" w:rsidP="00BD5782">
            <w:pPr>
              <w:pStyle w:val="pboth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  <w:r w:rsidRPr="00BD5782">
              <w:rPr>
                <w:sz w:val="22"/>
                <w:szCs w:val="22"/>
              </w:rPr>
              <w:t>УК-1</w:t>
            </w:r>
            <w:r w:rsidRPr="00BD5782">
              <w:rPr>
                <w:sz w:val="22"/>
                <w:szCs w:val="22"/>
              </w:rPr>
              <w:br/>
              <w:t>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7986AC" w14:textId="103CC468" w:rsidR="00BD5782" w:rsidRPr="00BD5782" w:rsidRDefault="00BD5782" w:rsidP="00BD5782">
            <w:pPr>
              <w:autoSpaceDE w:val="0"/>
              <w:autoSpaceDN w:val="0"/>
              <w:adjustRightInd w:val="0"/>
              <w:jc w:val="both"/>
            </w:pP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1.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</w:r>
            <w:r w:rsidRPr="00BD5782">
              <w:t>Анализ поставленной задач с выделением ее базовых составляющих. Определение, интерпретация и ранжирование информации, необходимой для решения поставленной задачи;</w:t>
            </w:r>
          </w:p>
        </w:tc>
        <w:tc>
          <w:tcPr>
            <w:tcW w:w="408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EE7D8C3" w14:textId="11941544" w:rsidR="00BD5782" w:rsidRPr="00BD5782" w:rsidRDefault="00BD5782" w:rsidP="00BD5782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jc w:val="both"/>
              <w:rPr>
                <w:rFonts w:cstheme="minorBidi"/>
              </w:rPr>
            </w:pPr>
            <w:r w:rsidRPr="00BD5782">
              <w:rPr>
                <w:rFonts w:cstheme="minorBidi"/>
              </w:rPr>
              <w:t>Анализирует важнейшие методы и приёмы научного анализа.</w:t>
            </w:r>
          </w:p>
          <w:p w14:paraId="0F737D58" w14:textId="3603098E" w:rsidR="00BD5782" w:rsidRPr="00BD5782" w:rsidRDefault="00BD5782" w:rsidP="00BD5782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jc w:val="both"/>
              <w:rPr>
                <w:rFonts w:cstheme="minorBidi"/>
              </w:rPr>
            </w:pPr>
            <w:r w:rsidRPr="00BD5782">
              <w:rPr>
                <w:rFonts w:cstheme="minorBidi"/>
              </w:rPr>
              <w:t>Критически и самостоятельно осуществляет анализ событий действительности на основе системного подхода, вырабатывает стратегию действий для решения проблемных ситуаций.</w:t>
            </w:r>
          </w:p>
          <w:p w14:paraId="5C9C5DE7" w14:textId="0FE681A6" w:rsidR="00BD5782" w:rsidRPr="00BD5782" w:rsidRDefault="00BD5782" w:rsidP="00BD5782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jc w:val="both"/>
              <w:rPr>
                <w:rFonts w:cstheme="minorBidi"/>
              </w:rPr>
            </w:pPr>
            <w:r w:rsidRPr="00BD5782">
              <w:rPr>
                <w:rFonts w:cstheme="minorBidi"/>
              </w:rPr>
              <w:lastRenderedPageBreak/>
              <w:t>Овладевает классическим математическим аппаратом научных исследований</w:t>
            </w:r>
          </w:p>
          <w:p w14:paraId="75CB44F3" w14:textId="77777777" w:rsidR="00BD5782" w:rsidRPr="00BD5782" w:rsidRDefault="00BD5782" w:rsidP="00BD5782">
            <w:pPr>
              <w:pStyle w:val="a0"/>
              <w:numPr>
                <w:ilvl w:val="0"/>
                <w:numId w:val="0"/>
              </w:numPr>
              <w:rPr>
                <w:b/>
                <w:sz w:val="22"/>
                <w:szCs w:val="22"/>
              </w:rPr>
            </w:pPr>
          </w:p>
        </w:tc>
      </w:tr>
      <w:tr w:rsidR="00BD5782" w:rsidRPr="00F31E81" w14:paraId="358BA850" w14:textId="77777777" w:rsidTr="00917B53">
        <w:trPr>
          <w:trHeight w:val="3014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415B648" w14:textId="018FA17F" w:rsidR="00BD5782" w:rsidRPr="00021C27" w:rsidRDefault="00BD5782" w:rsidP="005D086E">
            <w:pPr>
              <w:widowControl w:val="0"/>
              <w:autoSpaceDE w:val="0"/>
              <w:autoSpaceDN w:val="0"/>
              <w:adjustRightInd w:val="0"/>
              <w:rPr>
                <w:rFonts w:eastAsiaTheme="minorHAnsi"/>
                <w:i/>
                <w:color w:val="000000"/>
                <w:lang w:eastAsia="en-US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623E1D6" w14:textId="4826E602" w:rsidR="00BD5782" w:rsidRPr="00BD5782" w:rsidRDefault="00BD5782" w:rsidP="00BD5782">
            <w:pPr>
              <w:widowControl w:val="0"/>
              <w:autoSpaceDE w:val="0"/>
              <w:autoSpaceDN w:val="0"/>
              <w:adjustRightInd w:val="0"/>
              <w:jc w:val="both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УК-1.3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Планирование возможных вариантов решения поставленной задачи, оценка их достоинств и недостатков, определение связи между ними и ожидаемых результатов их решения;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44DEE1DD" w14:textId="0B24103D" w:rsidR="00BD5782" w:rsidRPr="00BD5782" w:rsidRDefault="00BD5782" w:rsidP="00BD5782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</w:p>
        </w:tc>
      </w:tr>
      <w:tr w:rsidR="00BD5782" w:rsidRPr="00F31E81" w14:paraId="09D34D49" w14:textId="77777777" w:rsidTr="00BD5782">
        <w:trPr>
          <w:trHeight w:val="3855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B5BF2A" w14:textId="77777777" w:rsidR="00BD5782" w:rsidRDefault="00BD5782" w:rsidP="00D552D1">
            <w:pPr>
              <w:widowControl w:val="0"/>
              <w:autoSpaceDE w:val="0"/>
              <w:autoSpaceDN w:val="0"/>
              <w:adjustRightInd w:val="0"/>
            </w:pPr>
            <w:r>
              <w:lastRenderedPageBreak/>
              <w:t>ОПК-1.</w:t>
            </w:r>
          </w:p>
          <w:p w14:paraId="080B4FBA" w14:textId="0773A16D" w:rsidR="00BD5782" w:rsidRPr="00021C27" w:rsidRDefault="00BD5782" w:rsidP="00BD5782">
            <w:pPr>
              <w:pStyle w:val="pboth"/>
              <w:jc w:val="both"/>
              <w:rPr>
                <w:i/>
                <w:sz w:val="22"/>
                <w:szCs w:val="22"/>
              </w:rPr>
            </w:pPr>
            <w:r>
              <w:t xml:space="preserve"> Способен осуществлять поиск, обработку и анализ информации из различных источников и представлять ее в требуемом формате с использованием информационных, компьютерных и сетевых технологий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02E9D6" w14:textId="5705EC83" w:rsidR="00BD5782" w:rsidRPr="00BD5782" w:rsidRDefault="00BD5782" w:rsidP="00BD5782">
            <w:pPr>
              <w:widowControl w:val="0"/>
              <w:autoSpaceDE w:val="0"/>
              <w:autoSpaceDN w:val="0"/>
              <w:adjustRightInd w:val="0"/>
              <w:jc w:val="both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.2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спользование методов математического анализа и моделирования при решении профессиональных задач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F322EB" w14:textId="058E719B" w:rsidR="00BD5782" w:rsidRPr="00BD5782" w:rsidRDefault="00BD5782" w:rsidP="001368C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color w:val="000000"/>
                <w:lang w:eastAsia="en-US"/>
              </w:rPr>
            </w:pPr>
            <w:r w:rsidRPr="00BD5782">
              <w:t>Использует логические законы при анализе ситуации и выборе метода решения задачи;</w:t>
            </w:r>
          </w:p>
          <w:p w14:paraId="278F667E" w14:textId="00E15F75" w:rsidR="00BD5782" w:rsidRPr="00BD5782" w:rsidRDefault="00BD5782" w:rsidP="001368C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color w:val="000000"/>
                <w:lang w:eastAsia="en-US"/>
              </w:rPr>
            </w:pPr>
            <w:r w:rsidRPr="00BD5782">
              <w:rPr>
                <w:rFonts w:eastAsiaTheme="minorHAnsi"/>
                <w:color w:val="000000"/>
                <w:lang w:eastAsia="en-US"/>
              </w:rPr>
              <w:t>Анализирует проблему во всей совокупности составляющих её компонентов, опираясь на представления, сформированные при изучении математики;</w:t>
            </w:r>
          </w:p>
          <w:p w14:paraId="7CD1706F" w14:textId="3F911E32" w:rsidR="00BD5782" w:rsidRPr="00BD5782" w:rsidRDefault="00BD5782" w:rsidP="0030598A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color w:val="000000"/>
                <w:lang w:eastAsia="en-US"/>
              </w:rPr>
            </w:pPr>
            <w:r w:rsidRPr="00BD5782">
              <w:t>Демонстрирует навыки постановки и решения технических и научных задач на основе современного уровня развития науки.</w:t>
            </w:r>
          </w:p>
        </w:tc>
      </w:tr>
      <w:tr w:rsidR="00BD5782" w:rsidRPr="00F31E81" w14:paraId="4ED33317" w14:textId="77777777" w:rsidTr="00FC5660">
        <w:trPr>
          <w:trHeight w:val="2535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5008355" w14:textId="68D1297A" w:rsidR="00BD5782" w:rsidRDefault="00BD5782" w:rsidP="00BD5782">
            <w:pPr>
              <w:widowControl w:val="0"/>
              <w:autoSpaceDE w:val="0"/>
              <w:autoSpaceDN w:val="0"/>
              <w:adjustRightInd w:val="0"/>
              <w:jc w:val="both"/>
            </w:pPr>
            <w:r>
              <w:t>ПК-3</w:t>
            </w:r>
            <w:r>
              <w:br/>
            </w:r>
            <w:r w:rsidRPr="00BD5782">
              <w:t>Способен проводить научно-исследовательские, опытно-конструкторские разработки, а также работы по обработке и анализу результатов исследований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FBB27B9" w14:textId="2570EFD0" w:rsidR="00BD5782" w:rsidRPr="00BD5782" w:rsidRDefault="00BD5782" w:rsidP="00BD5782">
            <w:pPr>
              <w:widowControl w:val="0"/>
              <w:autoSpaceDE w:val="0"/>
              <w:autoSpaceDN w:val="0"/>
              <w:adjustRightInd w:val="0"/>
              <w:jc w:val="both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3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2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Применение методов анализа научно-технической информации;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9EFC7DE" w14:textId="79EB6CBA" w:rsidR="00BD5782" w:rsidRPr="00BD5782" w:rsidRDefault="00A0643A" w:rsidP="00A0643A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</w:pPr>
            <w:r>
              <w:t xml:space="preserve">Использует 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метод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ы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 анализа научно-технической информации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 на основе современных технологий.</w:t>
            </w:r>
          </w:p>
        </w:tc>
      </w:tr>
    </w:tbl>
    <w:p w14:paraId="37C24F21" w14:textId="117A3A71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14:paraId="40BCA74B" w14:textId="632F07A1" w:rsidR="00342AAE" w:rsidRPr="00560461" w:rsidRDefault="00342AAE" w:rsidP="002243A9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="008F0F3D">
        <w:rPr>
          <w:sz w:val="24"/>
          <w:szCs w:val="24"/>
        </w:rPr>
        <w:t xml:space="preserve"> «Математика»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48EB8058" w14:textId="5C8FFD8E"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181D42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3920DA8A" w:rsidR="00560461" w:rsidRPr="00181D42" w:rsidRDefault="00560461" w:rsidP="00181D42">
            <w:r w:rsidRPr="00181D42">
              <w:rPr>
                <w:sz w:val="24"/>
                <w:szCs w:val="24"/>
              </w:rPr>
              <w:t>по очной форме обучения</w:t>
            </w:r>
          </w:p>
        </w:tc>
        <w:tc>
          <w:tcPr>
            <w:tcW w:w="1020" w:type="dxa"/>
            <w:vAlign w:val="center"/>
          </w:tcPr>
          <w:p w14:paraId="70E86A27" w14:textId="2977103D" w:rsidR="00560461" w:rsidRPr="00181D42" w:rsidRDefault="00645CB0" w:rsidP="00B6294E">
            <w:pPr>
              <w:jc w:val="center"/>
            </w:pPr>
            <w:r w:rsidRPr="00181D42">
              <w:t>12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181D42" w:rsidRDefault="00560461" w:rsidP="00B6294E">
            <w:pPr>
              <w:jc w:val="center"/>
            </w:pPr>
            <w:r w:rsidRPr="00181D42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3B4FF0FE" w:rsidR="00560461" w:rsidRPr="00181D42" w:rsidRDefault="00645CB0" w:rsidP="00B6294E">
            <w:pPr>
              <w:jc w:val="center"/>
            </w:pPr>
            <w:r w:rsidRPr="00181D42">
              <w:t>432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181D42" w:rsidRDefault="00560461" w:rsidP="00B6294E">
            <w:r w:rsidRPr="00181D42">
              <w:rPr>
                <w:b/>
                <w:sz w:val="24"/>
                <w:szCs w:val="24"/>
              </w:rPr>
              <w:t>час.</w:t>
            </w:r>
          </w:p>
        </w:tc>
      </w:tr>
    </w:tbl>
    <w:p w14:paraId="0812E503" w14:textId="121CC79E" w:rsidR="006113AA" w:rsidRPr="006C2BA5" w:rsidRDefault="007F3D0E" w:rsidP="00D552D1">
      <w:pPr>
        <w:pStyle w:val="2"/>
        <w:numPr>
          <w:ilvl w:val="3"/>
          <w:numId w:val="10"/>
        </w:numPr>
        <w:jc w:val="both"/>
        <w:rPr>
          <w:i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417D11EE" w:rsidR="00262427" w:rsidRPr="0081597B" w:rsidRDefault="00262427" w:rsidP="0018544E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77777777" w:rsidR="00262427" w:rsidRPr="00B61D4D" w:rsidRDefault="00262427" w:rsidP="009B399A">
            <w:r w:rsidRPr="00B61D4D">
              <w:rPr>
                <w:i/>
              </w:rPr>
              <w:lastRenderedPageBreak/>
              <w:t>1</w:t>
            </w:r>
            <w:r w:rsidRPr="00B61D4D">
              <w:t xml:space="preserve"> семестр</w:t>
            </w:r>
          </w:p>
        </w:tc>
        <w:tc>
          <w:tcPr>
            <w:tcW w:w="1130" w:type="dxa"/>
          </w:tcPr>
          <w:p w14:paraId="0265F142" w14:textId="77777777" w:rsidR="00645CB0" w:rsidRDefault="00645CB0" w:rsidP="00645CB0">
            <w:pPr>
              <w:ind w:left="28"/>
              <w:jc w:val="center"/>
              <w:rPr>
                <w:i/>
              </w:rPr>
            </w:pPr>
            <w:r w:rsidRPr="00B61D4D">
              <w:rPr>
                <w:i/>
              </w:rPr>
              <w:t>экзамен</w:t>
            </w:r>
          </w:p>
          <w:p w14:paraId="2A6AD4FE" w14:textId="3F05AF1A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3" w:type="dxa"/>
          </w:tcPr>
          <w:p w14:paraId="5F79EEA3" w14:textId="26857F20" w:rsidR="00262427" w:rsidRPr="00B61D4D" w:rsidRDefault="00263C51" w:rsidP="00263C51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14:paraId="63C4BF4D" w14:textId="24B7C210" w:rsidR="00262427" w:rsidRPr="006C7E94" w:rsidRDefault="00645CB0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0DEBCFE2" w14:textId="6AFEE1B7" w:rsidR="00262427" w:rsidRPr="00B61D4D" w:rsidRDefault="00163771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</w:t>
            </w:r>
            <w:r w:rsidR="00645CB0">
              <w:rPr>
                <w:i/>
              </w:rPr>
              <w:t>6</w:t>
            </w:r>
          </w:p>
        </w:tc>
        <w:tc>
          <w:tcPr>
            <w:tcW w:w="834" w:type="dxa"/>
            <w:shd w:val="clear" w:color="auto" w:fill="auto"/>
          </w:tcPr>
          <w:p w14:paraId="2A92BB96" w14:textId="4C1BA516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5A3342F5" w14:textId="5A3BB1E0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7B9C8632" w14:textId="77777777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3ED51A29" w14:textId="6B849F80" w:rsidR="00262427" w:rsidRPr="00B61D4D" w:rsidRDefault="00645CB0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  <w:tc>
          <w:tcPr>
            <w:tcW w:w="837" w:type="dxa"/>
          </w:tcPr>
          <w:p w14:paraId="10596340" w14:textId="6F5D3ED1" w:rsidR="00262427" w:rsidRPr="00B61D4D" w:rsidRDefault="00645CB0" w:rsidP="009B399A">
            <w:pPr>
              <w:ind w:left="28"/>
              <w:jc w:val="center"/>
            </w:pPr>
            <w:r>
              <w:t>36</w:t>
            </w:r>
          </w:p>
        </w:tc>
      </w:tr>
      <w:tr w:rsidR="00262427" w:rsidRPr="00B02E88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77777777" w:rsidR="00262427" w:rsidRPr="00B61D4D" w:rsidRDefault="00262427" w:rsidP="009B399A">
            <w:r w:rsidRPr="00B61D4D">
              <w:rPr>
                <w:i/>
              </w:rPr>
              <w:t>2</w:t>
            </w:r>
            <w:r w:rsidRPr="00B61D4D">
              <w:t xml:space="preserve"> семестр</w:t>
            </w:r>
          </w:p>
        </w:tc>
        <w:tc>
          <w:tcPr>
            <w:tcW w:w="1130" w:type="dxa"/>
          </w:tcPr>
          <w:p w14:paraId="714AEAC5" w14:textId="1BE52654" w:rsidR="0054241E" w:rsidRPr="00645CB0" w:rsidRDefault="00645CB0" w:rsidP="00645CB0">
            <w:pPr>
              <w:ind w:left="28"/>
              <w:jc w:val="center"/>
              <w:rPr>
                <w:i/>
              </w:rPr>
            </w:pPr>
            <w:r w:rsidRPr="00645CB0">
              <w:rPr>
                <w:i/>
              </w:rPr>
              <w:t>зачёт</w:t>
            </w:r>
          </w:p>
        </w:tc>
        <w:tc>
          <w:tcPr>
            <w:tcW w:w="833" w:type="dxa"/>
          </w:tcPr>
          <w:p w14:paraId="621D8DC3" w14:textId="34EE5D7A" w:rsidR="00262427" w:rsidRPr="006C7E94" w:rsidRDefault="00263C51" w:rsidP="00A16A9B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14:paraId="22D457F8" w14:textId="55F40E69" w:rsidR="00262427" w:rsidRPr="006C7E94" w:rsidRDefault="00263C51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473F8EAC" w14:textId="7AB0E281" w:rsidR="00262427" w:rsidRPr="00B61D4D" w:rsidRDefault="00263C51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54</w:t>
            </w:r>
          </w:p>
        </w:tc>
        <w:tc>
          <w:tcPr>
            <w:tcW w:w="834" w:type="dxa"/>
            <w:shd w:val="clear" w:color="auto" w:fill="auto"/>
          </w:tcPr>
          <w:p w14:paraId="6C51448F" w14:textId="5B99146F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04C00742" w14:textId="57233404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55E31244" w14:textId="7C8F72CA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0340A9C0" w14:textId="5A7E96C0" w:rsidR="00262427" w:rsidRPr="00B61D4D" w:rsidRDefault="00752B35" w:rsidP="00263C51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0</w:t>
            </w:r>
          </w:p>
        </w:tc>
        <w:tc>
          <w:tcPr>
            <w:tcW w:w="837" w:type="dxa"/>
          </w:tcPr>
          <w:p w14:paraId="62BCE591" w14:textId="5B299524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</w:tr>
      <w:tr w:rsidR="00645CB0" w:rsidRPr="00B02E88" w14:paraId="319F439A" w14:textId="77777777" w:rsidTr="0012098B">
        <w:trPr>
          <w:cantSplit/>
          <w:trHeight w:val="227"/>
        </w:trPr>
        <w:tc>
          <w:tcPr>
            <w:tcW w:w="1943" w:type="dxa"/>
          </w:tcPr>
          <w:p w14:paraId="57BF38D2" w14:textId="45F130A1" w:rsidR="00645CB0" w:rsidRPr="00B61D4D" w:rsidRDefault="00645CB0" w:rsidP="009B399A">
            <w:pPr>
              <w:rPr>
                <w:i/>
              </w:rPr>
            </w:pPr>
            <w:r>
              <w:rPr>
                <w:i/>
              </w:rPr>
              <w:t>3 семестр</w:t>
            </w:r>
          </w:p>
        </w:tc>
        <w:tc>
          <w:tcPr>
            <w:tcW w:w="1130" w:type="dxa"/>
          </w:tcPr>
          <w:p w14:paraId="5DF3C699" w14:textId="50E3677B" w:rsidR="00645CB0" w:rsidRPr="00B61D4D" w:rsidRDefault="00645CB0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экзамен</w:t>
            </w:r>
          </w:p>
        </w:tc>
        <w:tc>
          <w:tcPr>
            <w:tcW w:w="833" w:type="dxa"/>
          </w:tcPr>
          <w:p w14:paraId="6C16D484" w14:textId="3784ED42" w:rsidR="00645CB0" w:rsidRDefault="00263C51" w:rsidP="00A16A9B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14:paraId="42E3AC3C" w14:textId="654B6B14" w:rsidR="00645CB0" w:rsidRDefault="00263C51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3353635F" w14:textId="1957D8C7" w:rsidR="00645CB0" w:rsidRDefault="00263C51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21180ABB" w14:textId="77777777" w:rsidR="00645CB0" w:rsidRPr="00B61D4D" w:rsidRDefault="00645CB0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32606BE5" w14:textId="77777777" w:rsidR="00645CB0" w:rsidRPr="00B61D4D" w:rsidRDefault="00645CB0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3818005E" w14:textId="77777777" w:rsidR="00645CB0" w:rsidRPr="00B61D4D" w:rsidRDefault="00645CB0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0BD2D744" w14:textId="5A23FD18" w:rsidR="00645CB0" w:rsidRDefault="00263C51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  <w:tc>
          <w:tcPr>
            <w:tcW w:w="837" w:type="dxa"/>
          </w:tcPr>
          <w:p w14:paraId="3298F943" w14:textId="31B16167" w:rsidR="00645CB0" w:rsidRDefault="00263C51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</w:tr>
      <w:tr w:rsidR="00262427" w:rsidRPr="00B02E8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B02E88" w:rsidRDefault="00262427" w:rsidP="009B399A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B02E88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563280B8" w14:textId="4D869CEC" w:rsidR="00262427" w:rsidRPr="00B02E88" w:rsidRDefault="00263C51" w:rsidP="009B399A">
            <w:pPr>
              <w:ind w:left="28"/>
              <w:jc w:val="center"/>
            </w:pPr>
            <w:r>
              <w:t>432</w:t>
            </w:r>
          </w:p>
        </w:tc>
        <w:tc>
          <w:tcPr>
            <w:tcW w:w="834" w:type="dxa"/>
            <w:shd w:val="clear" w:color="auto" w:fill="auto"/>
          </w:tcPr>
          <w:p w14:paraId="6A80F3B9" w14:textId="704FA4DD" w:rsidR="00262427" w:rsidRPr="00B02E88" w:rsidRDefault="00263C51" w:rsidP="00263C51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</w:tcPr>
          <w:p w14:paraId="7012FB16" w14:textId="34E21FDD" w:rsidR="00262427" w:rsidRPr="00B02E88" w:rsidRDefault="00263C51" w:rsidP="009B399A">
            <w:pPr>
              <w:ind w:left="28"/>
              <w:jc w:val="center"/>
            </w:pPr>
            <w:r>
              <w:t>126</w:t>
            </w:r>
          </w:p>
        </w:tc>
        <w:tc>
          <w:tcPr>
            <w:tcW w:w="834" w:type="dxa"/>
            <w:shd w:val="clear" w:color="auto" w:fill="auto"/>
          </w:tcPr>
          <w:p w14:paraId="23377700" w14:textId="77777777" w:rsidR="00262427" w:rsidRPr="00B02E88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B02E88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3741E720" w14:textId="77777777" w:rsidR="00262427" w:rsidRPr="00B02E88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764C921C" w14:textId="0334EA3F" w:rsidR="00262427" w:rsidRPr="00B02E88" w:rsidRDefault="00D93837" w:rsidP="009B399A">
            <w:pPr>
              <w:ind w:left="28"/>
              <w:jc w:val="center"/>
            </w:pPr>
            <w:r>
              <w:t>102</w:t>
            </w:r>
          </w:p>
        </w:tc>
        <w:tc>
          <w:tcPr>
            <w:tcW w:w="837" w:type="dxa"/>
          </w:tcPr>
          <w:p w14:paraId="728E340E" w14:textId="345B162C" w:rsidR="00262427" w:rsidRPr="00B02E88" w:rsidRDefault="00263C51" w:rsidP="009B399A">
            <w:pPr>
              <w:ind w:left="28"/>
              <w:jc w:val="center"/>
            </w:pPr>
            <w:r>
              <w:t>72</w:t>
            </w:r>
          </w:p>
        </w:tc>
      </w:tr>
    </w:tbl>
    <w:p w14:paraId="5E96A2FB" w14:textId="77777777"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26E06215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="0030598A">
        <w:t xml:space="preserve"> «Математика»</w:t>
      </w:r>
      <w:r w:rsidRPr="00B00330">
        <w:t xml:space="preserve"> для обучающихся по разделам и темам дисциплины</w:t>
      </w:r>
    </w:p>
    <w:p w14:paraId="42888B94" w14:textId="4A50846C"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793303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793303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793303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793303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793303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 w:rsidRPr="00793303">
              <w:rPr>
                <w:b/>
                <w:noProof/>
                <w:sz w:val="18"/>
                <w:szCs w:val="18"/>
                <w:lang w:eastAsia="en-US"/>
              </w:rPr>
              <w:t>код(ы) формируемой(ых) компетенции(й) и индикаторов 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Pr="00793303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Наименование разделов, тем</w:t>
            </w:r>
            <w:r w:rsidR="00127577" w:rsidRPr="00793303">
              <w:rPr>
                <w:b/>
                <w:sz w:val="18"/>
                <w:szCs w:val="18"/>
              </w:rPr>
              <w:t>;</w:t>
            </w:r>
          </w:p>
          <w:p w14:paraId="735CD7E0" w14:textId="40453C80" w:rsidR="00386236" w:rsidRPr="00793303" w:rsidRDefault="00386236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форм</w:t>
            </w:r>
            <w:r w:rsidR="00793303" w:rsidRPr="00793303">
              <w:rPr>
                <w:b/>
                <w:sz w:val="18"/>
                <w:szCs w:val="18"/>
              </w:rPr>
              <w:t>ы</w:t>
            </w:r>
            <w:r w:rsidRPr="00793303"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793303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793303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24775AEF" w14:textId="20055E33" w:rsidR="00CA318A" w:rsidRPr="00793303" w:rsidRDefault="00A567FD" w:rsidP="00793303">
            <w:pPr>
              <w:jc w:val="center"/>
              <w:rPr>
                <w:b/>
                <w:sz w:val="20"/>
                <w:szCs w:val="20"/>
                <w:highlight w:val="yellow"/>
              </w:rPr>
            </w:pPr>
            <w:r w:rsidRPr="00793303"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 успеваемости;</w:t>
            </w:r>
            <w:r w:rsidR="00793303" w:rsidRPr="00793303">
              <w:rPr>
                <w:b/>
                <w:sz w:val="20"/>
                <w:szCs w:val="20"/>
              </w:rPr>
              <w:br/>
            </w:r>
            <w:r w:rsidRPr="00793303">
              <w:rPr>
                <w:b/>
                <w:sz w:val="20"/>
                <w:szCs w:val="20"/>
              </w:rPr>
              <w:t>формы промежуточного</w:t>
            </w:r>
            <w:r w:rsidR="00B73243" w:rsidRPr="00793303">
              <w:rPr>
                <w:b/>
                <w:sz w:val="20"/>
                <w:szCs w:val="20"/>
              </w:rPr>
              <w:t xml:space="preserve"> </w:t>
            </w:r>
            <w:r w:rsidRPr="00793303"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793303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793303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К</w:t>
            </w:r>
            <w:r w:rsidR="00386236" w:rsidRPr="00793303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793303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Практические 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17B55D7D" w:rsidR="00A57354" w:rsidRPr="00793303" w:rsidRDefault="00A57354" w:rsidP="00716AB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793303">
              <w:rPr>
                <w:b/>
                <w:sz w:val="18"/>
                <w:szCs w:val="18"/>
              </w:rPr>
              <w:t>Лабораторные работы</w:t>
            </w:r>
            <w:r w:rsidR="006A6AB0" w:rsidRPr="00793303">
              <w:rPr>
                <w:b/>
                <w:sz w:val="18"/>
                <w:szCs w:val="18"/>
              </w:rPr>
              <w:t>/ индивидуальные занятия</w:t>
            </w:r>
            <w:r w:rsidRPr="00793303">
              <w:rPr>
                <w:b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163EC836" w:rsidR="00A57354" w:rsidRPr="00793303" w:rsidRDefault="00A57354" w:rsidP="00716AB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793303">
              <w:rPr>
                <w:rFonts w:cs="Arial"/>
                <w:b/>
                <w:sz w:val="18"/>
                <w:szCs w:val="18"/>
              </w:rPr>
              <w:t>Практическая подготовка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793303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793303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bookmarkStart w:id="12" w:name="_Hlk92568565"/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34BBA987" w:rsidR="00386236" w:rsidRPr="00793303" w:rsidRDefault="00BF0DE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793303">
              <w:rPr>
                <w:b/>
              </w:rPr>
              <w:t>Первый</w:t>
            </w:r>
            <w:r w:rsidR="00386236" w:rsidRPr="00793303">
              <w:rPr>
                <w:b/>
              </w:rPr>
              <w:t xml:space="preserve"> семестр</w:t>
            </w:r>
          </w:p>
        </w:tc>
      </w:tr>
      <w:tr w:rsidR="0015454C" w:rsidRPr="00793303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4B97CCCE" w14:textId="5F8933AF" w:rsidR="00793303" w:rsidRDefault="00AA18D5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1</w:t>
            </w:r>
            <w:r w:rsidR="00793303">
              <w:br/>
            </w:r>
            <w:r w:rsidR="00793303"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1.1</w:t>
            </w:r>
            <w:r w:rsidR="00793303"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1.3</w:t>
            </w:r>
          </w:p>
          <w:p w14:paraId="0995B6C7" w14:textId="77777777" w:rsidR="0015454C" w:rsidRDefault="00263C51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 w:rsidR="00793303">
              <w:br/>
            </w:r>
            <w:r w:rsidR="00793303"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 w:rsidR="00793303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</w:t>
            </w:r>
            <w:r w:rsidR="00793303"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.2</w:t>
            </w:r>
          </w:p>
          <w:p w14:paraId="5B4EF8F5" w14:textId="4E1DF890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ПК-3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3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2</w:t>
            </w:r>
          </w:p>
        </w:tc>
        <w:tc>
          <w:tcPr>
            <w:tcW w:w="5953" w:type="dxa"/>
          </w:tcPr>
          <w:p w14:paraId="7FB1BE32" w14:textId="29D3FAC7" w:rsidR="0015454C" w:rsidRPr="00793303" w:rsidRDefault="0015454C" w:rsidP="00B07EE7">
            <w:pPr>
              <w:rPr>
                <w:b/>
              </w:rPr>
            </w:pPr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I</w:t>
            </w:r>
            <w:r w:rsidRPr="00793303">
              <w:rPr>
                <w:b/>
              </w:rPr>
              <w:t xml:space="preserve">. </w:t>
            </w:r>
            <w:bookmarkStart w:id="13" w:name="_Hlk92644523"/>
            <w:r w:rsidR="00C5462D" w:rsidRPr="00793303">
              <w:rPr>
                <w:b/>
                <w:bCs/>
              </w:rPr>
              <w:t>Основы</w:t>
            </w:r>
            <w:r w:rsidRPr="00793303">
              <w:rPr>
                <w:b/>
                <w:bCs/>
              </w:rPr>
              <w:t xml:space="preserve"> линейной и векторной алгебры</w:t>
            </w:r>
            <w:bookmarkEnd w:id="13"/>
          </w:p>
        </w:tc>
        <w:tc>
          <w:tcPr>
            <w:tcW w:w="815" w:type="dxa"/>
          </w:tcPr>
          <w:p w14:paraId="60DA7348" w14:textId="68298A29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37857962" w14:textId="0AAB4959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168E717B" w14:textId="2806CA5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 w:val="restart"/>
          </w:tcPr>
          <w:p w14:paraId="44C8B183" w14:textId="38CF8F9A" w:rsidR="0015454C" w:rsidRPr="00793303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24EC8BA" w14:textId="46FD35E6" w:rsidR="0015454C" w:rsidRPr="00793303" w:rsidRDefault="00CB340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10</w:t>
            </w:r>
          </w:p>
        </w:tc>
        <w:tc>
          <w:tcPr>
            <w:tcW w:w="4002" w:type="dxa"/>
          </w:tcPr>
          <w:p w14:paraId="67DC276C" w14:textId="77777777" w:rsidR="002C61FC" w:rsidRPr="00793303" w:rsidRDefault="002C61FC" w:rsidP="002C61F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0377751F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15454C" w:rsidRPr="00793303" w14:paraId="5BAE51A7" w14:textId="77777777" w:rsidTr="00FA2451">
        <w:tc>
          <w:tcPr>
            <w:tcW w:w="1701" w:type="dxa"/>
            <w:vMerge/>
          </w:tcPr>
          <w:p w14:paraId="36285690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E2AD2BA" w14:textId="77777777" w:rsidR="0015454C" w:rsidRPr="00793303" w:rsidRDefault="0015454C" w:rsidP="00B6294E">
            <w:r w:rsidRPr="00793303">
              <w:t xml:space="preserve">Тема 1.1 </w:t>
            </w:r>
          </w:p>
          <w:p w14:paraId="3B7F441F" w14:textId="47367891" w:rsidR="0015454C" w:rsidRPr="00793303" w:rsidRDefault="0015454C" w:rsidP="00B07EE7">
            <w:pPr>
              <w:rPr>
                <w:iCs/>
              </w:rPr>
            </w:pPr>
            <w:r w:rsidRPr="00793303">
              <w:rPr>
                <w:rFonts w:eastAsia="MS ??"/>
                <w:iCs/>
              </w:rPr>
              <w:t>Матрицы. Линейные операции над матрицами.</w:t>
            </w:r>
            <w:r w:rsidR="00E3698A" w:rsidRPr="00793303">
              <w:rPr>
                <w:rFonts w:eastAsia="MS ??"/>
                <w:iCs/>
              </w:rPr>
              <w:t xml:space="preserve"> Обратная матрица</w:t>
            </w:r>
            <w:r w:rsidRPr="00793303">
              <w:rPr>
                <w:rFonts w:eastAsia="MS ??"/>
                <w:iCs/>
              </w:rPr>
              <w:t xml:space="preserve"> </w:t>
            </w:r>
            <w:r w:rsidRPr="00793303">
              <w:rPr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815" w:type="dxa"/>
          </w:tcPr>
          <w:p w14:paraId="1C6538CC" w14:textId="4728690D" w:rsidR="0015454C" w:rsidRPr="00793303" w:rsidRDefault="004C5F3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6</w:t>
            </w:r>
          </w:p>
        </w:tc>
        <w:tc>
          <w:tcPr>
            <w:tcW w:w="815" w:type="dxa"/>
          </w:tcPr>
          <w:p w14:paraId="7240B449" w14:textId="2A8DC44B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/>
          </w:tcPr>
          <w:p w14:paraId="5E854CD6" w14:textId="5CE9DC68" w:rsidR="0015454C" w:rsidRPr="00793303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058B7DA3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11D60C9B" w14:textId="627F3976" w:rsidR="0015454C" w:rsidRPr="00793303" w:rsidRDefault="0015454C" w:rsidP="002C61F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15454C" w:rsidRPr="00793303" w14:paraId="4B9A2963" w14:textId="77777777" w:rsidTr="00FA2451">
        <w:tc>
          <w:tcPr>
            <w:tcW w:w="1701" w:type="dxa"/>
            <w:vMerge/>
          </w:tcPr>
          <w:p w14:paraId="4835E6A0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200887" w14:textId="77777777" w:rsidR="0015454C" w:rsidRPr="00793303" w:rsidRDefault="0015454C" w:rsidP="00B6294E">
            <w:r w:rsidRPr="00793303">
              <w:t xml:space="preserve">Практическое занятие № 1.1 </w:t>
            </w:r>
          </w:p>
          <w:p w14:paraId="56DD7119" w14:textId="6E7F5279" w:rsidR="0015454C" w:rsidRPr="00793303" w:rsidRDefault="0015454C" w:rsidP="00B07EE7">
            <w:pPr>
              <w:rPr>
                <w:iCs/>
              </w:rPr>
            </w:pPr>
            <w:r w:rsidRPr="00793303">
              <w:rPr>
                <w:rFonts w:eastAsia="MS ??"/>
                <w:iCs/>
              </w:rPr>
              <w:t>Линейные операции над матрицами. Произведение матриц. Определители и их свойства. Вычисление алгебраических дополнений и обратной матрицы.</w:t>
            </w:r>
          </w:p>
        </w:tc>
        <w:tc>
          <w:tcPr>
            <w:tcW w:w="815" w:type="dxa"/>
          </w:tcPr>
          <w:p w14:paraId="0848B848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8D260B8" w14:textId="7A805D6E" w:rsidR="0015454C" w:rsidRPr="00793303" w:rsidRDefault="0074273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9D56662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/>
          </w:tcPr>
          <w:p w14:paraId="49D3D5C6" w14:textId="5C630606" w:rsidR="0015454C" w:rsidRPr="00793303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EBCE891" w14:textId="34B38722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3AE2A51" w14:textId="5042C0EC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15454C" w:rsidRPr="00793303" w14:paraId="45FA51AC" w14:textId="77777777" w:rsidTr="00FA2451">
        <w:tc>
          <w:tcPr>
            <w:tcW w:w="1701" w:type="dxa"/>
            <w:vMerge/>
          </w:tcPr>
          <w:p w14:paraId="74328B23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05C0EDC" w14:textId="77777777" w:rsidR="0015454C" w:rsidRPr="00793303" w:rsidRDefault="0015454C" w:rsidP="00DD6033">
            <w:r w:rsidRPr="00793303">
              <w:t xml:space="preserve">Практическое занятие № 1.2 </w:t>
            </w:r>
          </w:p>
          <w:p w14:paraId="5210A531" w14:textId="4A4652BB" w:rsidR="0015454C" w:rsidRPr="00793303" w:rsidRDefault="0015454C" w:rsidP="00DD6033">
            <w:pPr>
              <w:rPr>
                <w:iCs/>
              </w:rPr>
            </w:pPr>
            <w:r w:rsidRPr="00793303">
              <w:rPr>
                <w:iCs/>
              </w:rPr>
              <w:t xml:space="preserve">Решение линейных систем с помощью </w:t>
            </w:r>
            <w:r w:rsidRPr="00793303">
              <w:rPr>
                <w:rFonts w:eastAsia="MS ??"/>
                <w:iCs/>
              </w:rPr>
              <w:t>п</w:t>
            </w:r>
            <w:r w:rsidRPr="00793303">
              <w:rPr>
                <w:iCs/>
              </w:rPr>
              <w:t>равила Крамера. Решение линейных систем с помощью обратной матрицы.</w:t>
            </w:r>
          </w:p>
        </w:tc>
        <w:tc>
          <w:tcPr>
            <w:tcW w:w="815" w:type="dxa"/>
          </w:tcPr>
          <w:p w14:paraId="639E1CCB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3C38956" w14:textId="57B858E3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F78902B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/>
          </w:tcPr>
          <w:p w14:paraId="15DCF3CF" w14:textId="661C0DFF" w:rsidR="0015454C" w:rsidRPr="00793303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8821421" w14:textId="6653FAF1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C6EE955" w14:textId="37C1BB1D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15454C" w:rsidRPr="00793303" w14:paraId="600FBCEA" w14:textId="77777777" w:rsidTr="00FA2451">
        <w:tc>
          <w:tcPr>
            <w:tcW w:w="1701" w:type="dxa"/>
            <w:vMerge/>
          </w:tcPr>
          <w:p w14:paraId="0A1AFF30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6CF4169" w14:textId="77777777" w:rsidR="0015454C" w:rsidRPr="00793303" w:rsidRDefault="0015454C" w:rsidP="00F4573C">
            <w:r w:rsidRPr="00793303">
              <w:t xml:space="preserve">Тема 1.2 </w:t>
            </w:r>
          </w:p>
          <w:p w14:paraId="48BC915B" w14:textId="7245C7D3" w:rsidR="0015454C" w:rsidRPr="00793303" w:rsidRDefault="0015454C" w:rsidP="00F4573C">
            <w:r w:rsidRPr="00793303">
              <w:rPr>
                <w:rFonts w:eastAsia="MS ??"/>
                <w:iCs/>
              </w:rPr>
              <w:t>Векторы. Скалярное</w:t>
            </w:r>
            <w:r w:rsidR="00E3698A" w:rsidRPr="00793303">
              <w:rPr>
                <w:rFonts w:eastAsia="MS ??"/>
                <w:iCs/>
              </w:rPr>
              <w:t xml:space="preserve">, векторное, смешанное </w:t>
            </w:r>
            <w:r w:rsidRPr="00793303">
              <w:rPr>
                <w:rFonts w:eastAsia="MS ??"/>
                <w:iCs/>
              </w:rPr>
              <w:t>произведение векторов</w:t>
            </w:r>
          </w:p>
        </w:tc>
        <w:tc>
          <w:tcPr>
            <w:tcW w:w="815" w:type="dxa"/>
          </w:tcPr>
          <w:p w14:paraId="05211D63" w14:textId="3B765A16" w:rsidR="0015454C" w:rsidRPr="00793303" w:rsidRDefault="004C5F3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627123D2" w14:textId="64B35F0A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9782CB9" w14:textId="77777777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/>
          </w:tcPr>
          <w:p w14:paraId="02586B3C" w14:textId="77777777" w:rsidR="0015454C" w:rsidRPr="00793303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5168EDA" w14:textId="3ECED65A" w:rsidR="0015454C" w:rsidRPr="00793303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D730190" w14:textId="77777777" w:rsidR="0015454C" w:rsidRPr="00793303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793303" w14:paraId="50288957" w14:textId="77777777" w:rsidTr="00FA2451">
        <w:tc>
          <w:tcPr>
            <w:tcW w:w="1701" w:type="dxa"/>
            <w:vMerge/>
          </w:tcPr>
          <w:p w14:paraId="7A017A0B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6FB9DE1" w14:textId="77777777" w:rsidR="004F056F" w:rsidRPr="00793303" w:rsidRDefault="004F056F" w:rsidP="004F056F">
            <w:r w:rsidRPr="00793303">
              <w:t>Практическое занятие № 1.3</w:t>
            </w:r>
          </w:p>
          <w:p w14:paraId="25B400E4" w14:textId="000F5C34" w:rsidR="00A57354" w:rsidRPr="00793303" w:rsidRDefault="004F056F" w:rsidP="00286F27">
            <w:r w:rsidRPr="00793303">
              <w:rPr>
                <w:iCs/>
              </w:rPr>
              <w:t>Решение линейных систем с помощью метода Гаусса, Определение с</w:t>
            </w:r>
            <w:r w:rsidRPr="00793303">
              <w:rPr>
                <w:rFonts w:eastAsia="MS ??"/>
                <w:iCs/>
              </w:rPr>
              <w:t xml:space="preserve">овместности систем линейных уравнений. </w:t>
            </w:r>
          </w:p>
        </w:tc>
        <w:tc>
          <w:tcPr>
            <w:tcW w:w="815" w:type="dxa"/>
          </w:tcPr>
          <w:p w14:paraId="0592FF47" w14:textId="77777777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57EF1A" w14:textId="0A46C01B" w:rsidR="00A57354" w:rsidRPr="00793303" w:rsidRDefault="0074273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F7CAE03" w14:textId="77777777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9E2389B" w14:textId="77777777" w:rsidR="00A57354" w:rsidRPr="00793303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6A273F1" w14:textId="20021CA1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146B207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793303" w14:paraId="066429E2" w14:textId="77777777" w:rsidTr="00FA2451">
        <w:tc>
          <w:tcPr>
            <w:tcW w:w="1701" w:type="dxa"/>
            <w:vMerge/>
          </w:tcPr>
          <w:p w14:paraId="2ADFFC8B" w14:textId="77777777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5EFBEEB" w14:textId="35012D6A" w:rsidR="00286F27" w:rsidRPr="00793303" w:rsidRDefault="00286F27" w:rsidP="00286F27">
            <w:r w:rsidRPr="00793303">
              <w:t>Практическое занятие № 1.4</w:t>
            </w:r>
          </w:p>
          <w:p w14:paraId="12157715" w14:textId="312D64D4" w:rsidR="00A57354" w:rsidRPr="00793303" w:rsidRDefault="00286F27" w:rsidP="00B6294E">
            <w:r w:rsidRPr="00793303">
              <w:rPr>
                <w:rFonts w:eastAsia="MS ??"/>
                <w:iCs/>
              </w:rPr>
              <w:t xml:space="preserve">Векторы и линейные операции над ними. Скалярное произведение векторов. </w:t>
            </w:r>
            <w:r w:rsidRPr="00793303">
              <w:rPr>
                <w:iCs/>
              </w:rPr>
              <w:t xml:space="preserve"> </w:t>
            </w:r>
          </w:p>
          <w:p w14:paraId="6DE82727" w14:textId="310B79AD" w:rsidR="00A57354" w:rsidRPr="00793303" w:rsidRDefault="00286F27" w:rsidP="00C8423D">
            <w:pPr>
              <w:rPr>
                <w:iCs/>
              </w:rPr>
            </w:pPr>
            <w:r w:rsidRPr="00793303">
              <w:rPr>
                <w:rFonts w:eastAsia="MS ??"/>
                <w:iCs/>
              </w:rPr>
              <w:lastRenderedPageBreak/>
              <w:t>Векторное произведение векторов. Смешанное произведение векторов.</w:t>
            </w:r>
          </w:p>
        </w:tc>
        <w:tc>
          <w:tcPr>
            <w:tcW w:w="815" w:type="dxa"/>
          </w:tcPr>
          <w:p w14:paraId="7E32E805" w14:textId="77777777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FBF48B" w14:textId="37CA8937" w:rsidR="00A57354" w:rsidRPr="00793303" w:rsidRDefault="00F4573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9E11B30" w14:textId="6AE25BDF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34157E0" w14:textId="5D51DCCE" w:rsidR="00A57354" w:rsidRPr="00793303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CD4EA57" w14:textId="0C110F7A" w:rsidR="00A57354" w:rsidRPr="00793303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F2EEDC3" w14:textId="6FFCC362" w:rsidR="00A57354" w:rsidRPr="00793303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bookmarkEnd w:id="12"/>
      <w:tr w:rsidR="00793303" w:rsidRPr="00793303" w14:paraId="4066EC27" w14:textId="77777777" w:rsidTr="00FA2451">
        <w:tc>
          <w:tcPr>
            <w:tcW w:w="1701" w:type="dxa"/>
            <w:vMerge w:val="restart"/>
          </w:tcPr>
          <w:p w14:paraId="0ADAB5B1" w14:textId="77777777" w:rsid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lastRenderedPageBreak/>
              <w:t>УК-1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1.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1.3</w:t>
            </w:r>
          </w:p>
          <w:p w14:paraId="03790B1D" w14:textId="77777777" w:rsid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.2</w:t>
            </w:r>
          </w:p>
          <w:p w14:paraId="6598E2C4" w14:textId="55AC19C5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ПК-3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3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2</w:t>
            </w:r>
          </w:p>
        </w:tc>
        <w:tc>
          <w:tcPr>
            <w:tcW w:w="5953" w:type="dxa"/>
          </w:tcPr>
          <w:p w14:paraId="35406A32" w14:textId="447CD035" w:rsidR="00793303" w:rsidRPr="00793303" w:rsidRDefault="00793303" w:rsidP="00793303">
            <w:pPr>
              <w:rPr>
                <w:b/>
              </w:rPr>
            </w:pPr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II</w:t>
            </w:r>
            <w:r w:rsidRPr="00793303">
              <w:rPr>
                <w:b/>
              </w:rPr>
              <w:t>. Элементы аналитической геометрии</w:t>
            </w:r>
          </w:p>
        </w:tc>
        <w:tc>
          <w:tcPr>
            <w:tcW w:w="815" w:type="dxa"/>
          </w:tcPr>
          <w:p w14:paraId="0336D6B6" w14:textId="60F74F55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9D7AFB9" w14:textId="379818AC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27D417A" w14:textId="4BE8A894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A402494" w14:textId="16A17A97" w:rsidR="00793303" w:rsidRPr="00793303" w:rsidRDefault="00793303" w:rsidP="0079330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9C8007B" w14:textId="30BA12E5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6</w:t>
            </w:r>
          </w:p>
        </w:tc>
        <w:tc>
          <w:tcPr>
            <w:tcW w:w="4002" w:type="dxa"/>
            <w:vMerge w:val="restart"/>
          </w:tcPr>
          <w:p w14:paraId="0B52E84D" w14:textId="0221788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739F6714" w14:textId="06A6774A" w:rsidR="00793303" w:rsidRPr="00793303" w:rsidRDefault="00793303" w:rsidP="00793303">
            <w:pPr>
              <w:jc w:val="both"/>
            </w:pPr>
          </w:p>
          <w:p w14:paraId="68C749CB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93303" w:rsidRPr="00793303" w14:paraId="28F5B9D8" w14:textId="77777777" w:rsidTr="00FA2451">
        <w:tc>
          <w:tcPr>
            <w:tcW w:w="1701" w:type="dxa"/>
            <w:vMerge/>
          </w:tcPr>
          <w:p w14:paraId="477E743A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0DF1126" w14:textId="77777777" w:rsidR="00793303" w:rsidRPr="00793303" w:rsidRDefault="00793303" w:rsidP="00793303">
            <w:r w:rsidRPr="00793303">
              <w:t xml:space="preserve">Тема 2.1 </w:t>
            </w:r>
          </w:p>
          <w:p w14:paraId="7434BFF4" w14:textId="7C371EA0" w:rsidR="00793303" w:rsidRPr="00793303" w:rsidRDefault="00793303" w:rsidP="00793303">
            <w:pPr>
              <w:tabs>
                <w:tab w:val="right" w:leader="underscore" w:pos="9639"/>
              </w:tabs>
              <w:jc w:val="both"/>
            </w:pPr>
            <w:r w:rsidRPr="00793303">
              <w:rPr>
                <w:iCs/>
              </w:rPr>
              <w:t xml:space="preserve">Прямая на плоскости. Прямая и плоскость в пространстве. </w:t>
            </w:r>
          </w:p>
        </w:tc>
        <w:tc>
          <w:tcPr>
            <w:tcW w:w="815" w:type="dxa"/>
          </w:tcPr>
          <w:p w14:paraId="26B4F618" w14:textId="6407E8FD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751B357" w14:textId="0DA26873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459C20E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950D750" w14:textId="28A44F4C" w:rsidR="00793303" w:rsidRPr="00793303" w:rsidRDefault="00793303" w:rsidP="0079330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9F9F186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DAB1FF3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93303" w:rsidRPr="00793303" w14:paraId="2815F7E2" w14:textId="77777777" w:rsidTr="00FA2451">
        <w:tc>
          <w:tcPr>
            <w:tcW w:w="1701" w:type="dxa"/>
            <w:vMerge/>
          </w:tcPr>
          <w:p w14:paraId="13BCBF5D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6CFB085" w14:textId="77777777" w:rsidR="00793303" w:rsidRPr="00793303" w:rsidRDefault="00793303" w:rsidP="00793303">
            <w:r w:rsidRPr="00793303">
              <w:t xml:space="preserve">Практическое занятие № 2.1 </w:t>
            </w:r>
          </w:p>
          <w:p w14:paraId="4B060211" w14:textId="3716A54F" w:rsidR="00793303" w:rsidRPr="00793303" w:rsidRDefault="00793303" w:rsidP="00793303">
            <w:pPr>
              <w:rPr>
                <w:b/>
                <w:iCs/>
              </w:rPr>
            </w:pPr>
            <w:r w:rsidRPr="00793303">
              <w:rPr>
                <w:iCs/>
              </w:rPr>
              <w:t>Прямая на плоскости. Различные формы уравнения прямой на плоскости. Угол между прямыми. Параллельность и перпендикулярность прямых Расстояние от точки до прямой</w:t>
            </w:r>
          </w:p>
        </w:tc>
        <w:tc>
          <w:tcPr>
            <w:tcW w:w="815" w:type="dxa"/>
          </w:tcPr>
          <w:p w14:paraId="408A1141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BC4C49B" w14:textId="457A328D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16B7278F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CB45246" w14:textId="4282EE80" w:rsidR="00793303" w:rsidRPr="00793303" w:rsidRDefault="00793303" w:rsidP="0079330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575E214D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E6F8A35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93303" w:rsidRPr="00793303" w14:paraId="6BEEFC86" w14:textId="77777777" w:rsidTr="00D552D1">
        <w:tc>
          <w:tcPr>
            <w:tcW w:w="1701" w:type="dxa"/>
            <w:vMerge/>
          </w:tcPr>
          <w:p w14:paraId="6F402C40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057EB961" w14:textId="635FDE4A" w:rsidR="00793303" w:rsidRPr="00793303" w:rsidRDefault="00793303" w:rsidP="00793303">
            <w:r w:rsidRPr="00793303">
              <w:t xml:space="preserve">Практическое занятие № 2.2 </w:t>
            </w:r>
          </w:p>
          <w:p w14:paraId="0BEE861E" w14:textId="0D0872EF" w:rsidR="00793303" w:rsidRPr="00793303" w:rsidRDefault="00793303" w:rsidP="00793303">
            <w:pPr>
              <w:rPr>
                <w:b/>
                <w:iCs/>
              </w:rPr>
            </w:pPr>
            <w:r w:rsidRPr="00793303">
              <w:rPr>
                <w:iCs/>
              </w:rPr>
              <w:t>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 и прямой и плоскости.</w:t>
            </w:r>
          </w:p>
        </w:tc>
        <w:tc>
          <w:tcPr>
            <w:tcW w:w="815" w:type="dxa"/>
          </w:tcPr>
          <w:p w14:paraId="589BF1E8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19C3648" w14:textId="7BF22775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10DB62AB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9E4D949" w14:textId="340480D0" w:rsidR="00793303" w:rsidRPr="00793303" w:rsidRDefault="00793303" w:rsidP="0079330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BFE0" w14:textId="51306D53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F7DE60B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93303" w:rsidRPr="00793303" w14:paraId="75E9AEFC" w14:textId="77777777" w:rsidTr="00FA2451">
        <w:tc>
          <w:tcPr>
            <w:tcW w:w="1701" w:type="dxa"/>
            <w:vMerge/>
          </w:tcPr>
          <w:p w14:paraId="4A5A9A4A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544F7D3" w14:textId="192DC33E" w:rsidR="00793303" w:rsidRPr="00793303" w:rsidRDefault="00793303" w:rsidP="00793303">
            <w:r w:rsidRPr="00793303">
              <w:t>Тема 2.2</w:t>
            </w:r>
          </w:p>
          <w:p w14:paraId="42C55A1A" w14:textId="77777777" w:rsidR="00793303" w:rsidRPr="00793303" w:rsidRDefault="00793303" w:rsidP="00793303">
            <w:pPr>
              <w:jc w:val="both"/>
              <w:rPr>
                <w:iCs/>
              </w:rPr>
            </w:pPr>
            <w:r w:rsidRPr="00793303">
              <w:rPr>
                <w:iCs/>
              </w:rPr>
              <w:t xml:space="preserve">Кривые второго порядка: эллипс, гипербола, парабола. </w:t>
            </w:r>
          </w:p>
          <w:p w14:paraId="10DDDB3B" w14:textId="608F437D" w:rsidR="00793303" w:rsidRPr="00793303" w:rsidRDefault="00793303" w:rsidP="00793303"/>
        </w:tc>
        <w:tc>
          <w:tcPr>
            <w:tcW w:w="815" w:type="dxa"/>
          </w:tcPr>
          <w:p w14:paraId="2A3031D0" w14:textId="7EB04EEB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15F3C810" w14:textId="3BD5A186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44EDCF0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81293A2" w14:textId="2BCE7D03" w:rsidR="00793303" w:rsidRPr="00793303" w:rsidRDefault="00793303" w:rsidP="0079330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BB66CDE" w14:textId="49DEE7A3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07B5145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93303" w:rsidRPr="00793303" w14:paraId="24B6D84D" w14:textId="77777777" w:rsidTr="00FA2451">
        <w:tc>
          <w:tcPr>
            <w:tcW w:w="1701" w:type="dxa"/>
            <w:vMerge/>
          </w:tcPr>
          <w:p w14:paraId="20EB0178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401023B" w14:textId="04EFCD7B" w:rsidR="00793303" w:rsidRPr="00793303" w:rsidRDefault="00793303" w:rsidP="00793303">
            <w:r w:rsidRPr="00793303">
              <w:t>Практическое занятие № 2.3</w:t>
            </w:r>
          </w:p>
          <w:p w14:paraId="1127CE2B" w14:textId="77777777" w:rsidR="00793303" w:rsidRPr="00793303" w:rsidRDefault="00793303" w:rsidP="00793303">
            <w:pPr>
              <w:tabs>
                <w:tab w:val="right" w:leader="underscore" w:pos="9639"/>
              </w:tabs>
              <w:jc w:val="both"/>
            </w:pPr>
            <w:r w:rsidRPr="00793303">
              <w:t>Кривые второго порядка: эллипс, гипербола, парабола.</w:t>
            </w:r>
          </w:p>
          <w:p w14:paraId="72A41F40" w14:textId="3F1D14F3" w:rsidR="00793303" w:rsidRPr="00793303" w:rsidRDefault="00793303" w:rsidP="00793303">
            <w:r w:rsidRPr="00793303">
              <w:t>Полярные координаты</w:t>
            </w:r>
          </w:p>
        </w:tc>
        <w:tc>
          <w:tcPr>
            <w:tcW w:w="815" w:type="dxa"/>
          </w:tcPr>
          <w:p w14:paraId="1D4FBF1B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63352B" w14:textId="2964F1DF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3FB7B9A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B2FE220" w14:textId="2B9EA093" w:rsidR="00793303" w:rsidRPr="00793303" w:rsidRDefault="00793303" w:rsidP="00793303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02AC48" w14:textId="076933EE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C982B02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93303" w:rsidRPr="00793303" w14:paraId="73E5F6D1" w14:textId="77777777" w:rsidTr="00FA2451">
        <w:tc>
          <w:tcPr>
            <w:tcW w:w="1701" w:type="dxa"/>
            <w:vMerge w:val="restart"/>
          </w:tcPr>
          <w:p w14:paraId="4781AC71" w14:textId="77777777" w:rsid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1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1.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1.3</w:t>
            </w:r>
          </w:p>
          <w:p w14:paraId="54C13C46" w14:textId="77777777" w:rsid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.2</w:t>
            </w:r>
          </w:p>
          <w:p w14:paraId="3FEB5D3D" w14:textId="14321F60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lastRenderedPageBreak/>
              <w:t>ПК-3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3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2</w:t>
            </w:r>
          </w:p>
        </w:tc>
        <w:tc>
          <w:tcPr>
            <w:tcW w:w="5953" w:type="dxa"/>
          </w:tcPr>
          <w:p w14:paraId="0C803741" w14:textId="77777777" w:rsidR="00793303" w:rsidRPr="00793303" w:rsidRDefault="00793303" w:rsidP="00793303">
            <w:pPr>
              <w:jc w:val="both"/>
              <w:rPr>
                <w:b/>
                <w:bCs/>
              </w:rPr>
            </w:pPr>
            <w:r w:rsidRPr="00793303">
              <w:rPr>
                <w:b/>
              </w:rPr>
              <w:lastRenderedPageBreak/>
              <w:t xml:space="preserve">Раздел </w:t>
            </w:r>
            <w:r w:rsidRPr="00793303">
              <w:rPr>
                <w:b/>
                <w:lang w:val="en-US"/>
              </w:rPr>
              <w:t>III</w:t>
            </w:r>
            <w:r w:rsidRPr="00793303">
              <w:rPr>
                <w:b/>
              </w:rPr>
              <w:t xml:space="preserve">. </w:t>
            </w:r>
            <w:bookmarkStart w:id="14" w:name="_Hlk92645202"/>
            <w:r w:rsidRPr="00793303">
              <w:rPr>
                <w:b/>
                <w:bCs/>
              </w:rPr>
              <w:t>Введение в математический анализ</w:t>
            </w:r>
          </w:p>
          <w:p w14:paraId="4364B278" w14:textId="2DD48258" w:rsidR="00793303" w:rsidRPr="00793303" w:rsidRDefault="00793303" w:rsidP="00793303">
            <w:pPr>
              <w:rPr>
                <w:b/>
                <w:bCs/>
                <w:iCs/>
                <w:vertAlign w:val="superscript"/>
              </w:rPr>
            </w:pPr>
            <w:r w:rsidRPr="00793303">
              <w:rPr>
                <w:b/>
                <w:bCs/>
              </w:rPr>
              <w:t xml:space="preserve"> Предел функции</w:t>
            </w:r>
            <w:bookmarkEnd w:id="14"/>
          </w:p>
        </w:tc>
        <w:tc>
          <w:tcPr>
            <w:tcW w:w="815" w:type="dxa"/>
          </w:tcPr>
          <w:p w14:paraId="091F801C" w14:textId="6813609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88275D6" w14:textId="163E1E0C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FEF470A" w14:textId="171EDE2D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85893A5" w14:textId="08253996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924CCED" w14:textId="089F9702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4002" w:type="dxa"/>
            <w:vMerge w:val="restart"/>
          </w:tcPr>
          <w:p w14:paraId="1ADDC021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23D66B7A" w14:textId="54148A9D" w:rsidR="00793303" w:rsidRPr="00793303" w:rsidRDefault="00793303" w:rsidP="00793303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793303" w:rsidRPr="00793303" w14:paraId="192360A2" w14:textId="77777777" w:rsidTr="00FA2451">
        <w:tc>
          <w:tcPr>
            <w:tcW w:w="1701" w:type="dxa"/>
            <w:vMerge/>
          </w:tcPr>
          <w:p w14:paraId="2B7E4EE8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CA25C55" w14:textId="42B95602" w:rsidR="00793303" w:rsidRPr="00793303" w:rsidRDefault="00793303" w:rsidP="00793303">
            <w:r w:rsidRPr="00793303">
              <w:t>Тема 3.1</w:t>
            </w:r>
          </w:p>
          <w:p w14:paraId="52347D1D" w14:textId="6B76357B" w:rsidR="00793303" w:rsidRPr="00793303" w:rsidRDefault="00793303" w:rsidP="00793303">
            <w:pPr>
              <w:jc w:val="both"/>
              <w:rPr>
                <w:bCs/>
                <w:iCs/>
              </w:rPr>
            </w:pPr>
            <w:r w:rsidRPr="00793303">
              <w:rPr>
                <w:iCs/>
              </w:rPr>
              <w:t xml:space="preserve">Элементы теории множеств. </w:t>
            </w:r>
            <w:r w:rsidRPr="00793303">
              <w:rPr>
                <w:iCs/>
                <w:sz w:val="24"/>
                <w:szCs w:val="24"/>
              </w:rPr>
              <w:t xml:space="preserve">Действительные и комплексные числа. </w:t>
            </w:r>
            <w:r w:rsidRPr="00793303">
              <w:rPr>
                <w:iCs/>
              </w:rPr>
              <w:t>Понятие функции. Числовые последова</w:t>
            </w:r>
            <w:r w:rsidRPr="00793303">
              <w:rPr>
                <w:iCs/>
              </w:rPr>
              <w:lastRenderedPageBreak/>
              <w:t xml:space="preserve">тельности. Предел числовой последовательности, его свойства. Предел функции. </w:t>
            </w:r>
            <w:r w:rsidRPr="00793303">
              <w:rPr>
                <w:bCs/>
                <w:iCs/>
              </w:rPr>
              <w:t xml:space="preserve">Замечательные пределы. </w:t>
            </w:r>
          </w:p>
          <w:p w14:paraId="27A5DA1F" w14:textId="42B09BAD" w:rsidR="00793303" w:rsidRPr="00793303" w:rsidRDefault="00793303" w:rsidP="00793303">
            <w:pPr>
              <w:jc w:val="both"/>
              <w:rPr>
                <w:b/>
              </w:rPr>
            </w:pPr>
            <w:r w:rsidRPr="00793303">
              <w:rPr>
                <w:bCs/>
                <w:iCs/>
              </w:rPr>
              <w:t>Непрерывность функции в точке. Свойства функций, непрерывных на отрезке. Точки разрыва.</w:t>
            </w:r>
          </w:p>
        </w:tc>
        <w:tc>
          <w:tcPr>
            <w:tcW w:w="815" w:type="dxa"/>
          </w:tcPr>
          <w:p w14:paraId="20ADA7D0" w14:textId="1AEE12D0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4</w:t>
            </w:r>
          </w:p>
        </w:tc>
        <w:tc>
          <w:tcPr>
            <w:tcW w:w="815" w:type="dxa"/>
          </w:tcPr>
          <w:p w14:paraId="410B9427" w14:textId="497C2CF5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3F81D8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36527F7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ABB092C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45B99AE" w14:textId="77777777" w:rsidR="00793303" w:rsidRPr="00793303" w:rsidRDefault="00793303" w:rsidP="00793303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793303" w:rsidRPr="00793303" w14:paraId="3F3D4998" w14:textId="77777777" w:rsidTr="00FA2451">
        <w:tc>
          <w:tcPr>
            <w:tcW w:w="1701" w:type="dxa"/>
            <w:vMerge/>
          </w:tcPr>
          <w:p w14:paraId="02DC1CBC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B2C4BC4" w14:textId="5CF3CC46" w:rsidR="00793303" w:rsidRPr="00793303" w:rsidRDefault="00793303" w:rsidP="00793303">
            <w:r w:rsidRPr="00793303">
              <w:t>Практическое занятие № 3.1</w:t>
            </w:r>
          </w:p>
          <w:p w14:paraId="0FF0893A" w14:textId="5D9F492A" w:rsidR="00793303" w:rsidRPr="00793303" w:rsidRDefault="00793303" w:rsidP="00793303">
            <w:pPr>
              <w:rPr>
                <w:iCs/>
              </w:rPr>
            </w:pPr>
            <w:r w:rsidRPr="00793303">
              <w:rPr>
                <w:iCs/>
              </w:rPr>
              <w:t>Арифметические свойства пределов.</w:t>
            </w:r>
            <w:r w:rsidRPr="00793303">
              <w:rPr>
                <w:bCs/>
                <w:iCs/>
              </w:rPr>
              <w:t xml:space="preserve"> Вычисление предела функции в точке и на бесконечности. Односторонние пределы.</w:t>
            </w:r>
          </w:p>
          <w:p w14:paraId="5146FDAF" w14:textId="77777777" w:rsidR="00793303" w:rsidRPr="00793303" w:rsidRDefault="00793303" w:rsidP="00793303"/>
        </w:tc>
        <w:tc>
          <w:tcPr>
            <w:tcW w:w="815" w:type="dxa"/>
          </w:tcPr>
          <w:p w14:paraId="2B7F14EB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5524CE5" w14:textId="03A9D9E5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15CB8A6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D246868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8C64F26" w14:textId="0A25923E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AD7434A" w14:textId="77777777" w:rsidR="00793303" w:rsidRPr="00793303" w:rsidRDefault="00793303" w:rsidP="00793303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793303" w:rsidRPr="00793303" w14:paraId="212A201C" w14:textId="77777777" w:rsidTr="00FA2451">
        <w:tc>
          <w:tcPr>
            <w:tcW w:w="1701" w:type="dxa"/>
            <w:vMerge/>
          </w:tcPr>
          <w:p w14:paraId="03DD6B8E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1EA172" w14:textId="14CA8E20" w:rsidR="00793303" w:rsidRPr="00793303" w:rsidRDefault="00793303" w:rsidP="00793303">
            <w:r w:rsidRPr="00793303">
              <w:t>Практическое занятие № 3.2</w:t>
            </w:r>
          </w:p>
          <w:p w14:paraId="6073E945" w14:textId="3A63F55B" w:rsidR="00793303" w:rsidRPr="00793303" w:rsidRDefault="00793303" w:rsidP="00793303">
            <w:pPr>
              <w:rPr>
                <w:iCs/>
              </w:rPr>
            </w:pPr>
            <w:r w:rsidRPr="00793303">
              <w:rPr>
                <w:bCs/>
                <w:iCs/>
                <w:color w:val="000000"/>
              </w:rPr>
              <w:t xml:space="preserve">Замечательные </w:t>
            </w:r>
            <w:r w:rsidRPr="00793303">
              <w:rPr>
                <w:bCs/>
                <w:iCs/>
              </w:rPr>
              <w:t>пределы.</w:t>
            </w:r>
          </w:p>
        </w:tc>
        <w:tc>
          <w:tcPr>
            <w:tcW w:w="815" w:type="dxa"/>
          </w:tcPr>
          <w:p w14:paraId="59C8EF3B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C8E8B3F" w14:textId="2618DBD8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3809713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7308DAC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CB7A3D2" w14:textId="5E680394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C14B329" w14:textId="77777777" w:rsidR="00793303" w:rsidRPr="00793303" w:rsidRDefault="00793303" w:rsidP="00793303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793303" w:rsidRPr="00793303" w14:paraId="366D2D4C" w14:textId="77777777" w:rsidTr="00FA2451">
        <w:tc>
          <w:tcPr>
            <w:tcW w:w="1701" w:type="dxa"/>
            <w:vMerge w:val="restart"/>
          </w:tcPr>
          <w:p w14:paraId="6E520A7C" w14:textId="77777777" w:rsid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1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1.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1.3</w:t>
            </w:r>
          </w:p>
          <w:p w14:paraId="5C6926EA" w14:textId="77777777" w:rsid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.2</w:t>
            </w:r>
          </w:p>
          <w:p w14:paraId="238A22BE" w14:textId="4906C031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ПК-3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3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2</w:t>
            </w:r>
          </w:p>
        </w:tc>
        <w:tc>
          <w:tcPr>
            <w:tcW w:w="5953" w:type="dxa"/>
          </w:tcPr>
          <w:p w14:paraId="056398A3" w14:textId="79D67FAD" w:rsidR="00793303" w:rsidRPr="00793303" w:rsidRDefault="00793303" w:rsidP="00793303"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IV</w:t>
            </w:r>
            <w:r w:rsidRPr="00793303">
              <w:rPr>
                <w:b/>
              </w:rPr>
              <w:t xml:space="preserve">. </w:t>
            </w:r>
            <w:bookmarkStart w:id="15" w:name="_Hlk92645333"/>
            <w:r w:rsidRPr="00793303">
              <w:rPr>
                <w:rFonts w:eastAsia="MS ??"/>
                <w:b/>
              </w:rPr>
              <w:t>Дифференциальное исчисление функции одной переменной</w:t>
            </w:r>
            <w:bookmarkEnd w:id="15"/>
          </w:p>
        </w:tc>
        <w:tc>
          <w:tcPr>
            <w:tcW w:w="815" w:type="dxa"/>
          </w:tcPr>
          <w:p w14:paraId="58E34EE0" w14:textId="60A78B8D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355C0EB" w14:textId="4A6D5D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D6AD2C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5BE347E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CF0B8DD" w14:textId="19A3842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  <w:vMerge w:val="restart"/>
          </w:tcPr>
          <w:p w14:paraId="62DEF610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49F0D020" w14:textId="77777777" w:rsidR="00793303" w:rsidRPr="00793303" w:rsidRDefault="00793303" w:rsidP="00793303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793303" w:rsidRPr="00793303" w14:paraId="0520D7B3" w14:textId="77777777" w:rsidTr="00C353B2">
        <w:trPr>
          <w:trHeight w:val="33"/>
        </w:trPr>
        <w:tc>
          <w:tcPr>
            <w:tcW w:w="1701" w:type="dxa"/>
            <w:vMerge/>
          </w:tcPr>
          <w:p w14:paraId="5A2B80C4" w14:textId="63C39C52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6AB87E1" w14:textId="78B852AF" w:rsidR="00793303" w:rsidRPr="00793303" w:rsidRDefault="00793303" w:rsidP="00793303">
            <w:r w:rsidRPr="00793303">
              <w:t>Тема 4.1</w:t>
            </w:r>
          </w:p>
          <w:p w14:paraId="51F7BF7C" w14:textId="3F2A6474" w:rsidR="00793303" w:rsidRPr="00793303" w:rsidRDefault="00793303" w:rsidP="00793303">
            <w:pPr>
              <w:rPr>
                <w:b/>
              </w:rPr>
            </w:pPr>
            <w:r w:rsidRPr="00793303">
              <w:rPr>
                <w:iCs/>
              </w:rPr>
              <w:t xml:space="preserve">Производная функции. Производная сложной и обратной функции. </w:t>
            </w:r>
            <w:r w:rsidRPr="00793303">
              <w:rPr>
                <w:bCs/>
                <w:iCs/>
              </w:rPr>
              <w:t>Производные высших порядков, производные неявно заданных и параметрически заданных функций.</w:t>
            </w:r>
          </w:p>
        </w:tc>
        <w:tc>
          <w:tcPr>
            <w:tcW w:w="815" w:type="dxa"/>
          </w:tcPr>
          <w:p w14:paraId="2879E18C" w14:textId="5CB51B95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793303"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66CE881B" w14:textId="342A2B1B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815" w:type="dxa"/>
          </w:tcPr>
          <w:p w14:paraId="1C486241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FEE276A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E6AD225" w14:textId="0670373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30C979B" w14:textId="77777777" w:rsidR="00793303" w:rsidRPr="00793303" w:rsidRDefault="00793303" w:rsidP="00793303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793303" w:rsidRPr="00793303" w14:paraId="3526426D" w14:textId="77777777" w:rsidTr="00FA2451">
        <w:tc>
          <w:tcPr>
            <w:tcW w:w="1701" w:type="dxa"/>
            <w:vMerge w:val="restart"/>
          </w:tcPr>
          <w:p w14:paraId="637349C7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E4A0AA" w14:textId="2F11BA19" w:rsidR="00793303" w:rsidRPr="00793303" w:rsidRDefault="00793303" w:rsidP="00793303">
            <w:r w:rsidRPr="00793303">
              <w:t>Практическое занятие № 4.1</w:t>
            </w:r>
          </w:p>
          <w:p w14:paraId="58E244FD" w14:textId="13E8A376" w:rsidR="00793303" w:rsidRPr="00793303" w:rsidRDefault="00793303" w:rsidP="00793303">
            <w:pPr>
              <w:rPr>
                <w:iCs/>
              </w:rPr>
            </w:pPr>
            <w:r w:rsidRPr="00793303">
              <w:rPr>
                <w:iCs/>
              </w:rPr>
              <w:t xml:space="preserve">Производная функции. Производная сложной и обратной функции. </w:t>
            </w:r>
            <w:r w:rsidRPr="00793303">
              <w:rPr>
                <w:bCs/>
                <w:iCs/>
              </w:rPr>
              <w:t>Производные высших порядков, производные неявно заданных и параметрически заданных функций.</w:t>
            </w:r>
          </w:p>
        </w:tc>
        <w:tc>
          <w:tcPr>
            <w:tcW w:w="815" w:type="dxa"/>
          </w:tcPr>
          <w:p w14:paraId="7B7D74C0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6F4D799" w14:textId="7954F81E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793303"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49FFC726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487C9FA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85C7F79" w14:textId="17D5254E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F92FDFB" w14:textId="77777777" w:rsidR="00793303" w:rsidRPr="00793303" w:rsidRDefault="00793303" w:rsidP="00793303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793303" w:rsidRPr="00793303" w14:paraId="0004EE7A" w14:textId="77777777" w:rsidTr="00FA2451">
        <w:tc>
          <w:tcPr>
            <w:tcW w:w="1701" w:type="dxa"/>
            <w:vMerge/>
          </w:tcPr>
          <w:p w14:paraId="0A58676C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83D6DD3" w14:textId="09B6A3B5" w:rsidR="00793303" w:rsidRPr="00793303" w:rsidRDefault="00793303" w:rsidP="00793303">
            <w:r w:rsidRPr="00793303">
              <w:t>Практическое занятие № 4.2</w:t>
            </w:r>
          </w:p>
          <w:p w14:paraId="7C844877" w14:textId="5ED3AB06" w:rsidR="00793303" w:rsidRPr="00793303" w:rsidRDefault="00793303" w:rsidP="00793303">
            <w:pPr>
              <w:rPr>
                <w:iCs/>
              </w:rPr>
            </w:pPr>
            <w:r w:rsidRPr="00793303">
              <w:rPr>
                <w:iCs/>
              </w:rPr>
              <w:t>Применение правила Лопиталя.</w:t>
            </w:r>
          </w:p>
        </w:tc>
        <w:tc>
          <w:tcPr>
            <w:tcW w:w="815" w:type="dxa"/>
          </w:tcPr>
          <w:p w14:paraId="79DCF0D5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C1016CA" w14:textId="4BBF892A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793303"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0046FD28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E6A9CBB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B0B8A6E" w14:textId="6704EFA2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4CA4D51" w14:textId="77777777" w:rsidR="00793303" w:rsidRPr="00793303" w:rsidRDefault="00793303" w:rsidP="00793303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793303" w:rsidRPr="00793303" w14:paraId="22042762" w14:textId="77777777" w:rsidTr="00FA2451">
        <w:tc>
          <w:tcPr>
            <w:tcW w:w="1701" w:type="dxa"/>
            <w:vMerge/>
          </w:tcPr>
          <w:p w14:paraId="12AAE1BF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2A059D0" w14:textId="6CDCAEA4" w:rsidR="00793303" w:rsidRPr="00793303" w:rsidRDefault="00793303" w:rsidP="00793303">
            <w:r w:rsidRPr="00793303">
              <w:t>Тема 4.2</w:t>
            </w:r>
          </w:p>
          <w:p w14:paraId="6924A91C" w14:textId="21CFF0E2" w:rsidR="00793303" w:rsidRPr="00793303" w:rsidRDefault="00793303" w:rsidP="00793303">
            <w:pPr>
              <w:jc w:val="both"/>
              <w:rPr>
                <w:iCs/>
              </w:rPr>
            </w:pPr>
            <w:r w:rsidRPr="00793303">
              <w:rPr>
                <w:bCs/>
                <w:iCs/>
              </w:rPr>
              <w:t xml:space="preserve">Экстремум функции, необходимое и достаточное условия </w:t>
            </w:r>
            <w:r w:rsidRPr="00793303">
              <w:rPr>
                <w:bCs/>
                <w:iCs/>
              </w:rPr>
              <w:lastRenderedPageBreak/>
              <w:t>экстремума. Общая схема исследования функции и построения графика.</w:t>
            </w:r>
          </w:p>
          <w:p w14:paraId="40A313E9" w14:textId="77777777" w:rsidR="00793303" w:rsidRPr="00793303" w:rsidRDefault="00793303" w:rsidP="00793303"/>
        </w:tc>
        <w:tc>
          <w:tcPr>
            <w:tcW w:w="815" w:type="dxa"/>
          </w:tcPr>
          <w:p w14:paraId="4B3F9BF9" w14:textId="56B37CB6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4</w:t>
            </w:r>
          </w:p>
        </w:tc>
        <w:tc>
          <w:tcPr>
            <w:tcW w:w="815" w:type="dxa"/>
          </w:tcPr>
          <w:p w14:paraId="624F807D" w14:textId="34E61C21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815" w:type="dxa"/>
          </w:tcPr>
          <w:p w14:paraId="1F011DDE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8E39B0E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EC00D8D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8D4AD2B" w14:textId="77777777" w:rsidR="00793303" w:rsidRPr="00793303" w:rsidRDefault="00793303" w:rsidP="00793303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793303" w:rsidRPr="00793303" w14:paraId="7D454D23" w14:textId="77777777" w:rsidTr="00FA2451">
        <w:tc>
          <w:tcPr>
            <w:tcW w:w="1701" w:type="dxa"/>
            <w:vMerge/>
          </w:tcPr>
          <w:p w14:paraId="4B60F007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5FB8381" w14:textId="77777777" w:rsidR="00793303" w:rsidRPr="00793303" w:rsidRDefault="00793303" w:rsidP="00793303">
            <w:r w:rsidRPr="00793303">
              <w:t>Практическое занятие № 4.3</w:t>
            </w:r>
          </w:p>
          <w:p w14:paraId="60E5199A" w14:textId="66AD215D" w:rsidR="00793303" w:rsidRPr="00793303" w:rsidRDefault="00793303" w:rsidP="00793303">
            <w:pPr>
              <w:rPr>
                <w:iCs/>
              </w:rPr>
            </w:pPr>
            <w:r w:rsidRPr="00793303">
              <w:rPr>
                <w:bCs/>
                <w:iCs/>
              </w:rPr>
              <w:t>Формула Тейлора и Маклорена. Разложение основных элементарных функций по формулам Маклорена и Тейлора Исследование выпуклости функции. Нахождение точек перегиба и асимптот функций.</w:t>
            </w:r>
          </w:p>
        </w:tc>
        <w:tc>
          <w:tcPr>
            <w:tcW w:w="815" w:type="dxa"/>
          </w:tcPr>
          <w:p w14:paraId="501419B6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815" w:type="dxa"/>
          </w:tcPr>
          <w:p w14:paraId="2E2B431E" w14:textId="5E257500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793303"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4CBAB43C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1A12F93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FAAE2B6" w14:textId="436A12F0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9C81E76" w14:textId="77777777" w:rsidR="00793303" w:rsidRPr="00793303" w:rsidRDefault="00793303" w:rsidP="00793303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793303" w:rsidRPr="00793303" w14:paraId="7AC23AC0" w14:textId="77777777" w:rsidTr="00FA2451">
        <w:tc>
          <w:tcPr>
            <w:tcW w:w="1701" w:type="dxa"/>
            <w:vMerge/>
          </w:tcPr>
          <w:p w14:paraId="2FFC2531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66E1643" w14:textId="67599451" w:rsidR="00793303" w:rsidRPr="00793303" w:rsidRDefault="00793303" w:rsidP="00793303">
            <w:r w:rsidRPr="00793303">
              <w:t>Практическое занятие № 4.4</w:t>
            </w:r>
          </w:p>
          <w:p w14:paraId="772BA87B" w14:textId="721174E0" w:rsidR="00793303" w:rsidRPr="00793303" w:rsidRDefault="00793303" w:rsidP="00793303">
            <w:pPr>
              <w:rPr>
                <w:iCs/>
              </w:rPr>
            </w:pPr>
            <w:r w:rsidRPr="00793303">
              <w:rPr>
                <w:iCs/>
              </w:rPr>
              <w:t>Экстремум функции, исследование графиков функций. Нахождение наибольшего или наименьшего значений функции на компакте.</w:t>
            </w:r>
          </w:p>
        </w:tc>
        <w:tc>
          <w:tcPr>
            <w:tcW w:w="815" w:type="dxa"/>
          </w:tcPr>
          <w:p w14:paraId="60EB7529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3FA971C" w14:textId="7109AD7E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F83F89E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4E5B160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AD2599B" w14:textId="5765490B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2C4962D" w14:textId="77777777" w:rsidR="00793303" w:rsidRPr="00793303" w:rsidRDefault="00793303" w:rsidP="00793303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793303" w:rsidRPr="00793303" w14:paraId="5B186DBA" w14:textId="77777777" w:rsidTr="00FA2451">
        <w:tc>
          <w:tcPr>
            <w:tcW w:w="1701" w:type="dxa"/>
          </w:tcPr>
          <w:p w14:paraId="452C2144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904F9FB" w14:textId="7FB5030F" w:rsidR="00793303" w:rsidRPr="00793303" w:rsidRDefault="00793303" w:rsidP="00793303"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V</w:t>
            </w:r>
            <w:r w:rsidRPr="00793303">
              <w:rPr>
                <w:b/>
              </w:rPr>
              <w:t xml:space="preserve">. </w:t>
            </w:r>
            <w:r w:rsidRPr="00793303">
              <w:rPr>
                <w:rFonts w:eastAsia="MS ??"/>
                <w:b/>
              </w:rPr>
              <w:t>Дифференциальное исчисление функции  многих переменных</w:t>
            </w:r>
          </w:p>
        </w:tc>
        <w:tc>
          <w:tcPr>
            <w:tcW w:w="815" w:type="dxa"/>
          </w:tcPr>
          <w:p w14:paraId="5EF6E893" w14:textId="1FE3AF6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14539CD" w14:textId="0E103C3D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C7449E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2A01E64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3BAB69F" w14:textId="29028C45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  <w:vMerge w:val="restart"/>
          </w:tcPr>
          <w:p w14:paraId="58000DF5" w14:textId="77777777" w:rsidR="00793303" w:rsidRPr="00793303" w:rsidRDefault="00793303" w:rsidP="0079330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0CFCD8DE" w14:textId="77777777" w:rsidR="00793303" w:rsidRPr="00793303" w:rsidRDefault="00793303" w:rsidP="00793303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812FCE" w:rsidRPr="00793303" w14:paraId="33B1EC6A" w14:textId="77777777" w:rsidTr="00FA2451">
        <w:tc>
          <w:tcPr>
            <w:tcW w:w="1701" w:type="dxa"/>
            <w:vMerge w:val="restart"/>
          </w:tcPr>
          <w:p w14:paraId="17D70CB2" w14:textId="77777777" w:rsidR="00812FCE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1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1.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1.3</w:t>
            </w:r>
          </w:p>
          <w:p w14:paraId="300EC7C1" w14:textId="77777777" w:rsidR="00812FCE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.2</w:t>
            </w:r>
          </w:p>
          <w:p w14:paraId="27CCEEFB" w14:textId="42120EB4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ПК-3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3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2</w:t>
            </w:r>
          </w:p>
        </w:tc>
        <w:tc>
          <w:tcPr>
            <w:tcW w:w="5953" w:type="dxa"/>
          </w:tcPr>
          <w:p w14:paraId="510370A1" w14:textId="77777777" w:rsidR="00812FCE" w:rsidRPr="00793303" w:rsidRDefault="00812FCE" w:rsidP="00812FCE">
            <w:pPr>
              <w:rPr>
                <w:bCs/>
              </w:rPr>
            </w:pPr>
            <w:r w:rsidRPr="00793303">
              <w:rPr>
                <w:bCs/>
              </w:rPr>
              <w:t>Тема 5.1</w:t>
            </w:r>
          </w:p>
          <w:p w14:paraId="7BF8D7F7" w14:textId="28D63E9F" w:rsidR="00812FCE" w:rsidRPr="00793303" w:rsidRDefault="00812FCE" w:rsidP="00812FCE">
            <w:pPr>
              <w:rPr>
                <w:iCs/>
              </w:rPr>
            </w:pPr>
            <w:r w:rsidRPr="00793303">
              <w:rPr>
                <w:bCs/>
                <w:iCs/>
              </w:rPr>
              <w:t xml:space="preserve">Частные производные. Касательная плоскость и нормаль к поверхности. Производная по направлению. Градиент. </w:t>
            </w:r>
          </w:p>
        </w:tc>
        <w:tc>
          <w:tcPr>
            <w:tcW w:w="815" w:type="dxa"/>
          </w:tcPr>
          <w:p w14:paraId="14821532" w14:textId="73027CB6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5D73D962" w14:textId="6E68E73E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067639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9653DC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C00AB0E" w14:textId="73D2EA9C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0AEF9CC" w14:textId="77777777" w:rsidR="00812FCE" w:rsidRPr="00793303" w:rsidRDefault="00812FCE" w:rsidP="00812FC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812FCE" w:rsidRPr="00793303" w14:paraId="1C3CBBBC" w14:textId="77777777" w:rsidTr="00FA2451">
        <w:tc>
          <w:tcPr>
            <w:tcW w:w="1701" w:type="dxa"/>
            <w:vMerge/>
          </w:tcPr>
          <w:p w14:paraId="7397A81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B131B18" w14:textId="240F6724" w:rsidR="00812FCE" w:rsidRPr="00793303" w:rsidRDefault="00812FCE" w:rsidP="00812FCE">
            <w:r w:rsidRPr="00793303">
              <w:t>Практическое занятие № 5.1</w:t>
            </w:r>
          </w:p>
          <w:p w14:paraId="1C176972" w14:textId="28874ED6" w:rsidR="00812FCE" w:rsidRPr="00793303" w:rsidRDefault="00812FCE" w:rsidP="00812FCE">
            <w:pPr>
              <w:rPr>
                <w:iCs/>
              </w:rPr>
            </w:pPr>
            <w:r w:rsidRPr="00793303">
              <w:rPr>
                <w:iCs/>
              </w:rPr>
              <w:t>Вычисление частных производных первого порядка. Вычисление полного дифференциала. Определение уравнения касательной плоскости и нормали к поверхности.</w:t>
            </w:r>
          </w:p>
        </w:tc>
        <w:tc>
          <w:tcPr>
            <w:tcW w:w="815" w:type="dxa"/>
          </w:tcPr>
          <w:p w14:paraId="4935092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2AD666E" w14:textId="15D18294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213F3918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17E0AD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B737C28" w14:textId="7D7F4A12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86EC308" w14:textId="77777777" w:rsidR="00812FCE" w:rsidRPr="00793303" w:rsidRDefault="00812FCE" w:rsidP="00812FC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812FCE" w:rsidRPr="00793303" w14:paraId="6DE642E5" w14:textId="77777777" w:rsidTr="00FA2451">
        <w:tc>
          <w:tcPr>
            <w:tcW w:w="1701" w:type="dxa"/>
            <w:vMerge/>
          </w:tcPr>
          <w:p w14:paraId="316216A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AD666E" w14:textId="372F1246" w:rsidR="00812FCE" w:rsidRPr="00793303" w:rsidRDefault="00812FCE" w:rsidP="00812FCE">
            <w:r w:rsidRPr="00793303">
              <w:t>Практическое занятие № 5.2</w:t>
            </w:r>
          </w:p>
          <w:p w14:paraId="1B0C806E" w14:textId="52EBF2A6" w:rsidR="00812FCE" w:rsidRPr="00793303" w:rsidRDefault="00812FCE" w:rsidP="00812FCE">
            <w:pPr>
              <w:rPr>
                <w:iCs/>
              </w:rPr>
            </w:pPr>
            <w:r w:rsidRPr="00793303">
              <w:rPr>
                <w:bCs/>
                <w:iCs/>
              </w:rPr>
              <w:t>Производная по направлению. Градиент. Частные производные и дифференциалы высших порядков.</w:t>
            </w:r>
          </w:p>
        </w:tc>
        <w:tc>
          <w:tcPr>
            <w:tcW w:w="815" w:type="dxa"/>
          </w:tcPr>
          <w:p w14:paraId="49A7BB6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2CE18AB" w14:textId="289AEB2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7952A5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085493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457342E" w14:textId="174987DB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07970BA" w14:textId="77777777" w:rsidR="00812FCE" w:rsidRPr="00793303" w:rsidRDefault="00812FCE" w:rsidP="00812FC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812FCE" w:rsidRPr="00793303" w14:paraId="0797B70D" w14:textId="77777777" w:rsidTr="00FA2451">
        <w:tc>
          <w:tcPr>
            <w:tcW w:w="1701" w:type="dxa"/>
            <w:vMerge/>
          </w:tcPr>
          <w:p w14:paraId="40FEC56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00A77D" w14:textId="77777777" w:rsidR="00812FCE" w:rsidRPr="00793303" w:rsidRDefault="00812FCE" w:rsidP="00812FCE">
            <w:r w:rsidRPr="00793303">
              <w:t>Тема 5.2</w:t>
            </w:r>
          </w:p>
          <w:p w14:paraId="08E6F701" w14:textId="285996FB" w:rsidR="00812FCE" w:rsidRPr="00793303" w:rsidRDefault="00812FCE" w:rsidP="00812FCE">
            <w:pPr>
              <w:rPr>
                <w:iCs/>
              </w:rPr>
            </w:pPr>
            <w:r w:rsidRPr="00793303">
              <w:rPr>
                <w:bCs/>
                <w:iCs/>
              </w:rPr>
              <w:t xml:space="preserve">Локальный экстремум функции многих переменных. </w:t>
            </w:r>
          </w:p>
        </w:tc>
        <w:tc>
          <w:tcPr>
            <w:tcW w:w="815" w:type="dxa"/>
          </w:tcPr>
          <w:p w14:paraId="1F9E8FE5" w14:textId="44BD9262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2103165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E7BD7E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0166E6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796CCDF" w14:textId="7AEDA503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F3E6439" w14:textId="77777777" w:rsidR="00812FCE" w:rsidRPr="00793303" w:rsidRDefault="00812FCE" w:rsidP="00812FC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812FCE" w:rsidRPr="00793303" w14:paraId="6CC30002" w14:textId="77777777" w:rsidTr="00FA2451">
        <w:tc>
          <w:tcPr>
            <w:tcW w:w="1701" w:type="dxa"/>
            <w:vMerge/>
          </w:tcPr>
          <w:p w14:paraId="6946ED1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70B19F9" w14:textId="32BE29FC" w:rsidR="00812FCE" w:rsidRPr="00793303" w:rsidRDefault="00812FCE" w:rsidP="00812FCE">
            <w:r w:rsidRPr="00793303">
              <w:t>Практическое занятие № 5.3</w:t>
            </w:r>
          </w:p>
          <w:p w14:paraId="61033425" w14:textId="021C8DF1" w:rsidR="00812FCE" w:rsidRPr="00793303" w:rsidRDefault="00812FCE" w:rsidP="00812FCE">
            <w:pPr>
              <w:rPr>
                <w:iCs/>
              </w:rPr>
            </w:pPr>
            <w:r w:rsidRPr="00793303">
              <w:rPr>
                <w:bCs/>
                <w:iCs/>
              </w:rPr>
              <w:t xml:space="preserve">Локальный экстремум. </w:t>
            </w:r>
          </w:p>
        </w:tc>
        <w:tc>
          <w:tcPr>
            <w:tcW w:w="815" w:type="dxa"/>
          </w:tcPr>
          <w:p w14:paraId="52F45BA3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6C6126" w14:textId="1C416D18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FD7959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93ABAF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82E37F6" w14:textId="09E056BC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025949B" w14:textId="77777777" w:rsidR="00812FCE" w:rsidRPr="00793303" w:rsidRDefault="00812FCE" w:rsidP="00812FC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812FCE" w:rsidRPr="00793303" w14:paraId="2C14F966" w14:textId="77777777" w:rsidTr="00FA2451">
        <w:tc>
          <w:tcPr>
            <w:tcW w:w="1701" w:type="dxa"/>
            <w:vMerge/>
          </w:tcPr>
          <w:p w14:paraId="3D90FAD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3A71FD3" w14:textId="77777777" w:rsidR="00812FCE" w:rsidRPr="00793303" w:rsidRDefault="00812FCE" w:rsidP="00812FCE">
            <w:pPr>
              <w:rPr>
                <w:bCs/>
              </w:rPr>
            </w:pPr>
            <w:r w:rsidRPr="00793303">
              <w:rPr>
                <w:bCs/>
              </w:rPr>
              <w:t>Тема 5.3</w:t>
            </w:r>
          </w:p>
          <w:p w14:paraId="7DF49A04" w14:textId="2D7CAED4" w:rsidR="00812FCE" w:rsidRPr="00793303" w:rsidRDefault="00812FCE" w:rsidP="00812FCE">
            <w:r w:rsidRPr="00793303">
              <w:rPr>
                <w:bCs/>
                <w:iCs/>
              </w:rPr>
              <w:t>Условный экстремум функции многих переменных. Метод Лагранжа. Необходимое и достаточное условие  условного экстремума. Наибольшее и наименьшее значения функции в замкнутой области</w:t>
            </w:r>
          </w:p>
        </w:tc>
        <w:tc>
          <w:tcPr>
            <w:tcW w:w="815" w:type="dxa"/>
          </w:tcPr>
          <w:p w14:paraId="2BC59253" w14:textId="2D486FF0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58B523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CDD0C0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72417E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EB6CAB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58AE236" w14:textId="77777777" w:rsidR="00812FCE" w:rsidRPr="00793303" w:rsidRDefault="00812FCE" w:rsidP="00812FC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812FCE" w:rsidRPr="00793303" w14:paraId="109C67C2" w14:textId="77777777" w:rsidTr="00FA2451">
        <w:tc>
          <w:tcPr>
            <w:tcW w:w="1701" w:type="dxa"/>
            <w:vMerge/>
          </w:tcPr>
          <w:p w14:paraId="02622F2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12AE535" w14:textId="77777777" w:rsidR="00812FCE" w:rsidRPr="00793303" w:rsidRDefault="00812FCE" w:rsidP="00812FCE">
            <w:r w:rsidRPr="00793303">
              <w:t>Практическое занятие № 5.4</w:t>
            </w:r>
          </w:p>
          <w:p w14:paraId="0BB7A983" w14:textId="35A7E59E" w:rsidR="00812FCE" w:rsidRPr="00793303" w:rsidRDefault="00812FCE" w:rsidP="00812FCE">
            <w:r w:rsidRPr="00793303">
              <w:rPr>
                <w:bCs/>
                <w:iCs/>
              </w:rPr>
              <w:t>Нахождение условного экстремума функции многих переменных. Наибольшее и наименьшее значения функции в замкнутой области.</w:t>
            </w:r>
          </w:p>
        </w:tc>
        <w:tc>
          <w:tcPr>
            <w:tcW w:w="815" w:type="dxa"/>
          </w:tcPr>
          <w:p w14:paraId="1FEEBED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51CFE91" w14:textId="4F3B1C8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45EC68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2F3BE18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BD0569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297B236" w14:textId="77777777" w:rsidR="00812FCE" w:rsidRPr="00793303" w:rsidRDefault="00812FCE" w:rsidP="00812FC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812FCE" w:rsidRPr="00793303" w14:paraId="0027EB03" w14:textId="77777777" w:rsidTr="00FA2451">
        <w:tc>
          <w:tcPr>
            <w:tcW w:w="1701" w:type="dxa"/>
          </w:tcPr>
          <w:p w14:paraId="5396C7F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A816AED" w14:textId="29C1EB3E" w:rsidR="00812FCE" w:rsidRPr="00793303" w:rsidRDefault="00812FCE" w:rsidP="00812FCE">
            <w:r w:rsidRPr="00793303">
              <w:t>Экзамен</w:t>
            </w:r>
          </w:p>
        </w:tc>
        <w:tc>
          <w:tcPr>
            <w:tcW w:w="815" w:type="dxa"/>
          </w:tcPr>
          <w:p w14:paraId="31EFE209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ABF483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743253F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5F8E0F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7DB3FF8" w14:textId="69436642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36</w:t>
            </w:r>
          </w:p>
        </w:tc>
        <w:tc>
          <w:tcPr>
            <w:tcW w:w="4002" w:type="dxa"/>
          </w:tcPr>
          <w:p w14:paraId="5131D792" w14:textId="77777777" w:rsidR="00812FCE" w:rsidRPr="00793303" w:rsidRDefault="00812FCE" w:rsidP="00812FC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812FCE" w:rsidRPr="00793303" w14:paraId="35B0B16D" w14:textId="77777777" w:rsidTr="00FA2451">
        <w:tc>
          <w:tcPr>
            <w:tcW w:w="1701" w:type="dxa"/>
          </w:tcPr>
          <w:p w14:paraId="0C16E56D" w14:textId="370C6D19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793303">
              <w:rPr>
                <w:rFonts w:cs="Arial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5953" w:type="dxa"/>
          </w:tcPr>
          <w:p w14:paraId="656C3D5E" w14:textId="25813B5A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793303">
              <w:rPr>
                <w:b/>
              </w:rPr>
              <w:t>ИТОГО за первый семестр</w:t>
            </w:r>
          </w:p>
        </w:tc>
        <w:tc>
          <w:tcPr>
            <w:tcW w:w="815" w:type="dxa"/>
          </w:tcPr>
          <w:p w14:paraId="047B36E3" w14:textId="76D337C3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  <w:bCs/>
              </w:rPr>
              <w:t>36</w:t>
            </w:r>
          </w:p>
        </w:tc>
        <w:tc>
          <w:tcPr>
            <w:tcW w:w="815" w:type="dxa"/>
          </w:tcPr>
          <w:p w14:paraId="05F55FFC" w14:textId="3AFF1000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  <w:bCs/>
              </w:rPr>
              <w:t>36</w:t>
            </w:r>
          </w:p>
        </w:tc>
        <w:tc>
          <w:tcPr>
            <w:tcW w:w="815" w:type="dxa"/>
          </w:tcPr>
          <w:p w14:paraId="316FFEE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7AB12C7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6ACBCF44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36</w:t>
            </w:r>
          </w:p>
        </w:tc>
        <w:tc>
          <w:tcPr>
            <w:tcW w:w="4002" w:type="dxa"/>
          </w:tcPr>
          <w:p w14:paraId="0CEE86A9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12FCE" w:rsidRPr="00793303" w14:paraId="600592A0" w14:textId="77777777" w:rsidTr="009A6F14">
        <w:trPr>
          <w:trHeight w:val="283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569366A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</w:tcPr>
          <w:p w14:paraId="6FD52BFE" w14:textId="0EB3938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793303">
              <w:rPr>
                <w:b/>
              </w:rPr>
              <w:t>Второй семестр</w:t>
            </w:r>
          </w:p>
        </w:tc>
      </w:tr>
      <w:tr w:rsidR="00812FCE" w:rsidRPr="00793303" w14:paraId="0AC750CE" w14:textId="77777777" w:rsidTr="00FA2451">
        <w:tc>
          <w:tcPr>
            <w:tcW w:w="1701" w:type="dxa"/>
            <w:vMerge w:val="restart"/>
          </w:tcPr>
          <w:p w14:paraId="2BC30A2E" w14:textId="77777777" w:rsidR="00812FCE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1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1.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1.3</w:t>
            </w:r>
          </w:p>
          <w:p w14:paraId="746A6258" w14:textId="77777777" w:rsidR="00812FCE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.2</w:t>
            </w:r>
          </w:p>
          <w:p w14:paraId="67B72EB2" w14:textId="304BCFCB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ПК-3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3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2</w:t>
            </w:r>
          </w:p>
        </w:tc>
        <w:tc>
          <w:tcPr>
            <w:tcW w:w="5953" w:type="dxa"/>
          </w:tcPr>
          <w:p w14:paraId="798762A3" w14:textId="6EA03341" w:rsidR="00812FCE" w:rsidRPr="00793303" w:rsidRDefault="00812FCE" w:rsidP="00812FCE">
            <w:pPr>
              <w:rPr>
                <w:b/>
              </w:rPr>
            </w:pPr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VI</w:t>
            </w:r>
            <w:r w:rsidRPr="00793303">
              <w:rPr>
                <w:b/>
              </w:rPr>
              <w:t xml:space="preserve"> . </w:t>
            </w:r>
            <w:bookmarkStart w:id="16" w:name="_Hlk92647687"/>
            <w:r w:rsidRPr="00793303">
              <w:rPr>
                <w:b/>
              </w:rPr>
              <w:t>Интегральное исчисление функций одной переменной</w:t>
            </w:r>
            <w:bookmarkEnd w:id="16"/>
          </w:p>
        </w:tc>
        <w:tc>
          <w:tcPr>
            <w:tcW w:w="815" w:type="dxa"/>
          </w:tcPr>
          <w:p w14:paraId="59E010B5" w14:textId="615800D8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EDD596" w14:textId="101DC69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6278933" w14:textId="121D7BA9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74B0C04" w14:textId="64B1BFF1" w:rsidR="00812FCE" w:rsidRPr="00793303" w:rsidRDefault="00812FCE" w:rsidP="00812FC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518A6D4" w14:textId="313D69EC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0</w:t>
            </w:r>
          </w:p>
        </w:tc>
        <w:tc>
          <w:tcPr>
            <w:tcW w:w="4002" w:type="dxa"/>
            <w:vMerge w:val="restart"/>
          </w:tcPr>
          <w:p w14:paraId="4ECA6D1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212D13C3" w14:textId="46C7157E" w:rsidR="00812FCE" w:rsidRPr="00793303" w:rsidRDefault="00812FCE" w:rsidP="00812FCE">
            <w:pPr>
              <w:jc w:val="both"/>
            </w:pPr>
          </w:p>
          <w:p w14:paraId="7DC507C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12FCE" w:rsidRPr="00793303" w14:paraId="05512FAB" w14:textId="77777777" w:rsidTr="00FA2451">
        <w:tc>
          <w:tcPr>
            <w:tcW w:w="1701" w:type="dxa"/>
            <w:vMerge/>
          </w:tcPr>
          <w:p w14:paraId="1B73B2A6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D33DC15" w14:textId="7708BA76" w:rsidR="00812FCE" w:rsidRPr="00793303" w:rsidRDefault="00812FCE" w:rsidP="00812FCE">
            <w:r w:rsidRPr="00793303">
              <w:t xml:space="preserve">Тема 6.1 </w:t>
            </w:r>
          </w:p>
          <w:p w14:paraId="27016874" w14:textId="33393A59" w:rsidR="00812FCE" w:rsidRPr="00793303" w:rsidRDefault="00812FCE" w:rsidP="00812FCE">
            <w:pPr>
              <w:rPr>
                <w:b/>
                <w:iCs/>
              </w:rPr>
            </w:pPr>
            <w:r w:rsidRPr="00793303">
              <w:rPr>
                <w:bCs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7C10F2AB" w14:textId="5041AC4A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13A83BB" w14:textId="4C05CB18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CDC6F48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D69F45" w14:textId="6CA608D8" w:rsidR="00812FCE" w:rsidRPr="00793303" w:rsidRDefault="00812FCE" w:rsidP="00812FC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6A8E931" w14:textId="1C154B91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906CF73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12FCE" w:rsidRPr="00793303" w14:paraId="44ED4699" w14:textId="77777777" w:rsidTr="00FA2451">
        <w:tc>
          <w:tcPr>
            <w:tcW w:w="1701" w:type="dxa"/>
            <w:vMerge/>
          </w:tcPr>
          <w:p w14:paraId="169E7223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E9BAAA6" w14:textId="77777777" w:rsidR="00812FCE" w:rsidRPr="00793303" w:rsidRDefault="00812FCE" w:rsidP="00812FCE">
            <w:r w:rsidRPr="00793303">
              <w:t xml:space="preserve"> Практическое занятие № 6.1</w:t>
            </w:r>
          </w:p>
          <w:p w14:paraId="578D7956" w14:textId="7A449434" w:rsidR="00812FCE" w:rsidRPr="00793303" w:rsidRDefault="00812FCE" w:rsidP="00812FCE">
            <w:pPr>
              <w:jc w:val="both"/>
              <w:rPr>
                <w:b/>
              </w:rPr>
            </w:pPr>
            <w:r w:rsidRPr="00793303">
              <w:rPr>
                <w:bCs/>
                <w:iCs/>
              </w:rPr>
              <w:t>Вычисление неопределенных интегралов с помощью таблиц интегралов. 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6974C32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F7003D1" w14:textId="65EEC4D9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474F2F6F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89FF4F9" w14:textId="38AE2AB9" w:rsidR="00812FCE" w:rsidRPr="00793303" w:rsidRDefault="00812FCE" w:rsidP="00812FC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B85D51E" w14:textId="7800C26E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84D9F84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12FCE" w:rsidRPr="00793303" w14:paraId="48BC857B" w14:textId="77777777" w:rsidTr="00FA2451">
        <w:tc>
          <w:tcPr>
            <w:tcW w:w="1701" w:type="dxa"/>
            <w:vMerge/>
          </w:tcPr>
          <w:p w14:paraId="6D792CBF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F9064D6" w14:textId="77777777" w:rsidR="00812FCE" w:rsidRPr="00793303" w:rsidRDefault="00812FCE" w:rsidP="00812FCE">
            <w:r w:rsidRPr="00793303">
              <w:t>Тема 6.2</w:t>
            </w:r>
          </w:p>
          <w:p w14:paraId="6FB0519E" w14:textId="7A88DE06" w:rsidR="00812FCE" w:rsidRPr="00793303" w:rsidRDefault="00812FCE" w:rsidP="00812FCE">
            <w:pPr>
              <w:rPr>
                <w:iCs/>
              </w:rPr>
            </w:pPr>
            <w:r w:rsidRPr="00793303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5CB68D47" w14:textId="35803AE7" w:rsidR="00812FCE" w:rsidRPr="00793303" w:rsidRDefault="00812FCE" w:rsidP="00812FCE">
            <w:pPr>
              <w:rPr>
                <w:iCs/>
              </w:rPr>
            </w:pPr>
          </w:p>
        </w:tc>
        <w:tc>
          <w:tcPr>
            <w:tcW w:w="815" w:type="dxa"/>
          </w:tcPr>
          <w:p w14:paraId="6256BA3A" w14:textId="216C41A1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2</w:t>
            </w:r>
          </w:p>
        </w:tc>
        <w:tc>
          <w:tcPr>
            <w:tcW w:w="815" w:type="dxa"/>
          </w:tcPr>
          <w:p w14:paraId="34333051" w14:textId="2BDFB970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AD166D3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E62667F" w14:textId="77777777" w:rsidR="00812FCE" w:rsidRPr="00793303" w:rsidRDefault="00812FCE" w:rsidP="00812FC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002F8A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D0A8C7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12FCE" w:rsidRPr="00793303" w14:paraId="72A363B6" w14:textId="77777777" w:rsidTr="00FA2451">
        <w:tc>
          <w:tcPr>
            <w:tcW w:w="1701" w:type="dxa"/>
            <w:vMerge/>
          </w:tcPr>
          <w:p w14:paraId="5DBA2589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F3279D2" w14:textId="77777777" w:rsidR="00812FCE" w:rsidRPr="00793303" w:rsidRDefault="00812FCE" w:rsidP="00812FCE">
            <w:r w:rsidRPr="00793303">
              <w:t>Практическое занятие № 6.2</w:t>
            </w:r>
          </w:p>
          <w:p w14:paraId="493EDD53" w14:textId="25829FA0" w:rsidR="00812FCE" w:rsidRPr="00793303" w:rsidRDefault="00812FCE" w:rsidP="00812FCE">
            <w:pPr>
              <w:rPr>
                <w:b/>
                <w:iCs/>
              </w:rPr>
            </w:pPr>
            <w:r w:rsidRPr="00793303">
              <w:rPr>
                <w:bCs/>
                <w:iCs/>
              </w:rPr>
              <w:t>Интегрирование простейших рациональных дробей и трансцендентных функций.</w:t>
            </w:r>
          </w:p>
        </w:tc>
        <w:tc>
          <w:tcPr>
            <w:tcW w:w="815" w:type="dxa"/>
          </w:tcPr>
          <w:p w14:paraId="0BBD89D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5E3BBA" w14:textId="2EF12303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172605A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256EA8E" w14:textId="0CA9D68C" w:rsidR="00812FCE" w:rsidRPr="00793303" w:rsidRDefault="00812FCE" w:rsidP="00812FC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EBB7" w14:textId="502FDE1C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60FAE6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12FCE" w:rsidRPr="00793303" w14:paraId="21CC751D" w14:textId="77777777" w:rsidTr="00FA2451">
        <w:tc>
          <w:tcPr>
            <w:tcW w:w="1701" w:type="dxa"/>
            <w:vMerge/>
          </w:tcPr>
          <w:p w14:paraId="46C0AC7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DBE7B20" w14:textId="02CAB39F" w:rsidR="00812FCE" w:rsidRPr="00793303" w:rsidRDefault="00812FCE" w:rsidP="00812FCE">
            <w:r w:rsidRPr="00793303">
              <w:t>Тема 6.3</w:t>
            </w:r>
          </w:p>
          <w:p w14:paraId="68A529DE" w14:textId="0F27CFC2" w:rsidR="00812FCE" w:rsidRPr="00793303" w:rsidRDefault="00812FCE" w:rsidP="00812FCE">
            <w:r w:rsidRPr="00793303">
              <w:rPr>
                <w:bCs/>
                <w:iCs/>
              </w:rPr>
              <w:t>Подстановки 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23442548" w14:textId="584F298B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85709C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E1E1FB6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4B3407D" w14:textId="77777777" w:rsidR="00812FCE" w:rsidRPr="00793303" w:rsidRDefault="00812FCE" w:rsidP="00812FC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BDDE2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E00DA89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12FCE" w:rsidRPr="00793303" w14:paraId="62ACB45D" w14:textId="77777777" w:rsidTr="00FA2451">
        <w:tc>
          <w:tcPr>
            <w:tcW w:w="1701" w:type="dxa"/>
            <w:vMerge/>
          </w:tcPr>
          <w:p w14:paraId="01352E5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E3362F6" w14:textId="77777777" w:rsidR="00812FCE" w:rsidRPr="00793303" w:rsidRDefault="00812FCE" w:rsidP="00812FCE">
            <w:r w:rsidRPr="00793303">
              <w:t>Практическое занятие № 6.3</w:t>
            </w:r>
          </w:p>
          <w:p w14:paraId="703F5E66" w14:textId="650E4C94" w:rsidR="00812FCE" w:rsidRPr="00793303" w:rsidRDefault="00812FCE" w:rsidP="00812FCE">
            <w:pPr>
              <w:rPr>
                <w:iCs/>
              </w:rPr>
            </w:pPr>
            <w:r w:rsidRPr="00793303">
              <w:rPr>
                <w:bCs/>
                <w:iCs/>
              </w:rPr>
              <w:t>Подстановки 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4A1561FF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15D4B14" w14:textId="24792CDC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6316172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B8B087E" w14:textId="6A987C71" w:rsidR="00812FCE" w:rsidRPr="00793303" w:rsidRDefault="00812FCE" w:rsidP="00812FC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FD1B97D" w14:textId="5768C498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BC5E9F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12FCE" w:rsidRPr="00793303" w14:paraId="05719DD2" w14:textId="77777777" w:rsidTr="00FA2451">
        <w:tc>
          <w:tcPr>
            <w:tcW w:w="1701" w:type="dxa"/>
            <w:vMerge/>
          </w:tcPr>
          <w:p w14:paraId="1690509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931E52C" w14:textId="77777777" w:rsidR="00812FCE" w:rsidRPr="00793303" w:rsidRDefault="00812FCE" w:rsidP="00812FCE">
            <w:r w:rsidRPr="00793303">
              <w:t>Тема 6.4</w:t>
            </w:r>
          </w:p>
          <w:p w14:paraId="39718867" w14:textId="30F80112" w:rsidR="00812FCE" w:rsidRPr="00793303" w:rsidRDefault="00812FCE" w:rsidP="00812FCE">
            <w:pPr>
              <w:rPr>
                <w:iCs/>
              </w:rPr>
            </w:pPr>
            <w:r w:rsidRPr="00793303">
              <w:rPr>
                <w:bCs/>
                <w:iCs/>
              </w:rPr>
              <w:t>Определенный интеграл. Формула Ньютона-Лейбница. Некоторые приложения определенного интеграла.</w:t>
            </w:r>
          </w:p>
        </w:tc>
        <w:tc>
          <w:tcPr>
            <w:tcW w:w="815" w:type="dxa"/>
          </w:tcPr>
          <w:p w14:paraId="538AAA70" w14:textId="449EFE9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9B96E6C" w14:textId="49A66070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9CDCFA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FF40501" w14:textId="76EAF51B" w:rsidR="00812FCE" w:rsidRPr="00793303" w:rsidRDefault="00812FCE" w:rsidP="00812FC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F70BEA0" w14:textId="694ACEB0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34DA9A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12FCE" w:rsidRPr="00793303" w14:paraId="34A9A3B4" w14:textId="77777777" w:rsidTr="00FA2451">
        <w:tc>
          <w:tcPr>
            <w:tcW w:w="1701" w:type="dxa"/>
            <w:vMerge/>
          </w:tcPr>
          <w:p w14:paraId="72C03F6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5CBEEF1" w14:textId="40CD6B32" w:rsidR="00812FCE" w:rsidRPr="00793303" w:rsidRDefault="00812FCE" w:rsidP="00812FCE">
            <w:r w:rsidRPr="00793303">
              <w:t>Практическое занятие № 6.4</w:t>
            </w:r>
          </w:p>
          <w:p w14:paraId="0AFFB9AD" w14:textId="77777777" w:rsidR="00812FCE" w:rsidRPr="00793303" w:rsidRDefault="00812FCE" w:rsidP="00812FCE">
            <w:pPr>
              <w:jc w:val="both"/>
              <w:rPr>
                <w:iCs/>
              </w:rPr>
            </w:pPr>
            <w:r w:rsidRPr="00793303">
              <w:rPr>
                <w:iCs/>
              </w:rPr>
              <w:t>Вычисление определенных интегралов приведением к табличным интегралам.</w:t>
            </w:r>
          </w:p>
          <w:p w14:paraId="544D4283" w14:textId="0F82DB79" w:rsidR="00812FCE" w:rsidRPr="00793303" w:rsidRDefault="00812FCE" w:rsidP="00812FCE">
            <w:r w:rsidRPr="00793303">
              <w:rPr>
                <w:iCs/>
              </w:rPr>
              <w:t>Вычисление длины кривой, площади сечения, объема тела вращения, поверхности тела вращения с помощью определенного интеграла.</w:t>
            </w:r>
          </w:p>
        </w:tc>
        <w:tc>
          <w:tcPr>
            <w:tcW w:w="815" w:type="dxa"/>
          </w:tcPr>
          <w:p w14:paraId="32FD6B3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F07E039" w14:textId="5A7DE25C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6</w:t>
            </w:r>
          </w:p>
        </w:tc>
        <w:tc>
          <w:tcPr>
            <w:tcW w:w="815" w:type="dxa"/>
          </w:tcPr>
          <w:p w14:paraId="2C31B51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ACE0551" w14:textId="2ECA08E4" w:rsidR="00812FCE" w:rsidRPr="00793303" w:rsidRDefault="00812FCE" w:rsidP="00812FC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AEE890" w14:textId="75E81D1C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D1CCB2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12FCE" w:rsidRPr="00793303" w14:paraId="46863C12" w14:textId="77777777" w:rsidTr="00FA2451">
        <w:tc>
          <w:tcPr>
            <w:tcW w:w="1701" w:type="dxa"/>
            <w:vMerge w:val="restart"/>
          </w:tcPr>
          <w:p w14:paraId="7D0B4A13" w14:textId="0E36AE8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B1DA04" w14:textId="0FE24544" w:rsidR="00812FCE" w:rsidRPr="00793303" w:rsidRDefault="00812FCE" w:rsidP="00812FCE">
            <w:r w:rsidRPr="00793303">
              <w:t>Тема 6.5</w:t>
            </w:r>
          </w:p>
          <w:p w14:paraId="3525BD0E" w14:textId="49DC7066" w:rsidR="00812FCE" w:rsidRPr="00793303" w:rsidRDefault="00812FCE" w:rsidP="00812FCE">
            <w:pPr>
              <w:rPr>
                <w:b/>
                <w:bCs/>
                <w:iCs/>
                <w:vertAlign w:val="superscript"/>
              </w:rPr>
            </w:pPr>
            <w:r w:rsidRPr="00793303">
              <w:rPr>
                <w:rFonts w:eastAsia="MS ??"/>
                <w:iCs/>
              </w:rPr>
              <w:t>Несобственные и</w:t>
            </w:r>
            <w:r w:rsidRPr="00793303">
              <w:rPr>
                <w:bCs/>
                <w:iCs/>
              </w:rPr>
              <w:t>нтегралы с бесконечными пределами и от неограниченных функций, их основные свойства.</w:t>
            </w:r>
          </w:p>
        </w:tc>
        <w:tc>
          <w:tcPr>
            <w:tcW w:w="815" w:type="dxa"/>
          </w:tcPr>
          <w:p w14:paraId="03D28932" w14:textId="71B6246B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EE6051A" w14:textId="3ED44DB6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95E8A4B" w14:textId="62A90191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F0FA3F0" w14:textId="1D0BA441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61104CF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55F22BC6" w14:textId="308DF1A6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12FCE" w:rsidRPr="00793303" w14:paraId="719260E2" w14:textId="77777777" w:rsidTr="00FA2451">
        <w:tc>
          <w:tcPr>
            <w:tcW w:w="1701" w:type="dxa"/>
            <w:vMerge/>
          </w:tcPr>
          <w:p w14:paraId="7CFEDFC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6D12F67" w14:textId="0FF95A9D" w:rsidR="00812FCE" w:rsidRPr="00793303" w:rsidRDefault="00812FCE" w:rsidP="00812FCE">
            <w:r w:rsidRPr="00793303">
              <w:t>Практическое занятие № 6.5</w:t>
            </w:r>
          </w:p>
          <w:p w14:paraId="58DC5CD1" w14:textId="3ED5973E" w:rsidR="00812FCE" w:rsidRPr="00793303" w:rsidRDefault="00812FCE" w:rsidP="00812FCE">
            <w:pPr>
              <w:rPr>
                <w:iCs/>
              </w:rPr>
            </w:pPr>
            <w:r w:rsidRPr="00793303">
              <w:rPr>
                <w:iCs/>
              </w:rPr>
              <w:t>Вычисление несобственных интегралов</w:t>
            </w:r>
          </w:p>
        </w:tc>
        <w:tc>
          <w:tcPr>
            <w:tcW w:w="815" w:type="dxa"/>
          </w:tcPr>
          <w:p w14:paraId="18E19153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090D700" w14:textId="45D2335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6F94D72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0F60F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508B82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A8CAB3F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12FCE" w:rsidRPr="00793303" w14:paraId="6DA979C2" w14:textId="77777777" w:rsidTr="00FA2451">
        <w:tc>
          <w:tcPr>
            <w:tcW w:w="1701" w:type="dxa"/>
            <w:vMerge w:val="restart"/>
          </w:tcPr>
          <w:p w14:paraId="6AD1FADE" w14:textId="77777777" w:rsidR="00812FCE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1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1.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>ИД-УК-1.3</w:t>
            </w:r>
          </w:p>
          <w:p w14:paraId="149202B3" w14:textId="77777777" w:rsidR="00812FCE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.2</w:t>
            </w:r>
          </w:p>
          <w:p w14:paraId="1EC2384D" w14:textId="407E3DCE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ПК-3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3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2</w:t>
            </w:r>
          </w:p>
        </w:tc>
        <w:tc>
          <w:tcPr>
            <w:tcW w:w="5953" w:type="dxa"/>
          </w:tcPr>
          <w:p w14:paraId="1BF691A1" w14:textId="174C63D0" w:rsidR="00812FCE" w:rsidRPr="00793303" w:rsidRDefault="00812FCE" w:rsidP="00812FCE">
            <w:r w:rsidRPr="00793303">
              <w:rPr>
                <w:b/>
              </w:rPr>
              <w:lastRenderedPageBreak/>
              <w:t xml:space="preserve">Раздел </w:t>
            </w:r>
            <w:r w:rsidRPr="00793303">
              <w:rPr>
                <w:b/>
                <w:lang w:val="en-US"/>
              </w:rPr>
              <w:t>VII</w:t>
            </w:r>
            <w:r w:rsidRPr="00793303">
              <w:rPr>
                <w:b/>
              </w:rPr>
              <w:t xml:space="preserve"> . Кратные и криволинейные интегралы</w:t>
            </w:r>
          </w:p>
        </w:tc>
        <w:tc>
          <w:tcPr>
            <w:tcW w:w="815" w:type="dxa"/>
          </w:tcPr>
          <w:p w14:paraId="5D3D950B" w14:textId="712305D0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E8BB2BF" w14:textId="72B05112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0550481" w14:textId="2F47DB2E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89AAEC5" w14:textId="1CA634E4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12F703E" w14:textId="72FD86FE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  <w:vMerge w:val="restart"/>
          </w:tcPr>
          <w:p w14:paraId="0F1208A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03F1C89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12FCE" w:rsidRPr="00793303" w14:paraId="5AFB9258" w14:textId="77777777" w:rsidTr="00FA2451">
        <w:tc>
          <w:tcPr>
            <w:tcW w:w="1701" w:type="dxa"/>
            <w:vMerge/>
          </w:tcPr>
          <w:p w14:paraId="351B0C7C" w14:textId="7DEFD3D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CEF0F5D" w14:textId="77777777" w:rsidR="00812FCE" w:rsidRPr="00793303" w:rsidRDefault="00812FCE" w:rsidP="00812FCE">
            <w:r w:rsidRPr="00793303">
              <w:t>Тема 7.1</w:t>
            </w:r>
          </w:p>
          <w:p w14:paraId="69BAD24D" w14:textId="2BA8A7D9" w:rsidR="00812FCE" w:rsidRPr="00793303" w:rsidRDefault="00812FCE" w:rsidP="00812FCE">
            <w:pPr>
              <w:rPr>
                <w:iCs/>
              </w:rPr>
            </w:pPr>
            <w:r w:rsidRPr="00793303">
              <w:rPr>
                <w:iCs/>
              </w:rPr>
              <w:lastRenderedPageBreak/>
              <w:t xml:space="preserve">Двойной интеграл, замена переменных в двойном интеграле. </w:t>
            </w:r>
          </w:p>
        </w:tc>
        <w:tc>
          <w:tcPr>
            <w:tcW w:w="815" w:type="dxa"/>
          </w:tcPr>
          <w:p w14:paraId="3F22CB55" w14:textId="44F00D42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4</w:t>
            </w:r>
          </w:p>
        </w:tc>
        <w:tc>
          <w:tcPr>
            <w:tcW w:w="815" w:type="dxa"/>
          </w:tcPr>
          <w:p w14:paraId="34DF6348" w14:textId="30E4D29D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8F08E1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F88908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51E5D0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8E45773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12FCE" w:rsidRPr="00793303" w14:paraId="3B0330D6" w14:textId="77777777" w:rsidTr="00FA2451">
        <w:tc>
          <w:tcPr>
            <w:tcW w:w="1701" w:type="dxa"/>
            <w:vMerge/>
          </w:tcPr>
          <w:p w14:paraId="516A9363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4755345" w14:textId="5D322754" w:rsidR="00812FCE" w:rsidRPr="00793303" w:rsidRDefault="00812FCE" w:rsidP="00812FCE">
            <w:r w:rsidRPr="00793303">
              <w:t>Практическое занятие № 7.1</w:t>
            </w:r>
          </w:p>
          <w:p w14:paraId="00A50FEA" w14:textId="7E732BA5" w:rsidR="00812FCE" w:rsidRPr="00793303" w:rsidRDefault="00812FCE" w:rsidP="00812FCE">
            <w:pPr>
              <w:jc w:val="both"/>
            </w:pPr>
            <w:r w:rsidRPr="00793303">
              <w:rPr>
                <w:bCs/>
                <w:iCs/>
              </w:rPr>
              <w:t>Вычисление двойного интеграла в декартовых координатах. Вычисление двойного интеграла в полярной системе координат.</w:t>
            </w:r>
          </w:p>
        </w:tc>
        <w:tc>
          <w:tcPr>
            <w:tcW w:w="815" w:type="dxa"/>
          </w:tcPr>
          <w:p w14:paraId="57603A68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1AD7CAE" w14:textId="094B6271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1794D67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3F3352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44A9798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CA6832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12FCE" w:rsidRPr="00793303" w14:paraId="463EDF0F" w14:textId="77777777" w:rsidTr="00FA2451">
        <w:tc>
          <w:tcPr>
            <w:tcW w:w="1701" w:type="dxa"/>
            <w:vMerge/>
          </w:tcPr>
          <w:p w14:paraId="00D3AD9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9FE29EF" w14:textId="6864C41E" w:rsidR="00812FCE" w:rsidRPr="00793303" w:rsidRDefault="00812FCE" w:rsidP="00812FCE">
            <w:r w:rsidRPr="00793303">
              <w:t>Тема 7.2</w:t>
            </w:r>
          </w:p>
          <w:p w14:paraId="2F5ABD6E" w14:textId="77777777" w:rsidR="00812FCE" w:rsidRPr="00793303" w:rsidRDefault="00812FCE" w:rsidP="00812FCE">
            <w:pPr>
              <w:rPr>
                <w:iCs/>
              </w:rPr>
            </w:pPr>
            <w:r w:rsidRPr="00793303">
              <w:rPr>
                <w:iCs/>
              </w:rPr>
              <w:t>Тройные интегралы. Криволинейные интегралы по длине и по координатам</w:t>
            </w:r>
          </w:p>
          <w:p w14:paraId="53B7FCF5" w14:textId="77777777" w:rsidR="00812FCE" w:rsidRPr="00793303" w:rsidRDefault="00812FCE" w:rsidP="00812FCE"/>
        </w:tc>
        <w:tc>
          <w:tcPr>
            <w:tcW w:w="815" w:type="dxa"/>
          </w:tcPr>
          <w:p w14:paraId="54702130" w14:textId="30EE9942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CB6201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1FA745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04E00D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B837D7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E71290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12FCE" w:rsidRPr="00793303" w14:paraId="0150A35E" w14:textId="77777777" w:rsidTr="00FA2451">
        <w:tc>
          <w:tcPr>
            <w:tcW w:w="1701" w:type="dxa"/>
            <w:vMerge/>
          </w:tcPr>
          <w:p w14:paraId="61EC494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C5CA04A" w14:textId="32D08F62" w:rsidR="00812FCE" w:rsidRPr="00793303" w:rsidRDefault="00812FCE" w:rsidP="00812FCE">
            <w:r w:rsidRPr="00793303">
              <w:t>Практическое занятие № 7.2</w:t>
            </w:r>
          </w:p>
          <w:p w14:paraId="40C49AF6" w14:textId="341FB80A" w:rsidR="00812FCE" w:rsidRPr="00793303" w:rsidRDefault="00812FCE" w:rsidP="00812FCE">
            <w:pPr>
              <w:rPr>
                <w:iCs/>
              </w:rPr>
            </w:pPr>
            <w:r w:rsidRPr="00793303">
              <w:rPr>
                <w:iCs/>
              </w:rPr>
              <w:t>Вычисление тройных интегралов и криволинейных интегралов первого и второго типа</w:t>
            </w:r>
          </w:p>
        </w:tc>
        <w:tc>
          <w:tcPr>
            <w:tcW w:w="815" w:type="dxa"/>
          </w:tcPr>
          <w:p w14:paraId="5179AB9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3B923CA" w14:textId="392B13AB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309EC4F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5F7F81F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4F6B1C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70EE414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12FCE" w:rsidRPr="00793303" w14:paraId="6100EC4A" w14:textId="77777777" w:rsidTr="00FA2451">
        <w:tc>
          <w:tcPr>
            <w:tcW w:w="1701" w:type="dxa"/>
            <w:vMerge w:val="restart"/>
          </w:tcPr>
          <w:p w14:paraId="1C326AF1" w14:textId="77777777" w:rsidR="00812FCE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1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1.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  <w:t>ИД-УК-1.3</w:t>
            </w:r>
          </w:p>
          <w:p w14:paraId="553D5858" w14:textId="77777777" w:rsidR="00812FCE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.2</w:t>
            </w:r>
          </w:p>
          <w:p w14:paraId="47F31207" w14:textId="2D731C09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ПК-3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3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2</w:t>
            </w:r>
          </w:p>
        </w:tc>
        <w:tc>
          <w:tcPr>
            <w:tcW w:w="5953" w:type="dxa"/>
          </w:tcPr>
          <w:p w14:paraId="530763DE" w14:textId="07FCC0BC" w:rsidR="00812FCE" w:rsidRPr="00793303" w:rsidRDefault="00812FCE" w:rsidP="00812FCE">
            <w:r w:rsidRPr="00793303">
              <w:rPr>
                <w:b/>
              </w:rPr>
              <w:t xml:space="preserve">Раздел </w:t>
            </w:r>
            <w:r w:rsidRPr="00793303">
              <w:rPr>
                <w:b/>
                <w:lang w:val="en-US"/>
              </w:rPr>
              <w:t>VIII</w:t>
            </w:r>
            <w:r w:rsidRPr="00793303">
              <w:rPr>
                <w:b/>
              </w:rPr>
              <w:t>. Дифференциальные уравнения</w:t>
            </w:r>
          </w:p>
        </w:tc>
        <w:tc>
          <w:tcPr>
            <w:tcW w:w="815" w:type="dxa"/>
          </w:tcPr>
          <w:p w14:paraId="5D8F26DF" w14:textId="727180D4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7D31014" w14:textId="67A2FA84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71CABA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1F1FE16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BAD525B" w14:textId="14B7425E" w:rsidR="00812FCE" w:rsidRPr="00793303" w:rsidRDefault="001942A3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 w:val="restart"/>
          </w:tcPr>
          <w:p w14:paraId="57828B6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контрольная работа </w:t>
            </w:r>
          </w:p>
          <w:p w14:paraId="033D480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12FCE" w:rsidRPr="00793303" w14:paraId="13F8A618" w14:textId="77777777" w:rsidTr="00FA2451">
        <w:tc>
          <w:tcPr>
            <w:tcW w:w="1701" w:type="dxa"/>
            <w:vMerge/>
          </w:tcPr>
          <w:p w14:paraId="20875D76" w14:textId="30648341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73D54FD" w14:textId="77777777" w:rsidR="00812FCE" w:rsidRPr="00793303" w:rsidRDefault="00812FCE" w:rsidP="00812FCE">
            <w:pPr>
              <w:rPr>
                <w:bCs/>
              </w:rPr>
            </w:pPr>
            <w:r w:rsidRPr="00793303">
              <w:rPr>
                <w:bCs/>
              </w:rPr>
              <w:t>Тема 8.1</w:t>
            </w:r>
          </w:p>
          <w:p w14:paraId="041934A3" w14:textId="54586780" w:rsidR="00812FCE" w:rsidRPr="00793303" w:rsidRDefault="00812FCE" w:rsidP="00812FCE">
            <w:r w:rsidRPr="00793303">
              <w:t>Обыкновенные дифференциальные уравнения, уравнения с разделяющимися переменными. Уравнения в полных дифференциалах.</w:t>
            </w:r>
          </w:p>
        </w:tc>
        <w:tc>
          <w:tcPr>
            <w:tcW w:w="815" w:type="dxa"/>
          </w:tcPr>
          <w:p w14:paraId="5605109A" w14:textId="005BA6F2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1B5AD76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706AD7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6396B4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3D61DE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844D6F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12FCE" w:rsidRPr="00793303" w14:paraId="4DDA6C8A" w14:textId="77777777" w:rsidTr="00FA2451">
        <w:tc>
          <w:tcPr>
            <w:tcW w:w="1701" w:type="dxa"/>
            <w:vMerge/>
          </w:tcPr>
          <w:p w14:paraId="57D2EE6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34709BC" w14:textId="655A93AB" w:rsidR="00812FCE" w:rsidRPr="00793303" w:rsidRDefault="00812FCE" w:rsidP="00812FCE">
            <w:r w:rsidRPr="00793303">
              <w:t>Практическое занятие № 8.1</w:t>
            </w:r>
          </w:p>
          <w:p w14:paraId="5211E1E7" w14:textId="51DC5FF7" w:rsidR="00812FCE" w:rsidRPr="00793303" w:rsidRDefault="00812FCE" w:rsidP="00812FCE">
            <w:pPr>
              <w:rPr>
                <w:bCs/>
                <w:iCs/>
              </w:rPr>
            </w:pPr>
            <w:r w:rsidRPr="00793303">
              <w:rPr>
                <w:iCs/>
              </w:rPr>
              <w:t>Уравнения с разделяющимися переменными. Уравнения в полных дифференциалах. Интегрирующий множитель.</w:t>
            </w:r>
          </w:p>
        </w:tc>
        <w:tc>
          <w:tcPr>
            <w:tcW w:w="815" w:type="dxa"/>
          </w:tcPr>
          <w:p w14:paraId="131442FF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B5AEF94" w14:textId="2FB89D42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3AA5CA6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55359E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9AD473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790ECD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12FCE" w:rsidRPr="00793303" w14:paraId="1D14C24C" w14:textId="77777777" w:rsidTr="00FA2451">
        <w:tc>
          <w:tcPr>
            <w:tcW w:w="1701" w:type="dxa"/>
            <w:vMerge/>
          </w:tcPr>
          <w:p w14:paraId="68FD920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B534231" w14:textId="77777777" w:rsidR="00812FCE" w:rsidRPr="00793303" w:rsidRDefault="00812FCE" w:rsidP="00812FCE">
            <w:r w:rsidRPr="00793303">
              <w:t>Тема 8.2</w:t>
            </w:r>
          </w:p>
          <w:p w14:paraId="62D8D583" w14:textId="5B00BC4C" w:rsidR="00812FCE" w:rsidRPr="00793303" w:rsidRDefault="00812FCE" w:rsidP="00812FCE">
            <w:pPr>
              <w:rPr>
                <w:iCs/>
              </w:rPr>
            </w:pPr>
            <w:r w:rsidRPr="00793303">
              <w:rPr>
                <w:iCs/>
              </w:rPr>
              <w:t>Однородные уравнения первого порядка, линейные уравнения первого порядка, уравнения Бернулли</w:t>
            </w:r>
          </w:p>
        </w:tc>
        <w:tc>
          <w:tcPr>
            <w:tcW w:w="815" w:type="dxa"/>
          </w:tcPr>
          <w:p w14:paraId="3383E5CC" w14:textId="0E220D2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613897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68D8994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EE3A318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DF4AFA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F027A24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12FCE" w:rsidRPr="00793303" w14:paraId="104F55B5" w14:textId="77777777" w:rsidTr="00FA2451">
        <w:tc>
          <w:tcPr>
            <w:tcW w:w="1701" w:type="dxa"/>
            <w:vMerge/>
          </w:tcPr>
          <w:p w14:paraId="26E18A8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6CB62C4" w14:textId="3B6901B3" w:rsidR="00812FCE" w:rsidRPr="00793303" w:rsidRDefault="00812FCE" w:rsidP="00812FCE">
            <w:r w:rsidRPr="00793303">
              <w:t>Практическое занятие № 8.2</w:t>
            </w:r>
          </w:p>
          <w:p w14:paraId="358B3F9F" w14:textId="1495C4AA" w:rsidR="00812FCE" w:rsidRPr="00793303" w:rsidRDefault="00812FCE" w:rsidP="00812FCE">
            <w:pPr>
              <w:rPr>
                <w:iCs/>
              </w:rPr>
            </w:pPr>
            <w:r w:rsidRPr="00793303">
              <w:rPr>
                <w:iCs/>
              </w:rPr>
              <w:t>Однородные уравнения первого порядка, линейные уравне</w:t>
            </w:r>
            <w:r w:rsidRPr="00793303">
              <w:rPr>
                <w:iCs/>
              </w:rPr>
              <w:lastRenderedPageBreak/>
              <w:t>ния первого порядка, уравнения Бернулли.</w:t>
            </w:r>
          </w:p>
        </w:tc>
        <w:tc>
          <w:tcPr>
            <w:tcW w:w="815" w:type="dxa"/>
          </w:tcPr>
          <w:p w14:paraId="3A14788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E617F22" w14:textId="51E7E584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3D5700E3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DC9CD8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1DE44F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709069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12FCE" w:rsidRPr="00793303" w14:paraId="1A8CD343" w14:textId="77777777" w:rsidTr="00FA2451">
        <w:tc>
          <w:tcPr>
            <w:tcW w:w="1701" w:type="dxa"/>
            <w:vMerge/>
          </w:tcPr>
          <w:p w14:paraId="309DF984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7E4365E" w14:textId="77777777" w:rsidR="00812FCE" w:rsidRPr="00793303" w:rsidRDefault="00812FCE" w:rsidP="00812FCE">
            <w:r w:rsidRPr="00793303">
              <w:t>Тема 8.3</w:t>
            </w:r>
          </w:p>
          <w:p w14:paraId="778A7A46" w14:textId="10BF1C08" w:rsidR="00812FCE" w:rsidRPr="00793303" w:rsidRDefault="00812FCE" w:rsidP="00812FCE">
            <w:pPr>
              <w:rPr>
                <w:iCs/>
              </w:rPr>
            </w:pPr>
            <w:r w:rsidRPr="00793303">
              <w:rPr>
                <w:iCs/>
              </w:rPr>
              <w:t>Уравнения высших порядков, допускающие понижение порядка. Линейные дифференциальные уравнения.</w:t>
            </w:r>
          </w:p>
          <w:p w14:paraId="377A1465" w14:textId="72D8859B" w:rsidR="00812FCE" w:rsidRPr="00793303" w:rsidRDefault="00812FCE" w:rsidP="00812FCE">
            <w:pPr>
              <w:rPr>
                <w:iCs/>
              </w:rPr>
            </w:pPr>
          </w:p>
        </w:tc>
        <w:tc>
          <w:tcPr>
            <w:tcW w:w="815" w:type="dxa"/>
          </w:tcPr>
          <w:p w14:paraId="616D3F8E" w14:textId="78DBEA5A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372C14C3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1253F14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CF1AB9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E51C5E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2232D48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12FCE" w:rsidRPr="00793303" w14:paraId="5E6256DB" w14:textId="77777777" w:rsidTr="00FA2451">
        <w:tc>
          <w:tcPr>
            <w:tcW w:w="1701" w:type="dxa"/>
            <w:vMerge/>
          </w:tcPr>
          <w:p w14:paraId="3EF2BFC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192884A" w14:textId="03269A55" w:rsidR="00812FCE" w:rsidRPr="00793303" w:rsidRDefault="00812FCE" w:rsidP="00812FCE">
            <w:r w:rsidRPr="00793303">
              <w:t>Практическое занятие № 8.3</w:t>
            </w:r>
          </w:p>
          <w:p w14:paraId="01B407F1" w14:textId="5BCD1276" w:rsidR="00812FCE" w:rsidRPr="00793303" w:rsidRDefault="00812FCE" w:rsidP="00812FCE">
            <w:r w:rsidRPr="00793303">
              <w:rPr>
                <w:iCs/>
              </w:rPr>
              <w:t>Уравнения в полных дифференциалах. Линейные дифференциальные уравнения</w:t>
            </w:r>
          </w:p>
        </w:tc>
        <w:tc>
          <w:tcPr>
            <w:tcW w:w="815" w:type="dxa"/>
          </w:tcPr>
          <w:p w14:paraId="72A1697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556D312" w14:textId="4A90E0AB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5EEC1AC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2CD0C5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F5ED4E6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41A41F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12FCE" w:rsidRPr="00793303" w14:paraId="698F31C0" w14:textId="77777777" w:rsidTr="00FA2451">
        <w:tc>
          <w:tcPr>
            <w:tcW w:w="1701" w:type="dxa"/>
            <w:vMerge/>
          </w:tcPr>
          <w:p w14:paraId="6FBC510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33B1B7C" w14:textId="77777777" w:rsidR="00812FCE" w:rsidRPr="00793303" w:rsidRDefault="00812FCE" w:rsidP="00812FCE">
            <w:r w:rsidRPr="00793303">
              <w:t>Тема 8.4</w:t>
            </w:r>
          </w:p>
          <w:p w14:paraId="267C72F9" w14:textId="6A94307A" w:rsidR="00812FCE" w:rsidRPr="00793303" w:rsidRDefault="00812FCE" w:rsidP="00812FCE">
            <w:pPr>
              <w:rPr>
                <w:iCs/>
              </w:rPr>
            </w:pPr>
            <w:r w:rsidRPr="00793303">
              <w:rPr>
                <w:iCs/>
              </w:rPr>
              <w:t>Решение линейных однородных и неоднородных дифференциальных уравнений с постоянными коэффициентами.</w:t>
            </w:r>
          </w:p>
        </w:tc>
        <w:tc>
          <w:tcPr>
            <w:tcW w:w="815" w:type="dxa"/>
          </w:tcPr>
          <w:p w14:paraId="0F538B9C" w14:textId="29A71529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131F8849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BC1D3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BA299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2D95DF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7F5BE38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12FCE" w:rsidRPr="00793303" w14:paraId="171E13CE" w14:textId="77777777" w:rsidTr="00FA2451">
        <w:tc>
          <w:tcPr>
            <w:tcW w:w="1701" w:type="dxa"/>
            <w:vMerge/>
          </w:tcPr>
          <w:p w14:paraId="601262D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E761A2D" w14:textId="4F48C90C" w:rsidR="00812FCE" w:rsidRPr="00793303" w:rsidRDefault="00812FCE" w:rsidP="00812FCE">
            <w:r w:rsidRPr="00793303">
              <w:t>Практическое занятие № 8.4-8.5</w:t>
            </w:r>
          </w:p>
          <w:p w14:paraId="3C66BDEE" w14:textId="7DC81EB0" w:rsidR="00812FCE" w:rsidRPr="00793303" w:rsidRDefault="00812FCE" w:rsidP="00812FCE">
            <w:pPr>
              <w:rPr>
                <w:iCs/>
              </w:rPr>
            </w:pPr>
            <w:r w:rsidRPr="00793303">
              <w:rPr>
                <w:iCs/>
              </w:rPr>
              <w:t>Решение однородных линейных дифференциальных уравнений с постоянными коэффициентами. Нахождение 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  <w:tc>
          <w:tcPr>
            <w:tcW w:w="815" w:type="dxa"/>
          </w:tcPr>
          <w:p w14:paraId="4C91158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F47DA3" w14:textId="5274226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6</w:t>
            </w:r>
          </w:p>
        </w:tc>
        <w:tc>
          <w:tcPr>
            <w:tcW w:w="815" w:type="dxa"/>
          </w:tcPr>
          <w:p w14:paraId="6284D7F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5EF5D4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F09959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0DBC97F4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12FCE" w:rsidRPr="00793303" w14:paraId="4F5FE8B4" w14:textId="77777777" w:rsidTr="00FA2451">
        <w:tc>
          <w:tcPr>
            <w:tcW w:w="1701" w:type="dxa"/>
            <w:vMerge/>
          </w:tcPr>
          <w:p w14:paraId="56EEA553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7FA389B" w14:textId="77777777" w:rsidR="00812FCE" w:rsidRPr="00793303" w:rsidRDefault="00812FCE" w:rsidP="00812FCE">
            <w:r w:rsidRPr="00793303">
              <w:t>Тема 8.5</w:t>
            </w:r>
          </w:p>
          <w:p w14:paraId="1C493C7E" w14:textId="48785848" w:rsidR="00812FCE" w:rsidRPr="00793303" w:rsidRDefault="00812FCE" w:rsidP="00812FCE">
            <w:pPr>
              <w:jc w:val="both"/>
            </w:pPr>
            <w:r w:rsidRPr="00793303">
              <w:rPr>
                <w:iCs/>
              </w:rPr>
              <w:t xml:space="preserve">Системы линейных дифференциальных уравнений. </w:t>
            </w:r>
          </w:p>
        </w:tc>
        <w:tc>
          <w:tcPr>
            <w:tcW w:w="815" w:type="dxa"/>
          </w:tcPr>
          <w:p w14:paraId="40A2715C" w14:textId="1265894D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32E3AA1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302169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22A7D7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31B5449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A7D2E24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12FCE" w:rsidRPr="00793303" w14:paraId="625731DB" w14:textId="77777777" w:rsidTr="00FA2451">
        <w:tc>
          <w:tcPr>
            <w:tcW w:w="1701" w:type="dxa"/>
            <w:vMerge/>
          </w:tcPr>
          <w:p w14:paraId="21169223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FE46D66" w14:textId="11C33C1D" w:rsidR="00812FCE" w:rsidRPr="00793303" w:rsidRDefault="00812FCE" w:rsidP="00812FCE">
            <w:r w:rsidRPr="00793303">
              <w:t>Практическое занятие № 8.6</w:t>
            </w:r>
          </w:p>
          <w:p w14:paraId="79F0FB97" w14:textId="7A4466FA" w:rsidR="00812FCE" w:rsidRPr="00793303" w:rsidRDefault="00812FCE" w:rsidP="00812FCE">
            <w:pPr>
              <w:rPr>
                <w:iCs/>
              </w:rPr>
            </w:pPr>
            <w:r w:rsidRPr="00793303">
              <w:rPr>
                <w:iCs/>
              </w:rPr>
              <w:t>Решение систем линейных дифференциальных уравнений</w:t>
            </w:r>
          </w:p>
        </w:tc>
        <w:tc>
          <w:tcPr>
            <w:tcW w:w="815" w:type="dxa"/>
          </w:tcPr>
          <w:p w14:paraId="2CF0B68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9966D5F" w14:textId="75F12C8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6</w:t>
            </w:r>
          </w:p>
        </w:tc>
        <w:tc>
          <w:tcPr>
            <w:tcW w:w="815" w:type="dxa"/>
          </w:tcPr>
          <w:p w14:paraId="0AEEAEA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1B00289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85DF38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754268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12FCE" w:rsidRPr="00793303" w14:paraId="0502FE24" w14:textId="77777777" w:rsidTr="00FA2451">
        <w:tc>
          <w:tcPr>
            <w:tcW w:w="1701" w:type="dxa"/>
          </w:tcPr>
          <w:p w14:paraId="3101BEC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B01BFE0" w14:textId="500B161F" w:rsidR="00812FCE" w:rsidRPr="00793303" w:rsidRDefault="00812FCE" w:rsidP="00812FCE">
            <w:r w:rsidRPr="00793303">
              <w:t>Зачёт</w:t>
            </w:r>
          </w:p>
        </w:tc>
        <w:tc>
          <w:tcPr>
            <w:tcW w:w="815" w:type="dxa"/>
          </w:tcPr>
          <w:p w14:paraId="7D2AC272" w14:textId="1CBCE6A3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C7299F4" w14:textId="670A99D8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89204D" w14:textId="42B64F3C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143FF6D" w14:textId="07682DEB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8AAF3B4" w14:textId="545C9454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1542B04" w14:textId="01CA22A6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12FCE" w:rsidRPr="00793303" w14:paraId="3543D321" w14:textId="77777777" w:rsidTr="00FA2451">
        <w:tc>
          <w:tcPr>
            <w:tcW w:w="1701" w:type="dxa"/>
          </w:tcPr>
          <w:p w14:paraId="5EDC5BB4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6B7042C" w14:textId="2DB90CD9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793303">
              <w:rPr>
                <w:b/>
              </w:rPr>
              <w:t>ИТОГО за второй семестр</w:t>
            </w:r>
          </w:p>
        </w:tc>
        <w:tc>
          <w:tcPr>
            <w:tcW w:w="815" w:type="dxa"/>
          </w:tcPr>
          <w:p w14:paraId="7627E885" w14:textId="613F055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36</w:t>
            </w:r>
          </w:p>
        </w:tc>
        <w:tc>
          <w:tcPr>
            <w:tcW w:w="815" w:type="dxa"/>
          </w:tcPr>
          <w:p w14:paraId="74101CAA" w14:textId="2FD7824E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54</w:t>
            </w:r>
          </w:p>
        </w:tc>
        <w:tc>
          <w:tcPr>
            <w:tcW w:w="815" w:type="dxa"/>
          </w:tcPr>
          <w:p w14:paraId="2928AAC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5B6CD1E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8BD2045" w14:textId="5BED9F05" w:rsidR="00812FCE" w:rsidRPr="00793303" w:rsidRDefault="001942A3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4002" w:type="dxa"/>
          </w:tcPr>
          <w:p w14:paraId="0A8BEE5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12FCE" w:rsidRPr="00793303" w14:paraId="32FD157A" w14:textId="77777777" w:rsidTr="000963CE">
        <w:tc>
          <w:tcPr>
            <w:tcW w:w="1701" w:type="dxa"/>
            <w:shd w:val="clear" w:color="auto" w:fill="D6E3BC" w:themeFill="accent3" w:themeFillTint="66"/>
            <w:vAlign w:val="center"/>
          </w:tcPr>
          <w:p w14:paraId="06076A1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D6E3BC" w:themeFill="accent3" w:themeFillTint="66"/>
          </w:tcPr>
          <w:p w14:paraId="7D7CACC6" w14:textId="719BA87E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793303">
              <w:rPr>
                <w:b/>
              </w:rPr>
              <w:t>Третий  семестр</w:t>
            </w:r>
          </w:p>
        </w:tc>
      </w:tr>
      <w:tr w:rsidR="00812FCE" w:rsidRPr="00793303" w14:paraId="1E830E5C" w14:textId="77777777" w:rsidTr="000963CE">
        <w:trPr>
          <w:trHeight w:val="443"/>
        </w:trPr>
        <w:tc>
          <w:tcPr>
            <w:tcW w:w="1701" w:type="dxa"/>
            <w:vMerge w:val="restart"/>
          </w:tcPr>
          <w:p w14:paraId="37D4527D" w14:textId="77777777" w:rsidR="00812FCE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УК-1</w:t>
            </w:r>
            <w:r>
              <w:br/>
            </w:r>
            <w:r w:rsidRPr="00BD5782">
              <w:rPr>
                <w:rStyle w:val="fontstyle01"/>
                <w:rFonts w:ascii="Times New Roman" w:hAnsi="Times New Roman"/>
                <w:sz w:val="22"/>
                <w:szCs w:val="22"/>
              </w:rPr>
              <w:t>ИД-УК-1.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br/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>ИД-УК-1.3</w:t>
            </w:r>
          </w:p>
          <w:p w14:paraId="676D5009" w14:textId="77777777" w:rsidR="00812FCE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793303">
              <w:t>ОПК-1</w:t>
            </w:r>
            <w: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1.2</w:t>
            </w:r>
          </w:p>
          <w:p w14:paraId="0E9982C5" w14:textId="67A4662C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ПК-3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br/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</w:t>
            </w: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-3</w:t>
            </w:r>
            <w:r w:rsidRPr="00BD5782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2</w:t>
            </w:r>
          </w:p>
        </w:tc>
        <w:tc>
          <w:tcPr>
            <w:tcW w:w="5953" w:type="dxa"/>
          </w:tcPr>
          <w:p w14:paraId="323A72BE" w14:textId="701724A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793303">
              <w:rPr>
                <w:b/>
              </w:rPr>
              <w:lastRenderedPageBreak/>
              <w:t xml:space="preserve">Раздел </w:t>
            </w:r>
            <w:r w:rsidRPr="00793303">
              <w:rPr>
                <w:b/>
                <w:lang w:val="en-US"/>
              </w:rPr>
              <w:t>I</w:t>
            </w:r>
            <w:r w:rsidRPr="00793303">
              <w:rPr>
                <w:b/>
              </w:rPr>
              <w:t>Х. Элементы теории вероятностей.</w:t>
            </w:r>
          </w:p>
        </w:tc>
        <w:tc>
          <w:tcPr>
            <w:tcW w:w="815" w:type="dxa"/>
          </w:tcPr>
          <w:p w14:paraId="0750BF30" w14:textId="3337EDC3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3FC357F3" w14:textId="0EA035AD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4411D20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7AB24A33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24D57E91" w14:textId="5D909490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4002" w:type="dxa"/>
          </w:tcPr>
          <w:p w14:paraId="2D6533D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12FCE" w:rsidRPr="00793303" w14:paraId="1CA45E8B" w14:textId="77777777" w:rsidTr="00FA2451">
        <w:tc>
          <w:tcPr>
            <w:tcW w:w="1701" w:type="dxa"/>
            <w:vMerge/>
          </w:tcPr>
          <w:p w14:paraId="234633F9" w14:textId="7700FA22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1AC3F48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Тема 9.1. </w:t>
            </w:r>
          </w:p>
          <w:p w14:paraId="500215A8" w14:textId="2367A34A" w:rsidR="00812FCE" w:rsidRPr="00793303" w:rsidRDefault="00812FCE" w:rsidP="00812FCE">
            <w:pPr>
              <w:jc w:val="both"/>
            </w:pPr>
            <w:r w:rsidRPr="00793303">
              <w:lastRenderedPageBreak/>
              <w:t>Классическая вероятность. Случайные события, операции над событиями, алгебра событий. Понятие об аксиоматической модели А.Н.Колмогорова.  Основные правила (аксиомы, теоремы) теории вероятностей. Классическая, геометрическая и частотная вероятностные схемы. Элементы комбинаторики для вычисления вероятностей.</w:t>
            </w:r>
          </w:p>
          <w:p w14:paraId="5744A349" w14:textId="7B05AA6A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Формулы полной вероятности и Байеса. Испытания Бернулли  </w:t>
            </w:r>
          </w:p>
        </w:tc>
        <w:tc>
          <w:tcPr>
            <w:tcW w:w="815" w:type="dxa"/>
          </w:tcPr>
          <w:p w14:paraId="7F38FA76" w14:textId="1CC89B48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4</w:t>
            </w:r>
          </w:p>
        </w:tc>
        <w:tc>
          <w:tcPr>
            <w:tcW w:w="815" w:type="dxa"/>
          </w:tcPr>
          <w:p w14:paraId="47ED83F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7DED7C5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AC70F7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61A9DCC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4002" w:type="dxa"/>
          </w:tcPr>
          <w:p w14:paraId="4C881BE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12FCE" w:rsidRPr="00793303" w14:paraId="0171A581" w14:textId="77777777" w:rsidTr="00FA2451">
        <w:tc>
          <w:tcPr>
            <w:tcW w:w="1701" w:type="dxa"/>
            <w:vMerge/>
          </w:tcPr>
          <w:p w14:paraId="784A5FF3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F070546" w14:textId="40BF005E" w:rsidR="00812FCE" w:rsidRPr="00793303" w:rsidRDefault="00812FCE" w:rsidP="00812FCE">
            <w:r w:rsidRPr="00793303">
              <w:t>Практическое занятие № 9.1.</w:t>
            </w:r>
          </w:p>
          <w:p w14:paraId="19DA002C" w14:textId="77777777" w:rsidR="00812FCE" w:rsidRPr="00793303" w:rsidRDefault="00812FCE" w:rsidP="00812FCE">
            <w:pPr>
              <w:tabs>
                <w:tab w:val="right" w:leader="underscore" w:pos="9639"/>
              </w:tabs>
              <w:ind w:hanging="15"/>
              <w:jc w:val="both"/>
            </w:pPr>
            <w:r w:rsidRPr="00793303">
              <w:t>Операции над событиями, классическая вероятностная схема. Элементы комбинаторики для вычисления вероятностей.</w:t>
            </w:r>
          </w:p>
          <w:p w14:paraId="7A7DFAC6" w14:textId="5B454829" w:rsidR="00812FCE" w:rsidRPr="00793303" w:rsidRDefault="00812FCE" w:rsidP="00812FCE">
            <w:r w:rsidRPr="00793303">
              <w:t>Формулы полной вероятности и Байеса. Испытания Бернулли.</w:t>
            </w:r>
          </w:p>
          <w:p w14:paraId="584FF63F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  <w:tc>
          <w:tcPr>
            <w:tcW w:w="815" w:type="dxa"/>
          </w:tcPr>
          <w:p w14:paraId="0EA6AA3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2ADD36A8" w14:textId="0BEE453C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3869EB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41B49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D17B7EF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1F7FB54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812FCE" w:rsidRPr="00793303" w14:paraId="3B37349B" w14:textId="77777777" w:rsidTr="00FA2451">
        <w:tc>
          <w:tcPr>
            <w:tcW w:w="1701" w:type="dxa"/>
            <w:vMerge/>
          </w:tcPr>
          <w:p w14:paraId="7B580308" w14:textId="4E0A7BF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4D9B0EA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9.2.</w:t>
            </w:r>
          </w:p>
          <w:p w14:paraId="69F31A34" w14:textId="77777777" w:rsidR="00812FCE" w:rsidRPr="00793303" w:rsidRDefault="00812FCE" w:rsidP="00812FCE">
            <w:pPr>
              <w:jc w:val="both"/>
            </w:pPr>
            <w:r w:rsidRPr="00793303">
              <w:t>Одномерные случайные величины, функция распределения вероятностей. Дискретные и непрерывные случайные величины. Основные числовые характеристики случайных одномерных величин.</w:t>
            </w:r>
          </w:p>
          <w:p w14:paraId="7A793DBE" w14:textId="2E413A8C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Биномиальный закон распределения вероятностей, распределение Пуассона, равномерное и показательное распределения. Нормальный закон распределения вероятностей.</w:t>
            </w:r>
          </w:p>
        </w:tc>
        <w:tc>
          <w:tcPr>
            <w:tcW w:w="815" w:type="dxa"/>
          </w:tcPr>
          <w:p w14:paraId="18429B56" w14:textId="47ECF75E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4E4DE8B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DE59058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ADF4DF9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3BF004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417B88A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812FCE" w:rsidRPr="00793303" w14:paraId="16B466ED" w14:textId="77777777" w:rsidTr="00FA2451">
        <w:tc>
          <w:tcPr>
            <w:tcW w:w="1701" w:type="dxa"/>
            <w:vMerge/>
          </w:tcPr>
          <w:p w14:paraId="222CBA53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27E2A309" w14:textId="03C83E4B" w:rsidR="00812FCE" w:rsidRPr="00793303" w:rsidRDefault="00812FCE" w:rsidP="00812FCE">
            <w:r w:rsidRPr="00793303">
              <w:t>Практическое занятие № 9.2.</w:t>
            </w:r>
          </w:p>
          <w:p w14:paraId="2F0DA988" w14:textId="77777777" w:rsidR="00812FCE" w:rsidRPr="00793303" w:rsidRDefault="00812FCE" w:rsidP="00812FCE">
            <w:pPr>
              <w:tabs>
                <w:tab w:val="right" w:leader="underscore" w:pos="9639"/>
              </w:tabs>
              <w:ind w:hanging="15"/>
              <w:jc w:val="both"/>
            </w:pPr>
            <w:r w:rsidRPr="00793303">
              <w:rPr>
                <w:bCs/>
              </w:rPr>
              <w:t xml:space="preserve">Функции распределения. </w:t>
            </w:r>
            <w:r w:rsidRPr="00793303">
              <w:t>Основные числовые характеристики случайных одномерных величин.</w:t>
            </w:r>
          </w:p>
          <w:p w14:paraId="368BFA57" w14:textId="3A2DA2B8" w:rsidR="00812FCE" w:rsidRPr="00793303" w:rsidRDefault="00812FCE" w:rsidP="00812FCE">
            <w:r w:rsidRPr="00793303">
              <w:rPr>
                <w:bCs/>
              </w:rPr>
              <w:t>Законы распределения случайной величины.</w:t>
            </w:r>
          </w:p>
          <w:p w14:paraId="28F4B84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815" w:type="dxa"/>
          </w:tcPr>
          <w:p w14:paraId="4F4D4EA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3CE7F75" w14:textId="3EE2A37F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03FC86D8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9CDD00F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7B37CC8" w14:textId="3BD5FC86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</w:tcPr>
          <w:p w14:paraId="7BC6DA5F" w14:textId="0B9B104A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РГР по теории вероятностей.</w:t>
            </w:r>
          </w:p>
        </w:tc>
      </w:tr>
      <w:tr w:rsidR="00812FCE" w:rsidRPr="00793303" w14:paraId="52442D73" w14:textId="77777777" w:rsidTr="00FA2451">
        <w:tc>
          <w:tcPr>
            <w:tcW w:w="1701" w:type="dxa"/>
            <w:vMerge/>
          </w:tcPr>
          <w:p w14:paraId="7A703096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C960388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9.3.</w:t>
            </w:r>
          </w:p>
          <w:p w14:paraId="3D04E41A" w14:textId="4289D390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Многомерные случайные величины, и их функция распределения вероятностей. Двумерные случайные величины. Моменты от случайных величин. Корреляция случайных величин. Многомерное нормальное распределение.</w:t>
            </w:r>
          </w:p>
        </w:tc>
        <w:tc>
          <w:tcPr>
            <w:tcW w:w="815" w:type="dxa"/>
          </w:tcPr>
          <w:p w14:paraId="7FAF8BCA" w14:textId="3C8602A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C92B62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61B94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70D8F7F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E469F54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65B2916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812FCE" w:rsidRPr="00793303" w14:paraId="410A4E82" w14:textId="77777777" w:rsidTr="00FA2451">
        <w:tc>
          <w:tcPr>
            <w:tcW w:w="1701" w:type="dxa"/>
            <w:vMerge/>
          </w:tcPr>
          <w:p w14:paraId="00FBD190" w14:textId="221273D1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9D5BB6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9.3.</w:t>
            </w:r>
          </w:p>
          <w:p w14:paraId="57A338D5" w14:textId="4B376D59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Функция распределения вероятностей двумерных случайных величин. Моменты от случайных величин.</w:t>
            </w:r>
          </w:p>
        </w:tc>
        <w:tc>
          <w:tcPr>
            <w:tcW w:w="815" w:type="dxa"/>
          </w:tcPr>
          <w:p w14:paraId="2BC83413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A828309" w14:textId="286AD948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BE9CAB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31264D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3B237F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271A8FC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812FCE" w:rsidRPr="00793303" w14:paraId="27EE4B35" w14:textId="77777777" w:rsidTr="00FA2451">
        <w:tc>
          <w:tcPr>
            <w:tcW w:w="1701" w:type="dxa"/>
            <w:vMerge/>
          </w:tcPr>
          <w:p w14:paraId="4808A8B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1498E9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9.4.</w:t>
            </w:r>
          </w:p>
          <w:p w14:paraId="0F3D409C" w14:textId="6E95CD63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Сходимость законов распределения последовательностей случайных величин и сходимость по вероятности. Понятие о центральной предельной теореме. Интегральная и локальная теоремы Лапласа. Неравенство и теорема Чебышева, теорема Бернулли, понятие о законе больших чисел.</w:t>
            </w:r>
          </w:p>
        </w:tc>
        <w:tc>
          <w:tcPr>
            <w:tcW w:w="815" w:type="dxa"/>
          </w:tcPr>
          <w:p w14:paraId="3BE46921" w14:textId="39D0411C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44A1E344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1987E19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22A491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B43DB0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536F1F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812FCE" w:rsidRPr="00793303" w14:paraId="1FEC8F7E" w14:textId="77777777" w:rsidTr="00FA2451">
        <w:tc>
          <w:tcPr>
            <w:tcW w:w="1701" w:type="dxa"/>
            <w:vMerge/>
          </w:tcPr>
          <w:p w14:paraId="13396767" w14:textId="0DF125EF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3F8990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9.4.</w:t>
            </w:r>
          </w:p>
          <w:p w14:paraId="1C409C0F" w14:textId="7F6DD1E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Корреляция случайных величин. Неравенство и теорема Чебышева</w:t>
            </w:r>
          </w:p>
        </w:tc>
        <w:tc>
          <w:tcPr>
            <w:tcW w:w="815" w:type="dxa"/>
          </w:tcPr>
          <w:p w14:paraId="75AFA36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E1D3402" w14:textId="331A4881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1611F8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6040A36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408970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897BAF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812FCE" w:rsidRPr="00793303" w14:paraId="1BD061D6" w14:textId="77777777" w:rsidTr="00FA2451">
        <w:tc>
          <w:tcPr>
            <w:tcW w:w="1701" w:type="dxa"/>
            <w:vMerge/>
          </w:tcPr>
          <w:p w14:paraId="27E41F3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244614CD" w14:textId="34A3404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/>
              </w:rPr>
              <w:t>Раздел Х. Элементы математической статистики</w:t>
            </w:r>
          </w:p>
          <w:p w14:paraId="758E4D08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815" w:type="dxa"/>
          </w:tcPr>
          <w:p w14:paraId="6F2E13C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5B8CA06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D2B2C36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C4BD9E6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4F334E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1426959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812FCE" w:rsidRPr="00793303" w14:paraId="119D6F0C" w14:textId="77777777" w:rsidTr="00FA2451">
        <w:tc>
          <w:tcPr>
            <w:tcW w:w="1701" w:type="dxa"/>
            <w:vMerge/>
          </w:tcPr>
          <w:p w14:paraId="2954935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55FA5C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1.</w:t>
            </w:r>
          </w:p>
          <w:p w14:paraId="38413B24" w14:textId="77777777" w:rsidR="00812FCE" w:rsidRPr="00793303" w:rsidRDefault="00812FCE" w:rsidP="00812FCE">
            <w:pPr>
              <w:jc w:val="both"/>
            </w:pPr>
            <w:r w:rsidRPr="00793303">
              <w:t>Задачи математической статистики. Основы выборочной теории: выборочное пространство, статистические модели, выборочные характеристики, точечные оценки, проверка статистических гипотез.</w:t>
            </w:r>
          </w:p>
          <w:p w14:paraId="2CA48323" w14:textId="79B4CF9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Статистический ряд. Интервальный статистический ряд. Полигон относительных частот. Гистограмма. Выборочные и теоретические числовые моменты: среднее значение, дис</w:t>
            </w:r>
            <w:r w:rsidRPr="00793303">
              <w:lastRenderedPageBreak/>
              <w:t>персия, корреляционный момент.</w:t>
            </w:r>
          </w:p>
        </w:tc>
        <w:tc>
          <w:tcPr>
            <w:tcW w:w="815" w:type="dxa"/>
          </w:tcPr>
          <w:p w14:paraId="3E47A118" w14:textId="5062CF3A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2</w:t>
            </w:r>
          </w:p>
        </w:tc>
        <w:tc>
          <w:tcPr>
            <w:tcW w:w="815" w:type="dxa"/>
          </w:tcPr>
          <w:p w14:paraId="5CFBE53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6956478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C3C223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9FA6569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61152A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812FCE" w:rsidRPr="00793303" w14:paraId="19C59262" w14:textId="77777777" w:rsidTr="00FA2451">
        <w:tc>
          <w:tcPr>
            <w:tcW w:w="1701" w:type="dxa"/>
            <w:vMerge/>
          </w:tcPr>
          <w:p w14:paraId="446E316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7DA8B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1.</w:t>
            </w:r>
          </w:p>
          <w:p w14:paraId="526AAA9D" w14:textId="4336B731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вила построения полигонов и гистограмм для статистического и интервального статистического ряда. Вычисление выборочных числовых моментов.</w:t>
            </w:r>
          </w:p>
        </w:tc>
        <w:tc>
          <w:tcPr>
            <w:tcW w:w="815" w:type="dxa"/>
          </w:tcPr>
          <w:p w14:paraId="6120339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67C035" w14:textId="251E9830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46458C5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526C73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BB482D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70D06A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812FCE" w:rsidRPr="00793303" w14:paraId="0290CC3B" w14:textId="77777777" w:rsidTr="00FA2451">
        <w:tc>
          <w:tcPr>
            <w:tcW w:w="1701" w:type="dxa"/>
            <w:vMerge/>
          </w:tcPr>
          <w:p w14:paraId="3E275EE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9A4417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Тема 10.2. </w:t>
            </w:r>
          </w:p>
          <w:p w14:paraId="076F8EF8" w14:textId="07F4DF8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очечные оценки: состоятельность, несмещённость, эффективность, достаточность. Способы оценивания неизвестных параметров по данным случайной выборки: метод максимального правдоподобия, метод моментов.</w:t>
            </w:r>
          </w:p>
        </w:tc>
        <w:tc>
          <w:tcPr>
            <w:tcW w:w="815" w:type="dxa"/>
          </w:tcPr>
          <w:p w14:paraId="5DCC8088" w14:textId="582FF9E9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96BC35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631A398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95DC088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CAFF1B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4D961F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812FCE" w:rsidRPr="00793303" w14:paraId="1DE53CCF" w14:textId="77777777" w:rsidTr="00FA2451">
        <w:tc>
          <w:tcPr>
            <w:tcW w:w="1701" w:type="dxa"/>
            <w:vMerge/>
          </w:tcPr>
          <w:p w14:paraId="6C5EB15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41CEF1E8" w14:textId="0F5D37D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2.</w:t>
            </w:r>
          </w:p>
          <w:p w14:paraId="07C71235" w14:textId="075F98AE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Вычисление выборочных средних и выборочных дисперсий.</w:t>
            </w:r>
          </w:p>
        </w:tc>
        <w:tc>
          <w:tcPr>
            <w:tcW w:w="815" w:type="dxa"/>
          </w:tcPr>
          <w:p w14:paraId="7B12316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FF08F4" w14:textId="7970F624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6A0730E9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0EC444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304CF6E" w14:textId="7069675D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</w:tcPr>
          <w:p w14:paraId="1A96952A" w14:textId="6EC75734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контрольная работа</w:t>
            </w:r>
          </w:p>
        </w:tc>
      </w:tr>
      <w:tr w:rsidR="00812FCE" w:rsidRPr="00793303" w14:paraId="4987F07B" w14:textId="77777777" w:rsidTr="00FA2451">
        <w:tc>
          <w:tcPr>
            <w:tcW w:w="1701" w:type="dxa"/>
            <w:vMerge/>
          </w:tcPr>
          <w:p w14:paraId="74875EF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5894D86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Тема 10.3. </w:t>
            </w:r>
          </w:p>
          <w:p w14:paraId="08541669" w14:textId="42607C5F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Интервальные оценки. Доверительный интервал, нижняя и верхняя границы доверительного интервала. Коэффициент доверия (доверительная вероятность). Функции распределения для центральных статистик. Квантильи (критические значения) заданного уровня для функций распределения.</w:t>
            </w:r>
          </w:p>
        </w:tc>
        <w:tc>
          <w:tcPr>
            <w:tcW w:w="815" w:type="dxa"/>
          </w:tcPr>
          <w:p w14:paraId="1CEC6F6C" w14:textId="0A901012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57B3B5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39FEF1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9A41C93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7E8F75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F667AF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812FCE" w:rsidRPr="00793303" w14:paraId="4189417A" w14:textId="77777777" w:rsidTr="00FA2451">
        <w:tc>
          <w:tcPr>
            <w:tcW w:w="1701" w:type="dxa"/>
            <w:vMerge/>
          </w:tcPr>
          <w:p w14:paraId="101B1D3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4C54A23" w14:textId="10CA5D5A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3.</w:t>
            </w:r>
          </w:p>
          <w:p w14:paraId="04C3A6A0" w14:textId="77777777" w:rsidR="00812FCE" w:rsidRPr="00793303" w:rsidRDefault="00812FCE" w:rsidP="00812FCE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793303">
              <w:rPr>
                <w:bCs/>
              </w:rPr>
              <w:t>Построение интервальных оценок для математического ожидания при известной дисперсии. Построение интервальных оценок для математического ожидания при неизвестной дисперсии.</w:t>
            </w:r>
          </w:p>
          <w:p w14:paraId="7B3BBBFC" w14:textId="60DBFA40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>Доверительные границы для математического ожидания биноминального распределения.</w:t>
            </w:r>
          </w:p>
        </w:tc>
        <w:tc>
          <w:tcPr>
            <w:tcW w:w="815" w:type="dxa"/>
          </w:tcPr>
          <w:p w14:paraId="3DA7B4E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5D49DAB" w14:textId="721C56F1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28B1A474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1FECF3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760E326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AF7050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812FCE" w:rsidRPr="00793303" w14:paraId="0B780486" w14:textId="77777777" w:rsidTr="00FA2451">
        <w:tc>
          <w:tcPr>
            <w:tcW w:w="1701" w:type="dxa"/>
            <w:vMerge/>
          </w:tcPr>
          <w:p w14:paraId="3ED91FB6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444058C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4.</w:t>
            </w:r>
          </w:p>
          <w:p w14:paraId="2AA24E5A" w14:textId="19F5151F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lastRenderedPageBreak/>
              <w:t xml:space="preserve">Проверка параметрических простых и сложных гипотез. Основная и конкурирующая гипотезы. Статистические критерии проверки гипотез. Ошибки первого и второго рода при принятии гипотез. Уровень значимости критерия, мощность критерия. Статистики, имеющие распределения </w:t>
            </w:r>
            <w:r w:rsidRPr="00793303">
              <w:rPr>
                <w:position w:val="-10"/>
              </w:rPr>
              <w:object w:dxaOrig="360" w:dyaOrig="380" w14:anchorId="41B6B9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35pt;height:19pt" o:ole="">
                  <v:imagedata r:id="rId10" o:title=""/>
                </v:shape>
                <o:OLEObject Type="Embed" ProgID="Equation.3" ShapeID="_x0000_i1025" DrawAspect="Content" ObjectID="_1714573283" r:id="rId11"/>
              </w:object>
            </w:r>
            <w:r w:rsidRPr="00793303">
              <w:t>, Стьюдента и Фишера.</w:t>
            </w:r>
          </w:p>
        </w:tc>
        <w:tc>
          <w:tcPr>
            <w:tcW w:w="815" w:type="dxa"/>
          </w:tcPr>
          <w:p w14:paraId="2FA4A63E" w14:textId="6A37FD68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2</w:t>
            </w:r>
          </w:p>
        </w:tc>
        <w:tc>
          <w:tcPr>
            <w:tcW w:w="815" w:type="dxa"/>
          </w:tcPr>
          <w:p w14:paraId="5A8A604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99D6AA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710513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8099E8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41457C6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812FCE" w:rsidRPr="00793303" w14:paraId="077A99F8" w14:textId="77777777" w:rsidTr="00FA2451">
        <w:tc>
          <w:tcPr>
            <w:tcW w:w="1701" w:type="dxa"/>
            <w:vMerge/>
          </w:tcPr>
          <w:p w14:paraId="2C996CFB" w14:textId="7399D208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8C31E3A" w14:textId="6756FF94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4.</w:t>
            </w:r>
          </w:p>
          <w:p w14:paraId="14F695BB" w14:textId="329A7B48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>Проверка простых и сложных гипотез о равенстве двух математических ожиданий и дисперсий.</w:t>
            </w:r>
          </w:p>
        </w:tc>
        <w:tc>
          <w:tcPr>
            <w:tcW w:w="815" w:type="dxa"/>
          </w:tcPr>
          <w:p w14:paraId="52DAD16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FA0CF56" w14:textId="6B785A30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473EEB6F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3DAEF5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11BE92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6CBE77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812FCE" w:rsidRPr="00793303" w14:paraId="657B2941" w14:textId="77777777" w:rsidTr="00FA2451">
        <w:tc>
          <w:tcPr>
            <w:tcW w:w="1701" w:type="dxa"/>
            <w:vMerge/>
          </w:tcPr>
          <w:p w14:paraId="09ECF7A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328C5E6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5.</w:t>
            </w:r>
          </w:p>
          <w:p w14:paraId="62E46E98" w14:textId="4E1D3A01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 xml:space="preserve">Проверка непараметрических гипотез. Критерии согласия Колмогорова, </w:t>
            </w:r>
            <w:r w:rsidRPr="00793303">
              <w:rPr>
                <w:position w:val="-10"/>
              </w:rPr>
              <w:object w:dxaOrig="760" w:dyaOrig="380" w14:anchorId="33F80D26">
                <v:shape id="_x0000_i1026" type="#_x0000_t75" style="width:38.05pt;height:19pt" o:ole="">
                  <v:imagedata r:id="rId12" o:title=""/>
                </v:shape>
                <o:OLEObject Type="Embed" ProgID="Equation.3" ShapeID="_x0000_i1026" DrawAspect="Content" ObjectID="_1714573284" r:id="rId13"/>
              </w:object>
            </w:r>
            <w:r w:rsidRPr="00793303">
              <w:t>для простых и сложных гипотез.</w:t>
            </w:r>
          </w:p>
        </w:tc>
        <w:tc>
          <w:tcPr>
            <w:tcW w:w="815" w:type="dxa"/>
          </w:tcPr>
          <w:p w14:paraId="7073A345" w14:textId="29E3E64E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1F4B770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D22A6E8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569D7D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88935F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2E8BBD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812FCE" w:rsidRPr="00793303" w14:paraId="10F7A2FE" w14:textId="77777777" w:rsidTr="00FA2451">
        <w:tc>
          <w:tcPr>
            <w:tcW w:w="1701" w:type="dxa"/>
            <w:vMerge/>
          </w:tcPr>
          <w:p w14:paraId="500CCFF0" w14:textId="4E3CAFBE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8603CF0" w14:textId="183EB131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5.</w:t>
            </w:r>
          </w:p>
          <w:p w14:paraId="16921A6F" w14:textId="63F6B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793303">
              <w:rPr>
                <w:bCs/>
              </w:rPr>
              <w:t xml:space="preserve">Проверка статистической гипотезы о нормальном распределении генеральной совокупности по критерию согласия Пирсона. Порядок выполнения РГР №1. Работа с пакетами </w:t>
            </w:r>
            <w:r w:rsidRPr="00793303">
              <w:t xml:space="preserve">Scilab, </w:t>
            </w:r>
            <w:r w:rsidRPr="00793303">
              <w:rPr>
                <w:lang w:val="en-US"/>
              </w:rPr>
              <w:t>GNU</w:t>
            </w:r>
            <w:r w:rsidRPr="00793303">
              <w:t xml:space="preserve"> </w:t>
            </w:r>
            <w:r w:rsidRPr="00793303">
              <w:rPr>
                <w:lang w:val="en-US"/>
              </w:rPr>
              <w:t>Octave</w:t>
            </w:r>
            <w:r w:rsidRPr="00793303">
              <w:t xml:space="preserve">. </w:t>
            </w:r>
          </w:p>
        </w:tc>
        <w:tc>
          <w:tcPr>
            <w:tcW w:w="815" w:type="dxa"/>
          </w:tcPr>
          <w:p w14:paraId="7E0CCB8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BE98EAE" w14:textId="74DD20AA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815" w:type="dxa"/>
          </w:tcPr>
          <w:p w14:paraId="5A13745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763F4B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0B0F884" w14:textId="4FC85C89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</w:tcPr>
          <w:p w14:paraId="703A8B1C" w14:textId="2002198E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РГР №1</w:t>
            </w:r>
          </w:p>
        </w:tc>
      </w:tr>
      <w:tr w:rsidR="00812FCE" w:rsidRPr="00793303" w14:paraId="35B688FC" w14:textId="77777777" w:rsidTr="00FA2451">
        <w:tc>
          <w:tcPr>
            <w:tcW w:w="1701" w:type="dxa"/>
            <w:vMerge/>
          </w:tcPr>
          <w:p w14:paraId="01D6866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304AC6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6.</w:t>
            </w:r>
          </w:p>
          <w:p w14:paraId="46E7F2FF" w14:textId="77777777" w:rsidR="00812FCE" w:rsidRPr="00793303" w:rsidRDefault="00812FCE" w:rsidP="00812FCE">
            <w:pPr>
              <w:jc w:val="both"/>
            </w:pPr>
            <w:r w:rsidRPr="00793303">
              <w:t>Задачи корреляционного анализа.</w:t>
            </w:r>
          </w:p>
          <w:p w14:paraId="1DEFB3A1" w14:textId="4B6208C9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Анализ парных связей. Корреляционное поле. Коэффициент корреляции: точечные и интервальные оценки, проверка значимости.</w:t>
            </w:r>
          </w:p>
        </w:tc>
        <w:tc>
          <w:tcPr>
            <w:tcW w:w="815" w:type="dxa"/>
          </w:tcPr>
          <w:p w14:paraId="0FCAEB87" w14:textId="0AF7F34B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6BA61D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747B5F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51BB3BF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2CB6E04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148822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12FCE" w:rsidRPr="00793303" w14:paraId="4F3DEAC0" w14:textId="77777777" w:rsidTr="00FA2451">
        <w:tc>
          <w:tcPr>
            <w:tcW w:w="1701" w:type="dxa"/>
            <w:vMerge/>
          </w:tcPr>
          <w:p w14:paraId="776819C9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55991C8" w14:textId="51CABB6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6.</w:t>
            </w:r>
          </w:p>
          <w:p w14:paraId="6FB22143" w14:textId="10524EF2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оверка гипотез о значимости коэффициентов корреляции.</w:t>
            </w:r>
          </w:p>
        </w:tc>
        <w:tc>
          <w:tcPr>
            <w:tcW w:w="815" w:type="dxa"/>
          </w:tcPr>
          <w:p w14:paraId="1FB3014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143BC1C" w14:textId="27070AD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E94391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75E122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EEC0963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030E7E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12FCE" w:rsidRPr="00793303" w14:paraId="5609C9F6" w14:textId="77777777" w:rsidTr="00FA2451">
        <w:tc>
          <w:tcPr>
            <w:tcW w:w="1701" w:type="dxa"/>
            <w:vMerge/>
          </w:tcPr>
          <w:p w14:paraId="007A2A5F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AB4FC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7.</w:t>
            </w:r>
          </w:p>
          <w:p w14:paraId="69B82420" w14:textId="6AECA52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lastRenderedPageBreak/>
              <w:t>Ранговые коэффициенты корреляции Кендалла и Спирмена.</w:t>
            </w:r>
          </w:p>
        </w:tc>
        <w:tc>
          <w:tcPr>
            <w:tcW w:w="815" w:type="dxa"/>
          </w:tcPr>
          <w:p w14:paraId="584EC082" w14:textId="13886798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lastRenderedPageBreak/>
              <w:t>2</w:t>
            </w:r>
          </w:p>
        </w:tc>
        <w:tc>
          <w:tcPr>
            <w:tcW w:w="815" w:type="dxa"/>
          </w:tcPr>
          <w:p w14:paraId="603C1B3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CECB43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FCB8F4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F439DA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400334B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12FCE" w:rsidRPr="00793303" w14:paraId="19291F5E" w14:textId="77777777" w:rsidTr="00FA2451">
        <w:tc>
          <w:tcPr>
            <w:tcW w:w="1701" w:type="dxa"/>
            <w:vMerge/>
          </w:tcPr>
          <w:p w14:paraId="69168356" w14:textId="0720C2DE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0F005DC8" w14:textId="3CF59792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7.</w:t>
            </w:r>
          </w:p>
          <w:p w14:paraId="1FB95E93" w14:textId="714FB198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оверка гипотез о значимости коэффициентов корреляции.</w:t>
            </w:r>
          </w:p>
        </w:tc>
        <w:tc>
          <w:tcPr>
            <w:tcW w:w="815" w:type="dxa"/>
          </w:tcPr>
          <w:p w14:paraId="256DE93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497FB0F" w14:textId="195D02AA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5872466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8C2E8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8E0CF58" w14:textId="4187B3F9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4</w:t>
            </w:r>
          </w:p>
        </w:tc>
        <w:tc>
          <w:tcPr>
            <w:tcW w:w="4002" w:type="dxa"/>
          </w:tcPr>
          <w:p w14:paraId="137F63EC" w14:textId="268B1A96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контрольная работа</w:t>
            </w:r>
          </w:p>
        </w:tc>
      </w:tr>
      <w:tr w:rsidR="00812FCE" w:rsidRPr="00793303" w14:paraId="28CE5420" w14:textId="77777777" w:rsidTr="00FA2451">
        <w:tc>
          <w:tcPr>
            <w:tcW w:w="1701" w:type="dxa"/>
            <w:vMerge/>
          </w:tcPr>
          <w:p w14:paraId="01B409E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203C03B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8.</w:t>
            </w:r>
          </w:p>
          <w:p w14:paraId="11346801" w14:textId="77777777" w:rsidR="00812FCE" w:rsidRPr="00793303" w:rsidRDefault="00812FCE" w:rsidP="00812FCE">
            <w:pPr>
              <w:jc w:val="both"/>
            </w:pPr>
            <w:r w:rsidRPr="00793303">
              <w:t>Основы линейного регрессионного анализа. Допустимые модели регрессии. Метод наименьших квадратов. Матрицы базисных функций, отклика, вектор факторов.</w:t>
            </w:r>
          </w:p>
          <w:p w14:paraId="72EBBA07" w14:textId="6F8161A0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Доверительные интервалы для коэффициентов регрессии, с.к.о. и доверительная полоса Уоркинга - Хотеллинга.</w:t>
            </w:r>
          </w:p>
        </w:tc>
        <w:tc>
          <w:tcPr>
            <w:tcW w:w="815" w:type="dxa"/>
          </w:tcPr>
          <w:p w14:paraId="584C8EB6" w14:textId="207A581C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C0BC9B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472789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3C47E6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430E6E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317882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12FCE" w:rsidRPr="00793303" w14:paraId="2C48D35B" w14:textId="77777777" w:rsidTr="00FA2451">
        <w:tc>
          <w:tcPr>
            <w:tcW w:w="1701" w:type="dxa"/>
            <w:vMerge/>
          </w:tcPr>
          <w:p w14:paraId="42FE72D5" w14:textId="39670953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6A50D16A" w14:textId="4CAEFBEF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8.</w:t>
            </w:r>
          </w:p>
          <w:p w14:paraId="36882840" w14:textId="57FE9566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 xml:space="preserve">Порядок выполнения РГР № 2 «Метод наименьших квадратов» в средах </w:t>
            </w:r>
            <w:r w:rsidRPr="00793303">
              <w:t xml:space="preserve">Scilab, </w:t>
            </w:r>
            <w:r w:rsidRPr="00793303">
              <w:rPr>
                <w:lang w:val="en-US"/>
              </w:rPr>
              <w:t>GNU</w:t>
            </w:r>
            <w:r w:rsidRPr="00793303">
              <w:t xml:space="preserve"> </w:t>
            </w:r>
            <w:r w:rsidRPr="00793303">
              <w:rPr>
                <w:lang w:val="en-US"/>
              </w:rPr>
              <w:t>Octave</w:t>
            </w:r>
            <w:r w:rsidRPr="00793303">
              <w:t>.</w:t>
            </w:r>
          </w:p>
        </w:tc>
        <w:tc>
          <w:tcPr>
            <w:tcW w:w="815" w:type="dxa"/>
          </w:tcPr>
          <w:p w14:paraId="207CF50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D18002" w14:textId="5CB64CA9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2428C4D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B14262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F095D6B" w14:textId="20CC757D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8</w:t>
            </w:r>
          </w:p>
        </w:tc>
        <w:tc>
          <w:tcPr>
            <w:tcW w:w="4002" w:type="dxa"/>
          </w:tcPr>
          <w:p w14:paraId="0551C03F" w14:textId="48708744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РГР №2</w:t>
            </w:r>
          </w:p>
        </w:tc>
      </w:tr>
      <w:tr w:rsidR="00812FCE" w:rsidRPr="00793303" w14:paraId="7658A554" w14:textId="77777777" w:rsidTr="00FA2451">
        <w:tc>
          <w:tcPr>
            <w:tcW w:w="1701" w:type="dxa"/>
            <w:vMerge/>
          </w:tcPr>
          <w:p w14:paraId="5943BAE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FE2CD6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9.</w:t>
            </w:r>
          </w:p>
          <w:p w14:paraId="16670718" w14:textId="68533AC3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Элементы нелинейного регрессионного анализа. Матрицы Якоби. Сходимость итерационных процедур Ньютона и Левенберга.</w:t>
            </w:r>
          </w:p>
        </w:tc>
        <w:tc>
          <w:tcPr>
            <w:tcW w:w="815" w:type="dxa"/>
          </w:tcPr>
          <w:p w14:paraId="0987D3E7" w14:textId="5C02408D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3AD8F08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F9039F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B0BB6A8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B6B1849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68F6668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12FCE" w:rsidRPr="00793303" w14:paraId="72177FC1" w14:textId="77777777" w:rsidTr="00FA2451">
        <w:tc>
          <w:tcPr>
            <w:tcW w:w="1701" w:type="dxa"/>
            <w:vMerge/>
          </w:tcPr>
          <w:p w14:paraId="3F05BAE6" w14:textId="7AEFB62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D2E6E6D" w14:textId="2EA5734B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9.</w:t>
            </w:r>
          </w:p>
          <w:p w14:paraId="59DFD0F6" w14:textId="25825512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>Примеры нелинейных регрессий в технологии лёгкой промышленности.</w:t>
            </w:r>
          </w:p>
        </w:tc>
        <w:tc>
          <w:tcPr>
            <w:tcW w:w="815" w:type="dxa"/>
          </w:tcPr>
          <w:p w14:paraId="7A604B2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B30E712" w14:textId="140648BE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E1D82C4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D2E824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C47C49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84CB70F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12FCE" w:rsidRPr="00793303" w14:paraId="10A7EDD8" w14:textId="77777777" w:rsidTr="00FA2451">
        <w:tc>
          <w:tcPr>
            <w:tcW w:w="1701" w:type="dxa"/>
            <w:vMerge/>
          </w:tcPr>
          <w:p w14:paraId="131AD28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0215326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10.</w:t>
            </w:r>
          </w:p>
          <w:p w14:paraId="070C1782" w14:textId="4D3AA68E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Элементы дисперсионного анализа. Однофакторный дисперсионный анализ (линейная модель). Основное тождество дисперсионного анализа. Проверка гипотезы об отсутствии влияния фактора на отклик.</w:t>
            </w:r>
          </w:p>
        </w:tc>
        <w:tc>
          <w:tcPr>
            <w:tcW w:w="815" w:type="dxa"/>
          </w:tcPr>
          <w:p w14:paraId="75EE971D" w14:textId="5E147B30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5D2818E9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65099B4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D258048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2B7279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2776B91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12FCE" w:rsidRPr="00793303" w14:paraId="38E8AC5F" w14:textId="77777777" w:rsidTr="00FA2451">
        <w:tc>
          <w:tcPr>
            <w:tcW w:w="1701" w:type="dxa"/>
            <w:vMerge/>
          </w:tcPr>
          <w:p w14:paraId="743E032C" w14:textId="297FC680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47E8313A" w14:textId="141D014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10.</w:t>
            </w:r>
          </w:p>
          <w:p w14:paraId="0A0CB509" w14:textId="5E7CDB89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>Таблица дисперсионного анализа.</w:t>
            </w:r>
          </w:p>
        </w:tc>
        <w:tc>
          <w:tcPr>
            <w:tcW w:w="815" w:type="dxa"/>
          </w:tcPr>
          <w:p w14:paraId="2489CC19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567ACE7" w14:textId="76FF0B81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561013F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57993D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42A9E83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20FF2F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12FCE" w:rsidRPr="00793303" w14:paraId="4B31842B" w14:textId="77777777" w:rsidTr="00FA2451">
        <w:tc>
          <w:tcPr>
            <w:tcW w:w="1701" w:type="dxa"/>
            <w:vMerge/>
          </w:tcPr>
          <w:p w14:paraId="5A5AC8F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16953E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Тема 10.11.</w:t>
            </w:r>
          </w:p>
          <w:p w14:paraId="67DD92B6" w14:textId="70CF690A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Двухфакторный дисперсионный анализ. Проверка гипотезы о влиянии факторов на отклик.</w:t>
            </w:r>
          </w:p>
        </w:tc>
        <w:tc>
          <w:tcPr>
            <w:tcW w:w="815" w:type="dxa"/>
          </w:tcPr>
          <w:p w14:paraId="3A52332C" w14:textId="5FFD964C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7E81FDC4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BF13FC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128FE53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CB19D1B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34E4DE5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12FCE" w:rsidRPr="00793303" w14:paraId="48B76D24" w14:textId="77777777" w:rsidTr="00FA2451">
        <w:tc>
          <w:tcPr>
            <w:tcW w:w="1701" w:type="dxa"/>
            <w:vMerge/>
          </w:tcPr>
          <w:p w14:paraId="57E6F395" w14:textId="30C5222F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1BC4656" w14:textId="08D0DAA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Практическое занятие № 10.11.</w:t>
            </w:r>
          </w:p>
          <w:p w14:paraId="521B842D" w14:textId="49D07208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rPr>
                <w:bCs/>
              </w:rPr>
              <w:t>Таблица дисперсионного анализа.</w:t>
            </w:r>
          </w:p>
        </w:tc>
        <w:tc>
          <w:tcPr>
            <w:tcW w:w="815" w:type="dxa"/>
          </w:tcPr>
          <w:p w14:paraId="04AAA584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19C7366" w14:textId="5CB3872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93303">
              <w:t>2</w:t>
            </w:r>
          </w:p>
        </w:tc>
        <w:tc>
          <w:tcPr>
            <w:tcW w:w="815" w:type="dxa"/>
          </w:tcPr>
          <w:p w14:paraId="0A03DD9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1595D12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C546C9A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DD753D1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12FCE" w:rsidRPr="00793303" w14:paraId="7453459D" w14:textId="77777777" w:rsidTr="00FA2451">
        <w:tc>
          <w:tcPr>
            <w:tcW w:w="1701" w:type="dxa"/>
            <w:vMerge/>
          </w:tcPr>
          <w:p w14:paraId="1BF68D29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5C922945" w14:textId="6846344F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93303">
              <w:t>Экзамен</w:t>
            </w:r>
          </w:p>
        </w:tc>
        <w:tc>
          <w:tcPr>
            <w:tcW w:w="815" w:type="dxa"/>
          </w:tcPr>
          <w:p w14:paraId="6E4631E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F64697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3FEBB24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E5E14F6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A572D1B" w14:textId="08B22A46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7D6A5BDE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12FCE" w:rsidRPr="00793303" w14:paraId="51DCB1B2" w14:textId="77777777" w:rsidTr="00FA2451">
        <w:tc>
          <w:tcPr>
            <w:tcW w:w="1701" w:type="dxa"/>
            <w:vMerge/>
          </w:tcPr>
          <w:p w14:paraId="48E8C8CF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56C9B0C" w14:textId="5A70E1C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 w:rsidRPr="00793303">
              <w:rPr>
                <w:b/>
              </w:rPr>
              <w:t>ИТОГО за третий  семестр</w:t>
            </w:r>
          </w:p>
        </w:tc>
        <w:tc>
          <w:tcPr>
            <w:tcW w:w="815" w:type="dxa"/>
          </w:tcPr>
          <w:p w14:paraId="5284D9C6" w14:textId="37922D1E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36</w:t>
            </w:r>
          </w:p>
        </w:tc>
        <w:tc>
          <w:tcPr>
            <w:tcW w:w="815" w:type="dxa"/>
          </w:tcPr>
          <w:p w14:paraId="4DA36688" w14:textId="7DD9969C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36</w:t>
            </w:r>
          </w:p>
        </w:tc>
        <w:tc>
          <w:tcPr>
            <w:tcW w:w="815" w:type="dxa"/>
          </w:tcPr>
          <w:p w14:paraId="10A154F0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8443363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0B741949" w14:textId="091CAF3E" w:rsidR="00812FCE" w:rsidRPr="00793303" w:rsidRDefault="001942A3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4002" w:type="dxa"/>
          </w:tcPr>
          <w:p w14:paraId="7FFAC17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12FCE" w:rsidRPr="00793303" w14:paraId="2C9722CC" w14:textId="77777777" w:rsidTr="00FA2451">
        <w:tc>
          <w:tcPr>
            <w:tcW w:w="1701" w:type="dxa"/>
            <w:vMerge/>
          </w:tcPr>
          <w:p w14:paraId="61D477DC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F0729AF" w14:textId="4DB0CD1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 w:rsidRPr="00793303"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40D6F498" w14:textId="0F26F2E5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108</w:t>
            </w:r>
          </w:p>
        </w:tc>
        <w:tc>
          <w:tcPr>
            <w:tcW w:w="815" w:type="dxa"/>
          </w:tcPr>
          <w:p w14:paraId="117232C7" w14:textId="59FA8EBF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126</w:t>
            </w:r>
          </w:p>
        </w:tc>
        <w:tc>
          <w:tcPr>
            <w:tcW w:w="815" w:type="dxa"/>
          </w:tcPr>
          <w:p w14:paraId="6512C1AD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B9CEB55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6DFCDB6A" w14:textId="75311B2E" w:rsidR="00812FCE" w:rsidRPr="00793303" w:rsidRDefault="00812FCE" w:rsidP="001942A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93303">
              <w:rPr>
                <w:b/>
              </w:rPr>
              <w:t>1</w:t>
            </w:r>
            <w:r w:rsidR="001942A3">
              <w:rPr>
                <w:b/>
              </w:rPr>
              <w:t>02</w:t>
            </w:r>
          </w:p>
        </w:tc>
        <w:tc>
          <w:tcPr>
            <w:tcW w:w="4002" w:type="dxa"/>
          </w:tcPr>
          <w:p w14:paraId="187A72E9" w14:textId="77777777" w:rsidR="00812FCE" w:rsidRPr="00793303" w:rsidRDefault="00812FCE" w:rsidP="00812FC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61223088" w14:textId="3D51C0BE" w:rsidR="00F60511" w:rsidRPr="005574F1" w:rsidRDefault="00F57450" w:rsidP="00F60511">
      <w:pPr>
        <w:pStyle w:val="2"/>
      </w:pPr>
      <w:r w:rsidRPr="005574F1">
        <w:t>Краткое с</w:t>
      </w:r>
      <w:r w:rsidR="00F60511" w:rsidRPr="005574F1">
        <w:t xml:space="preserve">одержание </w:t>
      </w:r>
      <w:r w:rsidR="009B4BCD" w:rsidRPr="005574F1">
        <w:t>учебной дисциплины</w:t>
      </w:r>
      <w:r w:rsidR="00BF0DE8" w:rsidRPr="005574F1">
        <w:t xml:space="preserve"> «Математика»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812"/>
      </w:tblGrid>
      <w:tr w:rsidR="006E5EA3" w:rsidRPr="008448CC" w14:paraId="036BB335" w14:textId="7C7EA2D2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3D23C4E2" w:rsidR="006E5EA3" w:rsidRPr="00C23F6A" w:rsidRDefault="006E5EA3" w:rsidP="00C23F6A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="00C23F6A">
              <w:rPr>
                <w:b/>
                <w:bCs/>
                <w:sz w:val="20"/>
                <w:szCs w:val="20"/>
                <w:lang w:val="en-US"/>
              </w:rPr>
              <w:t>)</w:t>
            </w:r>
          </w:p>
        </w:tc>
      </w:tr>
      <w:tr w:rsidR="006E5EA3" w:rsidRPr="008448CC" w14:paraId="7648EE44" w14:textId="2F9A18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4148B1E9" w:rsidR="006E5EA3" w:rsidRDefault="00C5462D" w:rsidP="00F60511">
            <w:pPr>
              <w:rPr>
                <w:b/>
                <w:i/>
              </w:rPr>
            </w:pPr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</w:p>
        </w:tc>
      </w:tr>
      <w:tr w:rsidR="00324019" w:rsidRPr="005574F1" w14:paraId="4C911D43" w14:textId="14F6949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324019" w:rsidRPr="005574F1" w:rsidRDefault="00324019" w:rsidP="00324019">
            <w:pPr>
              <w:rPr>
                <w:bCs/>
              </w:rPr>
            </w:pPr>
            <w:r w:rsidRPr="005574F1">
              <w:rPr>
                <w:bCs/>
              </w:rPr>
              <w:t>Тема 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246ACB34" w:rsidR="00324019" w:rsidRPr="005574F1" w:rsidRDefault="00324019" w:rsidP="00324019">
            <w:r w:rsidRPr="005574F1">
              <w:rPr>
                <w:rFonts w:eastAsia="MS ??"/>
                <w:iCs/>
              </w:rPr>
              <w:t xml:space="preserve">Матрицы. Линейные операции над матрицами. Обратная матрица </w:t>
            </w:r>
            <w:r w:rsidRPr="005574F1">
              <w:rPr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43DDAC3B" w:rsidR="00324019" w:rsidRPr="005574F1" w:rsidRDefault="00324019" w:rsidP="00324019">
            <w:r w:rsidRPr="005574F1">
              <w:rPr>
                <w:rFonts w:eastAsia="MS ??"/>
                <w:iCs/>
              </w:rPr>
              <w:t>Свойства матриц и операции над матрицами. Определители, их свойства. Обратная матрица.</w:t>
            </w:r>
            <w:r w:rsidRPr="005574F1">
              <w:rPr>
                <w:iCs/>
              </w:rPr>
              <w:t xml:space="preserve"> Системы линейных уравнений. Метод Гаусса. Правило Крамера. Решение линейных систем с помощью обратной матрицы.</w:t>
            </w:r>
            <w:r w:rsidRPr="005574F1">
              <w:rPr>
                <w:rFonts w:eastAsia="MS ??"/>
                <w:iCs/>
              </w:rPr>
              <w:t xml:space="preserve"> Ранг матрицы.</w:t>
            </w:r>
          </w:p>
        </w:tc>
      </w:tr>
      <w:tr w:rsidR="006E5EA3" w:rsidRPr="00EE7720" w14:paraId="1FF011DB" w14:textId="7E14C75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6E5EA3" w:rsidRPr="00EE7720" w:rsidRDefault="006E5EA3" w:rsidP="00F60511">
            <w:pPr>
              <w:rPr>
                <w:bCs/>
              </w:rPr>
            </w:pPr>
            <w:r w:rsidRPr="00EE7720"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4A2D85D2" w:rsidR="006E5EA3" w:rsidRPr="00EE7720" w:rsidRDefault="007A6195" w:rsidP="005C2175">
            <w:r w:rsidRPr="00EE7720">
              <w:rPr>
                <w:rFonts w:eastAsia="MS ??"/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1AB71F" w14:textId="6818864F" w:rsidR="006E5EA3" w:rsidRPr="00EE7720" w:rsidRDefault="007E6696" w:rsidP="005C2175">
            <w:pPr>
              <w:rPr>
                <w:bCs/>
              </w:rPr>
            </w:pPr>
            <w:r w:rsidRPr="00EE7720">
              <w:rPr>
                <w:rFonts w:eastAsia="MS ??"/>
                <w:iCs/>
              </w:rPr>
              <w:t>Векторы. Линейные операции над векторами. Геометрическая и алгебраическая проекция вектора на ось. Декартовы координаты векторов и точек. Скалярное произведение векторов. Векторное произведение векторов. Смешанное произведение векторов.</w:t>
            </w:r>
          </w:p>
        </w:tc>
      </w:tr>
      <w:tr w:rsidR="006E5EA3" w:rsidRPr="008448CC" w14:paraId="622EBE62" w14:textId="7B3543E3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4EAFD7BB" w:rsidR="006E5EA3" w:rsidRPr="005C2175" w:rsidRDefault="009A2D62" w:rsidP="00F60511">
            <w:pPr>
              <w:rPr>
                <w:b/>
                <w:i/>
              </w:rPr>
            </w:pPr>
            <w:r w:rsidRPr="00286F27">
              <w:rPr>
                <w:b/>
              </w:rPr>
              <w:t>Элементы аналитической геометрии</w:t>
            </w:r>
          </w:p>
        </w:tc>
      </w:tr>
      <w:tr w:rsidR="006E5EA3" w:rsidRPr="001D26AD" w14:paraId="0450614D" w14:textId="0083533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6E5EA3" w:rsidRPr="001D26AD" w:rsidRDefault="006E5EA3" w:rsidP="00F60511">
            <w:pPr>
              <w:rPr>
                <w:bCs/>
              </w:rPr>
            </w:pPr>
            <w:r w:rsidRPr="001D26AD"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20D60B37" w:rsidR="006E5EA3" w:rsidRPr="001D26AD" w:rsidRDefault="009A2D62" w:rsidP="005C2175">
            <w:pPr>
              <w:rPr>
                <w:bCs/>
              </w:rPr>
            </w:pPr>
            <w:r w:rsidRPr="001D26AD">
              <w:rPr>
                <w:iCs/>
              </w:rPr>
              <w:t>Прямая на плоскости. Прямая и плоскость в простран</w:t>
            </w:r>
            <w:r w:rsidRPr="001D26AD">
              <w:rPr>
                <w:iCs/>
              </w:rPr>
              <w:lastRenderedPageBreak/>
              <w:t xml:space="preserve">ств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8938AF" w14:textId="7DD0492C" w:rsidR="006E5EA3" w:rsidRPr="001D26AD" w:rsidRDefault="009A2D62" w:rsidP="005C2175">
            <w:r w:rsidRPr="001D26AD">
              <w:rPr>
                <w:iCs/>
              </w:rPr>
              <w:lastRenderedPageBreak/>
              <w:t>Различные формы уравнения прямой на плоскости. Угол между прямыми. Условие параллельности и перпендику</w:t>
            </w:r>
            <w:r w:rsidRPr="001D26AD">
              <w:rPr>
                <w:iCs/>
              </w:rPr>
              <w:lastRenderedPageBreak/>
              <w:t>лярности прямых. 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</w:t>
            </w:r>
            <w:r w:rsidR="00665849" w:rsidRPr="001D26AD">
              <w:rPr>
                <w:iCs/>
              </w:rPr>
              <w:t xml:space="preserve">, </w:t>
            </w:r>
            <w:r w:rsidRPr="001D26AD">
              <w:rPr>
                <w:iCs/>
              </w:rPr>
              <w:t>прямой и плоскости.</w:t>
            </w:r>
          </w:p>
        </w:tc>
      </w:tr>
      <w:tr w:rsidR="006E5EA3" w:rsidRPr="009656B9" w14:paraId="14A2136D" w14:textId="75118B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6E5EA3" w:rsidRPr="009656B9" w:rsidRDefault="006E5EA3" w:rsidP="00F60511">
            <w:pPr>
              <w:rPr>
                <w:bCs/>
              </w:rPr>
            </w:pPr>
            <w:r w:rsidRPr="009656B9">
              <w:rPr>
                <w:bCs/>
              </w:rPr>
              <w:lastRenderedPageBreak/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F703D6F" w14:textId="77777777" w:rsidR="009A2D62" w:rsidRPr="009656B9" w:rsidRDefault="009A2D62" w:rsidP="009A2D62">
            <w:pPr>
              <w:jc w:val="both"/>
              <w:rPr>
                <w:iCs/>
              </w:rPr>
            </w:pPr>
            <w:r w:rsidRPr="009656B9">
              <w:rPr>
                <w:iCs/>
              </w:rPr>
              <w:t xml:space="preserve">Кривые второго порядка: эллипс, гипербола, парабола. </w:t>
            </w:r>
          </w:p>
          <w:p w14:paraId="273A4DDD" w14:textId="5DE49223" w:rsidR="006E5EA3" w:rsidRPr="009656B9" w:rsidRDefault="006E5EA3" w:rsidP="007A6195">
            <w:pPr>
              <w:rPr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3E85039" w14:textId="77777777" w:rsidR="009A2D62" w:rsidRPr="009656B9" w:rsidRDefault="009A2D62" w:rsidP="009A2D62">
            <w:pPr>
              <w:jc w:val="both"/>
              <w:rPr>
                <w:iCs/>
              </w:rPr>
            </w:pPr>
            <w:r w:rsidRPr="009656B9">
              <w:rPr>
                <w:iCs/>
              </w:rPr>
              <w:t xml:space="preserve">Кривые второго порядка: эллипс, гипербола, парабола. </w:t>
            </w:r>
          </w:p>
          <w:p w14:paraId="125A74EC" w14:textId="77777777" w:rsidR="009A2D62" w:rsidRPr="009656B9" w:rsidRDefault="009A2D62" w:rsidP="009A2D62">
            <w:r w:rsidRPr="009656B9">
              <w:rPr>
                <w:iCs/>
              </w:rPr>
              <w:t>Полярные координаты</w:t>
            </w:r>
            <w:r w:rsidRPr="009656B9">
              <w:t xml:space="preserve">. </w:t>
            </w:r>
          </w:p>
          <w:p w14:paraId="02C9D94D" w14:textId="24C72B3F" w:rsidR="006E5EA3" w:rsidRPr="009656B9" w:rsidRDefault="006E5EA3" w:rsidP="00F60511">
            <w:pPr>
              <w:rPr>
                <w:bCs/>
              </w:rPr>
            </w:pPr>
          </w:p>
        </w:tc>
      </w:tr>
      <w:tr w:rsidR="009A2D62" w:rsidRPr="002B2FC0" w14:paraId="128D8FD1" w14:textId="23CDED42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6EA151A7" w:rsidR="009A2D62" w:rsidRPr="002B2FC0" w:rsidRDefault="009A2D62" w:rsidP="00F60511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2D6B1F" w14:textId="77777777" w:rsidR="009A2D62" w:rsidRPr="00D44E0A" w:rsidRDefault="009A2D62" w:rsidP="009A2D62">
            <w:pPr>
              <w:jc w:val="both"/>
              <w:rPr>
                <w:b/>
                <w:bCs/>
              </w:rPr>
            </w:pPr>
            <w:r w:rsidRPr="00D44E0A">
              <w:rPr>
                <w:b/>
                <w:bCs/>
              </w:rPr>
              <w:t>Введение в математический анализ</w:t>
            </w:r>
          </w:p>
          <w:p w14:paraId="22DCFAC8" w14:textId="4A736AD7" w:rsidR="009A2D62" w:rsidRPr="002B2FC0" w:rsidRDefault="009A2D62" w:rsidP="009A2D62">
            <w:pPr>
              <w:rPr>
                <w:bCs/>
              </w:rPr>
            </w:pPr>
            <w:r w:rsidRPr="00D44E0A">
              <w:rPr>
                <w:b/>
                <w:bCs/>
              </w:rPr>
              <w:t xml:space="preserve"> Предел функции</w:t>
            </w:r>
          </w:p>
        </w:tc>
      </w:tr>
      <w:tr w:rsidR="009A2D62" w:rsidRPr="00313C7A" w14:paraId="1ED9C07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6D9992C" w14:textId="494CC0BF" w:rsidR="009A2D62" w:rsidRPr="00313C7A" w:rsidRDefault="009A2D62" w:rsidP="009A2D62">
            <w:pPr>
              <w:rPr>
                <w:b/>
                <w:bCs/>
              </w:rPr>
            </w:pPr>
            <w:r w:rsidRPr="00313C7A">
              <w:t>Тема 3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F81043" w14:textId="77777777" w:rsidR="00D86775" w:rsidRPr="00313C7A" w:rsidRDefault="00D86775" w:rsidP="00D86775">
            <w:pPr>
              <w:jc w:val="both"/>
              <w:rPr>
                <w:bCs/>
                <w:iCs/>
              </w:rPr>
            </w:pPr>
            <w:r w:rsidRPr="00313C7A">
              <w:rPr>
                <w:iCs/>
              </w:rPr>
              <w:t xml:space="preserve">Элементы теории множеств. </w:t>
            </w:r>
            <w:r w:rsidRPr="00313C7A">
              <w:rPr>
                <w:iCs/>
                <w:sz w:val="24"/>
                <w:szCs w:val="24"/>
              </w:rPr>
              <w:t xml:space="preserve">Действительные и комплексные числа. </w:t>
            </w:r>
            <w:r w:rsidRPr="00313C7A">
              <w:rPr>
                <w:iCs/>
              </w:rPr>
              <w:t xml:space="preserve">Понятие функции. Числовые последовательности. Предел числовой последовательности, его свойства. Предел функции. </w:t>
            </w:r>
            <w:r w:rsidRPr="00313C7A">
              <w:rPr>
                <w:bCs/>
                <w:iCs/>
              </w:rPr>
              <w:t xml:space="preserve">Замечательные пределы. </w:t>
            </w:r>
          </w:p>
          <w:p w14:paraId="17EF8605" w14:textId="4894E0C3" w:rsidR="009A2D62" w:rsidRPr="00313C7A" w:rsidRDefault="00D86775" w:rsidP="00D86775">
            <w:pPr>
              <w:jc w:val="both"/>
              <w:rPr>
                <w:b/>
                <w:bCs/>
              </w:rPr>
            </w:pPr>
            <w:r w:rsidRPr="00313C7A">
              <w:rPr>
                <w:bCs/>
                <w:iCs/>
              </w:rPr>
              <w:t>Непрерывность функции в точке. Свойства функций, непрерывных на отрезке. Точки разрыва.</w:t>
            </w:r>
            <w:r w:rsidR="009A2D62" w:rsidRPr="00313C7A">
              <w:rPr>
                <w:bCs/>
                <w:iCs/>
              </w:rPr>
              <w:t xml:space="preserve">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195D7F" w14:textId="26AF9326" w:rsidR="009A2D62" w:rsidRPr="00313C7A" w:rsidRDefault="009A2D62" w:rsidP="009A2D62">
            <w:pPr>
              <w:jc w:val="both"/>
              <w:rPr>
                <w:bCs/>
                <w:iCs/>
              </w:rPr>
            </w:pPr>
            <w:r w:rsidRPr="00313C7A">
              <w:rPr>
                <w:iCs/>
              </w:rPr>
              <w:t>Числовые последовательности. Предел числовой последовательности. Критерий Коши. Свойства предела числовой последовательности.</w:t>
            </w:r>
            <w:r w:rsidRPr="00313C7A">
              <w:rPr>
                <w:bCs/>
                <w:iCs/>
              </w:rPr>
              <w:t xml:space="preserve"> Предел функции в точке и на бесконечности и его свойства. Односторонние пределы. Замечательные пределы. </w:t>
            </w:r>
          </w:p>
          <w:p w14:paraId="04D5F30C" w14:textId="712483EF" w:rsidR="009A2D62" w:rsidRPr="00313C7A" w:rsidRDefault="009A2D62" w:rsidP="009A2D62">
            <w:pPr>
              <w:jc w:val="both"/>
              <w:rPr>
                <w:b/>
                <w:bCs/>
              </w:rPr>
            </w:pPr>
            <w:r w:rsidRPr="00313C7A">
              <w:rPr>
                <w:bCs/>
                <w:iCs/>
              </w:rPr>
              <w:t>Непрерывность функции в точке. Точки разрыва, их классификация. Свойства функций, непрерывных на отрезке.</w:t>
            </w:r>
          </w:p>
        </w:tc>
      </w:tr>
      <w:tr w:rsidR="00313703" w:rsidRPr="002B2FC0" w14:paraId="43494D32" w14:textId="77777777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D1135" w14:textId="0C358A08" w:rsidR="00313703" w:rsidRDefault="00313703" w:rsidP="00F60511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69C8CE" w14:textId="2364A6A8" w:rsidR="00313703" w:rsidRPr="00D44E0A" w:rsidRDefault="00313703" w:rsidP="009A2D62">
            <w:pPr>
              <w:jc w:val="both"/>
              <w:rPr>
                <w:b/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и одной переменной</w:t>
            </w:r>
          </w:p>
        </w:tc>
      </w:tr>
      <w:tr w:rsidR="003F02AA" w:rsidRPr="00272669" w14:paraId="5A0295D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119EAD" w14:textId="77777777" w:rsidR="003F02AA" w:rsidRPr="00272669" w:rsidRDefault="003F02AA" w:rsidP="003F02AA">
            <w:r w:rsidRPr="00272669">
              <w:t>Тема 4.1</w:t>
            </w:r>
          </w:p>
          <w:p w14:paraId="7DE9FADD" w14:textId="77777777" w:rsidR="003F02AA" w:rsidRPr="00272669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A70FAF" w14:textId="77777777" w:rsidR="003F02AA" w:rsidRPr="00272669" w:rsidRDefault="003F02AA" w:rsidP="003F02AA">
            <w:r w:rsidRPr="00272669">
              <w:t>Тема 4.1</w:t>
            </w:r>
          </w:p>
          <w:p w14:paraId="730C679F" w14:textId="4450B307" w:rsidR="003F02AA" w:rsidRDefault="006C5F6C" w:rsidP="00B452E0">
            <w:pPr>
              <w:jc w:val="both"/>
              <w:rPr>
                <w:bCs/>
                <w:iCs/>
              </w:rPr>
            </w:pPr>
            <w:r w:rsidRPr="00272669">
              <w:rPr>
                <w:bCs/>
                <w:iCs/>
              </w:rPr>
              <w:t>Производная функции, ее геометрический и физический смысл.</w:t>
            </w:r>
            <w:r w:rsidR="00B452E0">
              <w:rPr>
                <w:bCs/>
                <w:iCs/>
              </w:rPr>
              <w:t xml:space="preserve"> Производные высших порядков.</w:t>
            </w:r>
            <w:r w:rsidRPr="00272669">
              <w:rPr>
                <w:bCs/>
                <w:iCs/>
              </w:rPr>
              <w:t xml:space="preserve"> Правило Лопиталя. Формула Тейлора.</w:t>
            </w:r>
          </w:p>
          <w:p w14:paraId="1449F762" w14:textId="19E2F620" w:rsidR="00314CB5" w:rsidRPr="00272669" w:rsidRDefault="00314CB5" w:rsidP="003F02AA">
            <w:pPr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0C8E35" w14:textId="77777777" w:rsidR="003F02AA" w:rsidRPr="00272669" w:rsidRDefault="003F02AA" w:rsidP="008310D9">
            <w:pPr>
              <w:jc w:val="both"/>
              <w:rPr>
                <w:iCs/>
              </w:rPr>
            </w:pPr>
            <w:r w:rsidRPr="00272669">
              <w:rPr>
                <w:bCs/>
                <w:iCs/>
              </w:rPr>
              <w:t>Производная функции, ее геометрический и физический смысл. Дифференциал функции, его геометрический смысл. Производная сложной и обратной функций. Правило Лопиталя. Производные и дифференциалы высших порядков. Формула Тейлора с остаточным членом в форме Пеано и Лагранжа. Формула Маклорена. Разложение основных элементарных функций по формулам Маклорена и Тейлора.</w:t>
            </w:r>
          </w:p>
          <w:p w14:paraId="74A43142" w14:textId="77777777" w:rsidR="003F02AA" w:rsidRPr="00272669" w:rsidRDefault="003F02AA" w:rsidP="003F02AA">
            <w:pPr>
              <w:jc w:val="both"/>
              <w:rPr>
                <w:b/>
                <w:bCs/>
              </w:rPr>
            </w:pPr>
          </w:p>
        </w:tc>
      </w:tr>
      <w:tr w:rsidR="003F02AA" w:rsidRPr="007A7FB2" w14:paraId="76A5DB8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48215C1" w14:textId="77777777" w:rsidR="003F02AA" w:rsidRPr="007A7FB2" w:rsidRDefault="003F02AA" w:rsidP="003F02AA">
            <w:r w:rsidRPr="007A7FB2">
              <w:lastRenderedPageBreak/>
              <w:t>Тема 4.2</w:t>
            </w:r>
          </w:p>
          <w:p w14:paraId="51D605F9" w14:textId="77777777" w:rsidR="003F02AA" w:rsidRPr="007A7FB2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72290C" w14:textId="77777777" w:rsidR="006C5F6C" w:rsidRPr="007A7FB2" w:rsidRDefault="006C5F6C" w:rsidP="006C5F6C">
            <w:pPr>
              <w:jc w:val="both"/>
              <w:rPr>
                <w:iCs/>
              </w:rPr>
            </w:pPr>
            <w:r w:rsidRPr="007A7FB2">
              <w:rPr>
                <w:bCs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1AB00E7B" w14:textId="77777777" w:rsidR="003F02AA" w:rsidRPr="007A7FB2" w:rsidRDefault="003F02AA" w:rsidP="003F02AA">
            <w:pPr>
              <w:jc w:val="both"/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90399A" w14:textId="77777777" w:rsidR="003F02AA" w:rsidRPr="007A7FB2" w:rsidRDefault="003F02AA" w:rsidP="008310D9">
            <w:pPr>
              <w:jc w:val="both"/>
              <w:rPr>
                <w:bCs/>
                <w:iCs/>
              </w:rPr>
            </w:pPr>
            <w:r w:rsidRPr="007A7FB2">
              <w:rPr>
                <w:bCs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14FE8830" w14:textId="38ACE96E" w:rsidR="003F02AA" w:rsidRPr="007A7FB2" w:rsidRDefault="003F02AA" w:rsidP="003F02AA">
            <w:pPr>
              <w:rPr>
                <w:iCs/>
              </w:rPr>
            </w:pPr>
            <w:r w:rsidRPr="007A7FB2">
              <w:rPr>
                <w:bCs/>
                <w:iCs/>
              </w:rPr>
              <w:t>Общая схема исследования функции и построения графика.</w:t>
            </w:r>
          </w:p>
          <w:p w14:paraId="6F28432C" w14:textId="77777777" w:rsidR="003F02AA" w:rsidRPr="007A7FB2" w:rsidRDefault="003F02AA" w:rsidP="003F02AA">
            <w:pPr>
              <w:jc w:val="both"/>
              <w:rPr>
                <w:b/>
                <w:bCs/>
              </w:rPr>
            </w:pPr>
          </w:p>
        </w:tc>
      </w:tr>
      <w:tr w:rsidR="00D03A97" w:rsidRPr="002B2FC0" w14:paraId="03CCA58E" w14:textId="77777777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FF344D" w14:textId="00FA9738" w:rsidR="00D03A97" w:rsidRDefault="00D03A97" w:rsidP="003F02AA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8D5BD" w14:textId="3A941DDD" w:rsidR="00D03A97" w:rsidRPr="00D44E0A" w:rsidRDefault="00D03A97" w:rsidP="003F02AA">
            <w:pPr>
              <w:jc w:val="both"/>
              <w:rPr>
                <w:b/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и</w:t>
            </w:r>
            <w:r w:rsidRPr="00081F9C">
              <w:rPr>
                <w:rFonts w:eastAsia="MS ??"/>
                <w:b/>
              </w:rPr>
              <w:t xml:space="preserve"> </w:t>
            </w:r>
            <w:r>
              <w:rPr>
                <w:rFonts w:eastAsia="MS ??"/>
                <w:b/>
              </w:rPr>
              <w:t xml:space="preserve">многих </w:t>
            </w:r>
            <w:r w:rsidRPr="00FD1F70">
              <w:rPr>
                <w:rFonts w:eastAsia="MS ??"/>
                <w:b/>
              </w:rPr>
              <w:t>переменн</w:t>
            </w:r>
            <w:r>
              <w:rPr>
                <w:rFonts w:eastAsia="MS ??"/>
                <w:b/>
              </w:rPr>
              <w:t>ых</w:t>
            </w:r>
          </w:p>
        </w:tc>
      </w:tr>
      <w:tr w:rsidR="003F02AA" w:rsidRPr="004C7CB5" w14:paraId="280A1D3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350B88" w14:textId="77777777" w:rsidR="003F02AA" w:rsidRPr="004C7CB5" w:rsidRDefault="003F02AA" w:rsidP="003F02AA">
            <w:pPr>
              <w:rPr>
                <w:bCs/>
              </w:rPr>
            </w:pPr>
            <w:r w:rsidRPr="004C7CB5">
              <w:rPr>
                <w:bCs/>
              </w:rPr>
              <w:t>Тема 5.1</w:t>
            </w:r>
          </w:p>
          <w:p w14:paraId="46F061A5" w14:textId="77777777" w:rsidR="003F02AA" w:rsidRPr="004C7CB5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DED97A" w14:textId="0EC2EC4F" w:rsidR="003F02AA" w:rsidRPr="004C7CB5" w:rsidRDefault="003F02AA" w:rsidP="003F02AA">
            <w:pPr>
              <w:jc w:val="both"/>
              <w:rPr>
                <w:b/>
                <w:bCs/>
              </w:rPr>
            </w:pPr>
            <w:r w:rsidRPr="004C7CB5">
              <w:rPr>
                <w:bCs/>
                <w:iCs/>
              </w:rPr>
              <w:t>Частные производные.  Касательная плоскость к поверхности. Производная по направлению. Градиент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49CB54" w14:textId="45DAFE6B" w:rsidR="003F02AA" w:rsidRPr="004C7CB5" w:rsidRDefault="003F02AA" w:rsidP="003F02AA">
            <w:pPr>
              <w:jc w:val="both"/>
              <w:rPr>
                <w:b/>
                <w:bCs/>
              </w:rPr>
            </w:pPr>
            <w:r w:rsidRPr="004C7CB5">
              <w:rPr>
                <w:bCs/>
                <w:iCs/>
              </w:rPr>
              <w:t>Частные производные</w:t>
            </w:r>
            <w:r w:rsidR="00477D35" w:rsidRPr="004C7CB5">
              <w:rPr>
                <w:bCs/>
                <w:iCs/>
              </w:rPr>
              <w:t>, их г</w:t>
            </w:r>
            <w:r w:rsidRPr="004C7CB5">
              <w:rPr>
                <w:bCs/>
                <w:iCs/>
              </w:rPr>
              <w:t>еометрический смысл. Полный дифференциал и его связь с частными производными. Производная сложной функции. Инвариантность формы п</w:t>
            </w:r>
            <w:r w:rsidR="00477D35" w:rsidRPr="004C7CB5">
              <w:rPr>
                <w:bCs/>
                <w:iCs/>
              </w:rPr>
              <w:t>ерво</w:t>
            </w:r>
            <w:r w:rsidRPr="004C7CB5">
              <w:rPr>
                <w:bCs/>
                <w:iCs/>
              </w:rPr>
              <w:t>го дифференциала. Касательная плоскость к поверхности. Геометрический смысл дифференциала. Производная по направлению. Градиент.</w:t>
            </w:r>
          </w:p>
        </w:tc>
      </w:tr>
      <w:tr w:rsidR="003F02AA" w:rsidRPr="00C72753" w14:paraId="66F5CE5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819A1E" w14:textId="77777777" w:rsidR="00D03A97" w:rsidRPr="00C72753" w:rsidRDefault="00D03A97" w:rsidP="00D03A97">
            <w:pPr>
              <w:rPr>
                <w:bCs/>
              </w:rPr>
            </w:pPr>
            <w:r w:rsidRPr="00C72753">
              <w:rPr>
                <w:bCs/>
              </w:rPr>
              <w:t>Тема 5.2</w:t>
            </w:r>
          </w:p>
          <w:p w14:paraId="0D344205" w14:textId="77777777" w:rsidR="003F02AA" w:rsidRPr="00C72753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57BFB" w14:textId="54CD5B77" w:rsidR="003F02AA" w:rsidRPr="00C72753" w:rsidRDefault="00D86775" w:rsidP="00D03A97">
            <w:pPr>
              <w:rPr>
                <w:b/>
                <w:bCs/>
              </w:rPr>
            </w:pPr>
            <w:r w:rsidRPr="00C72753">
              <w:rPr>
                <w:bCs/>
                <w:iCs/>
              </w:rPr>
              <w:t>Локальный экстремум функции многих переменных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020E93" w14:textId="1377646C" w:rsidR="003F02AA" w:rsidRPr="00C72753" w:rsidRDefault="00D86775" w:rsidP="003F02AA">
            <w:pPr>
              <w:jc w:val="both"/>
              <w:rPr>
                <w:b/>
                <w:bCs/>
              </w:rPr>
            </w:pPr>
            <w:r w:rsidRPr="00C72753">
              <w:rPr>
                <w:bCs/>
                <w:iCs/>
              </w:rPr>
              <w:t>Локальный экстремум функции многих переменных, необходимое и достаточное условия.</w:t>
            </w:r>
          </w:p>
        </w:tc>
      </w:tr>
      <w:tr w:rsidR="00D86775" w:rsidRPr="00C72753" w14:paraId="125590B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671B37" w14:textId="779E58FB" w:rsidR="00D86775" w:rsidRPr="00C72753" w:rsidRDefault="00D86775" w:rsidP="00D03A97">
            <w:pPr>
              <w:rPr>
                <w:bCs/>
              </w:rPr>
            </w:pPr>
            <w:r w:rsidRPr="00C72753">
              <w:rPr>
                <w:bCs/>
              </w:rPr>
              <w:t>Тема 5.3.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B8BBBA9" w14:textId="7FBD29FC" w:rsidR="00D86775" w:rsidRPr="00C72753" w:rsidRDefault="00D86775" w:rsidP="00D03A97">
            <w:pPr>
              <w:rPr>
                <w:bCs/>
                <w:iCs/>
              </w:rPr>
            </w:pPr>
            <w:r w:rsidRPr="00C72753">
              <w:rPr>
                <w:bCs/>
                <w:iCs/>
              </w:rPr>
              <w:t>Условный экстремум функции многих переменных. Наибольшее и наименьшее значения функции в замкнутой област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AB2273" w14:textId="46191B2F" w:rsidR="00D86775" w:rsidRPr="00C72753" w:rsidRDefault="00D86775" w:rsidP="003F02AA">
            <w:pPr>
              <w:jc w:val="both"/>
              <w:rPr>
                <w:bCs/>
                <w:iCs/>
              </w:rPr>
            </w:pPr>
            <w:r w:rsidRPr="00C72753">
              <w:rPr>
                <w:bCs/>
                <w:iCs/>
              </w:rPr>
              <w:t>Условный экстремум функции многих переменных. Метод Лагранжа. Наибольшее и наименьшее значения функции на отрезке</w:t>
            </w:r>
          </w:p>
        </w:tc>
      </w:tr>
      <w:tr w:rsidR="00D03A97" w:rsidRPr="002B2FC0" w14:paraId="40AA9DF6" w14:textId="77777777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545DB9" w14:textId="513E032B" w:rsidR="00D03A97" w:rsidRDefault="00D03A97" w:rsidP="003F02AA">
            <w:pPr>
              <w:rPr>
                <w:b/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39AB1FA" w14:textId="033EF697" w:rsidR="00D03A97" w:rsidRPr="00D44E0A" w:rsidRDefault="00D03A97" w:rsidP="003F02AA">
            <w:pPr>
              <w:jc w:val="both"/>
              <w:rPr>
                <w:b/>
                <w:bCs/>
              </w:rPr>
            </w:pPr>
            <w:r>
              <w:rPr>
                <w:b/>
                <w:i/>
              </w:rPr>
              <w:t>Интегральное исчисление функций одной переменной</w:t>
            </w:r>
            <w:r>
              <w:rPr>
                <w:b/>
              </w:rPr>
              <w:t xml:space="preserve"> </w:t>
            </w:r>
          </w:p>
        </w:tc>
      </w:tr>
      <w:tr w:rsidR="003F02AA" w:rsidRPr="00D828DE" w14:paraId="1311AD7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C67D767" w14:textId="77777777" w:rsidR="00D03A97" w:rsidRPr="00D828DE" w:rsidRDefault="00D03A97" w:rsidP="00D03A97">
            <w:r w:rsidRPr="00D828DE">
              <w:t xml:space="preserve">Тема 6.1 </w:t>
            </w:r>
          </w:p>
          <w:p w14:paraId="4686FDB2" w14:textId="77777777" w:rsidR="003F02AA" w:rsidRPr="00D828DE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BF60E4" w14:textId="58B09140" w:rsidR="003F02AA" w:rsidRPr="00D828DE" w:rsidRDefault="00D03A97" w:rsidP="003F02AA">
            <w:pPr>
              <w:jc w:val="both"/>
              <w:rPr>
                <w:b/>
                <w:bCs/>
              </w:rPr>
            </w:pPr>
            <w:r w:rsidRPr="00D828DE">
              <w:rPr>
                <w:bCs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FF4F2C2" w14:textId="11D4714A" w:rsidR="003F02AA" w:rsidRPr="00D828DE" w:rsidRDefault="00D03A97" w:rsidP="003F02AA">
            <w:pPr>
              <w:jc w:val="both"/>
              <w:rPr>
                <w:b/>
                <w:bCs/>
              </w:rPr>
            </w:pPr>
            <w:r w:rsidRPr="00D828DE">
              <w:rPr>
                <w:bCs/>
                <w:iCs/>
              </w:rPr>
              <w:t>Первообразная. Неопределенный интеграл и его свойства. Табличные интегралы. Метод непосредственного интегрирования. Замена переменной и интегрирование по частям в неопределенном интеграле.</w:t>
            </w:r>
          </w:p>
        </w:tc>
      </w:tr>
      <w:tr w:rsidR="003F02AA" w:rsidRPr="00D828DE" w14:paraId="2F9B9ED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6230A3" w14:textId="77777777" w:rsidR="00D03A97" w:rsidRPr="00D828DE" w:rsidRDefault="00D03A97" w:rsidP="00D03A97">
            <w:r w:rsidRPr="00D828DE">
              <w:t>Тема 6.2</w:t>
            </w:r>
          </w:p>
          <w:p w14:paraId="5954A2B6" w14:textId="77777777" w:rsidR="003F02AA" w:rsidRPr="00D828DE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616606" w14:textId="46B1C106" w:rsidR="008B27DA" w:rsidRPr="00D828DE" w:rsidRDefault="00D03A97" w:rsidP="008B27DA">
            <w:pPr>
              <w:rPr>
                <w:b/>
                <w:bCs/>
              </w:rPr>
            </w:pPr>
            <w:r w:rsidRPr="00D828DE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1EF31861" w14:textId="1A521343" w:rsidR="003F02AA" w:rsidRPr="00D828DE" w:rsidRDefault="003F02AA" w:rsidP="00D03A97">
            <w:pPr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B6ED39" w14:textId="30387F21" w:rsidR="00D03A97" w:rsidRPr="00D828DE" w:rsidRDefault="00D03A97" w:rsidP="00D03A97">
            <w:pPr>
              <w:rPr>
                <w:bCs/>
                <w:iCs/>
              </w:rPr>
            </w:pPr>
            <w:r w:rsidRPr="00D828DE">
              <w:rPr>
                <w:bCs/>
                <w:iCs/>
              </w:rPr>
              <w:t>Интегрирование простейших рациональных дробей. Интегрирование некоторых иррациональных</w:t>
            </w:r>
          </w:p>
          <w:p w14:paraId="6EFB092B" w14:textId="56B78D18" w:rsidR="003F02AA" w:rsidRPr="00D828DE" w:rsidRDefault="00D03A97" w:rsidP="00D03A97">
            <w:pPr>
              <w:jc w:val="both"/>
              <w:rPr>
                <w:b/>
                <w:bCs/>
              </w:rPr>
            </w:pPr>
            <w:r w:rsidRPr="00D828DE">
              <w:rPr>
                <w:bCs/>
                <w:iCs/>
              </w:rPr>
              <w:t>и трансцендентных функций.</w:t>
            </w:r>
          </w:p>
        </w:tc>
      </w:tr>
      <w:tr w:rsidR="003F02AA" w:rsidRPr="00D828DE" w14:paraId="245CE94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6A7DE6" w14:textId="77777777" w:rsidR="00D03A97" w:rsidRPr="00D828DE" w:rsidRDefault="00D03A97" w:rsidP="00D03A97">
            <w:r w:rsidRPr="00D828DE">
              <w:t>Тема 6.3</w:t>
            </w:r>
          </w:p>
          <w:p w14:paraId="6B229E78" w14:textId="77777777" w:rsidR="003F02AA" w:rsidRPr="00D828DE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2646D3" w14:textId="00F15830" w:rsidR="003F02AA" w:rsidRPr="00D828DE" w:rsidRDefault="00D86775" w:rsidP="00AB2951">
            <w:pPr>
              <w:jc w:val="both"/>
              <w:rPr>
                <w:b/>
                <w:bCs/>
              </w:rPr>
            </w:pPr>
            <w:r w:rsidRPr="00D828DE">
              <w:rPr>
                <w:bCs/>
                <w:iCs/>
              </w:rPr>
              <w:t xml:space="preserve">Подстановки </w:t>
            </w:r>
            <w:r w:rsidR="00D03A97" w:rsidRPr="00D828DE">
              <w:rPr>
                <w:bCs/>
                <w:iCs/>
              </w:rPr>
              <w:t>Чебышёва. Интегрирование тригонометрических функц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77CF6B" w14:textId="6651DD46" w:rsidR="003F02AA" w:rsidRPr="00D828DE" w:rsidRDefault="00D828DE" w:rsidP="00D828DE">
            <w:pPr>
              <w:jc w:val="both"/>
              <w:rPr>
                <w:b/>
                <w:bCs/>
              </w:rPr>
            </w:pPr>
            <w:r>
              <w:rPr>
                <w:bCs/>
                <w:iCs/>
              </w:rPr>
              <w:t>Дифференциальный бином, п</w:t>
            </w:r>
            <w:r w:rsidR="00D03A97" w:rsidRPr="00D828DE">
              <w:rPr>
                <w:bCs/>
                <w:iCs/>
              </w:rPr>
              <w:t>одстановки Чебышёва. Интегрирование тригонометрических функций</w:t>
            </w:r>
          </w:p>
        </w:tc>
      </w:tr>
      <w:tr w:rsidR="003F02AA" w:rsidRPr="00B56EA4" w14:paraId="3442E02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9F83AE" w14:textId="77777777" w:rsidR="00D03A97" w:rsidRPr="00B56EA4" w:rsidRDefault="00D03A97" w:rsidP="00B56EA4">
            <w:pPr>
              <w:jc w:val="both"/>
            </w:pPr>
            <w:r w:rsidRPr="00B56EA4">
              <w:t>Тема 6.4</w:t>
            </w:r>
          </w:p>
          <w:p w14:paraId="0B3C608C" w14:textId="77777777" w:rsidR="003F02AA" w:rsidRPr="00B56EA4" w:rsidRDefault="003F02AA" w:rsidP="00B56EA4">
            <w:pPr>
              <w:jc w:val="both"/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509ADA" w14:textId="43A7928D" w:rsidR="003F02AA" w:rsidRPr="00B56EA4" w:rsidRDefault="00D03A97" w:rsidP="00B56EA4">
            <w:pPr>
              <w:jc w:val="both"/>
              <w:rPr>
                <w:b/>
                <w:bCs/>
              </w:rPr>
            </w:pPr>
            <w:r w:rsidRPr="00B56EA4">
              <w:rPr>
                <w:bCs/>
                <w:iCs/>
              </w:rPr>
              <w:lastRenderedPageBreak/>
              <w:t xml:space="preserve">Определенный интеграл, его </w:t>
            </w:r>
            <w:r w:rsidRPr="00B56EA4">
              <w:rPr>
                <w:bCs/>
                <w:iCs/>
              </w:rPr>
              <w:lastRenderedPageBreak/>
              <w:t>свойства. Формула Ньютона-Лейбница. Некоторые приложения определенного интеграл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515550" w14:textId="3741EE69" w:rsidR="003F02AA" w:rsidRPr="00B56EA4" w:rsidRDefault="00D03A97" w:rsidP="00B56EA4">
            <w:pPr>
              <w:jc w:val="both"/>
              <w:rPr>
                <w:b/>
                <w:bCs/>
              </w:rPr>
            </w:pPr>
            <w:r w:rsidRPr="00B56EA4">
              <w:rPr>
                <w:bCs/>
                <w:iCs/>
              </w:rPr>
              <w:lastRenderedPageBreak/>
              <w:t xml:space="preserve">Определенный интеграл, его свойства. Геометрический и </w:t>
            </w:r>
            <w:r w:rsidRPr="00B56EA4">
              <w:rPr>
                <w:bCs/>
                <w:iCs/>
              </w:rPr>
              <w:lastRenderedPageBreak/>
              <w:t xml:space="preserve">физический смысл определенного интеграла. Формула Ньютона-Лейбница. </w:t>
            </w:r>
            <w:r w:rsidR="000E4070" w:rsidRPr="00B56EA4">
              <w:rPr>
                <w:bCs/>
                <w:iCs/>
              </w:rPr>
              <w:t>Геометрические и физические</w:t>
            </w:r>
            <w:r w:rsidRPr="00B56EA4">
              <w:rPr>
                <w:bCs/>
                <w:iCs/>
              </w:rPr>
              <w:t xml:space="preserve"> приложения определенного интеграла.</w:t>
            </w:r>
          </w:p>
        </w:tc>
      </w:tr>
      <w:tr w:rsidR="00D03A97" w:rsidRPr="00B56EA4" w14:paraId="52DCDDB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C610CC" w14:textId="77777777" w:rsidR="0065601D" w:rsidRPr="00B56EA4" w:rsidRDefault="0065601D" w:rsidP="0065601D">
            <w:r w:rsidRPr="00B56EA4">
              <w:lastRenderedPageBreak/>
              <w:t>Тема 6.5</w:t>
            </w:r>
          </w:p>
          <w:p w14:paraId="6CD9F0EA" w14:textId="77777777" w:rsidR="00D03A97" w:rsidRPr="00B56EA4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FC2363" w14:textId="5DDBD569" w:rsidR="00D03A97" w:rsidRPr="00B56EA4" w:rsidRDefault="0065601D" w:rsidP="003F02AA">
            <w:pPr>
              <w:jc w:val="both"/>
              <w:rPr>
                <w:bCs/>
                <w:iCs/>
              </w:rPr>
            </w:pPr>
            <w:r w:rsidRPr="00B56EA4">
              <w:rPr>
                <w:rFonts w:eastAsia="MS ??"/>
                <w:iCs/>
              </w:rPr>
              <w:t>Несобственные и</w:t>
            </w:r>
            <w:r w:rsidRPr="00B56EA4">
              <w:rPr>
                <w:bCs/>
                <w:iCs/>
              </w:rPr>
              <w:t>нтегралы с бесконечными пределами</w:t>
            </w:r>
            <w:r w:rsidR="00313703" w:rsidRPr="00B56EA4">
              <w:rPr>
                <w:bCs/>
                <w:iCs/>
              </w:rPr>
              <w:t xml:space="preserve"> и</w:t>
            </w:r>
            <w:r w:rsidRPr="00B56EA4">
              <w:rPr>
                <w:bCs/>
                <w:iCs/>
              </w:rPr>
              <w:t xml:space="preserve"> от неограниченных функций, их основные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6E679D7" w14:textId="581E1B96" w:rsidR="00D03A97" w:rsidRPr="00B56EA4" w:rsidRDefault="0065601D" w:rsidP="003F02AA">
            <w:pPr>
              <w:jc w:val="both"/>
              <w:rPr>
                <w:bCs/>
                <w:iCs/>
              </w:rPr>
            </w:pPr>
            <w:r w:rsidRPr="00B56EA4">
              <w:rPr>
                <w:rFonts w:eastAsia="MS ??"/>
                <w:iCs/>
              </w:rPr>
              <w:t>Несобственные и</w:t>
            </w:r>
            <w:r w:rsidRPr="00B56EA4">
              <w:rPr>
                <w:bCs/>
                <w:iCs/>
              </w:rPr>
              <w:t>нтегралы с бесконечными пределами, от неограниченных функций, их основные свойства</w:t>
            </w:r>
          </w:p>
        </w:tc>
      </w:tr>
      <w:tr w:rsidR="0065601D" w:rsidRPr="002B2FC0" w14:paraId="592CA0DD" w14:textId="77777777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468330" w14:textId="7B54C3A5" w:rsidR="0065601D" w:rsidRDefault="0065601D" w:rsidP="00D03A97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7ED134" w14:textId="135759FA" w:rsidR="0065601D" w:rsidRPr="000F1543" w:rsidRDefault="0065601D" w:rsidP="003F02AA">
            <w:pPr>
              <w:jc w:val="both"/>
              <w:rPr>
                <w:bCs/>
                <w:i/>
                <w:iCs/>
              </w:rPr>
            </w:pPr>
            <w:r>
              <w:rPr>
                <w:b/>
              </w:rPr>
              <w:t>Кратные и криволинейные интегралы</w:t>
            </w:r>
          </w:p>
        </w:tc>
      </w:tr>
      <w:tr w:rsidR="00D03A97" w:rsidRPr="00105B3F" w14:paraId="766F4936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A99110" w14:textId="77777777" w:rsidR="0065601D" w:rsidRPr="00105B3F" w:rsidRDefault="0065601D" w:rsidP="0065601D">
            <w:r w:rsidRPr="00105B3F">
              <w:t>Тема 7.1</w:t>
            </w:r>
          </w:p>
          <w:p w14:paraId="342375E7" w14:textId="77777777" w:rsidR="00D03A97" w:rsidRPr="00105B3F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6EFE3A" w14:textId="0D75EC3D" w:rsidR="00D03A97" w:rsidRPr="00105B3F" w:rsidRDefault="0065601D" w:rsidP="0065601D">
            <w:pPr>
              <w:jc w:val="both"/>
              <w:rPr>
                <w:bCs/>
                <w:iCs/>
              </w:rPr>
            </w:pPr>
            <w:r w:rsidRPr="00105B3F">
              <w:rPr>
                <w:iCs/>
              </w:rPr>
              <w:t>Двойной интеграл</w:t>
            </w:r>
            <w:r w:rsidR="00A71D5E" w:rsidRPr="00105B3F">
              <w:rPr>
                <w:iCs/>
              </w:rPr>
              <w:t xml:space="preserve">. </w:t>
            </w:r>
            <w:r w:rsidRPr="00105B3F">
              <w:rPr>
                <w:iCs/>
              </w:rPr>
              <w:t>Замена переменных в двойном интеграле</w:t>
            </w:r>
            <w:r w:rsidR="00A71D5E" w:rsidRPr="00105B3F">
              <w:rPr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BD2B4" w14:textId="7622988D" w:rsidR="00D03A97" w:rsidRPr="00105B3F" w:rsidRDefault="0065601D" w:rsidP="003F02AA">
            <w:pPr>
              <w:jc w:val="both"/>
              <w:rPr>
                <w:bCs/>
                <w:iCs/>
              </w:rPr>
            </w:pPr>
            <w:r w:rsidRPr="00105B3F">
              <w:rPr>
                <w:iCs/>
              </w:rPr>
              <w:t>Двойной интеграл, его геометрический и физический смысл, условия существования и основные свойства. Сведение двойного интеграла к повторному интегралу. Замена переменных в двойном интеграле, двойной интеграл в полярных координатах.</w:t>
            </w:r>
          </w:p>
        </w:tc>
      </w:tr>
      <w:tr w:rsidR="00D03A97" w:rsidRPr="00105B3F" w14:paraId="47140D53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98F1A2D" w14:textId="77777777" w:rsidR="0065601D" w:rsidRPr="00105B3F" w:rsidRDefault="0065601D" w:rsidP="0065601D">
            <w:r w:rsidRPr="00105B3F">
              <w:t>Тема 7.2</w:t>
            </w:r>
          </w:p>
          <w:p w14:paraId="7A5AC8C2" w14:textId="77777777" w:rsidR="00D03A97" w:rsidRPr="00105B3F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D4C1A7" w14:textId="4795DDB3" w:rsidR="00D03A97" w:rsidRPr="00105B3F" w:rsidRDefault="0065601D" w:rsidP="0065601D">
            <w:pPr>
              <w:rPr>
                <w:bCs/>
                <w:iCs/>
              </w:rPr>
            </w:pPr>
            <w:r w:rsidRPr="00105B3F">
              <w:rPr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815CADC" w14:textId="13741C85" w:rsidR="00D03A97" w:rsidRPr="00105B3F" w:rsidRDefault="0065601D" w:rsidP="00105B3F">
            <w:pPr>
              <w:rPr>
                <w:bCs/>
                <w:iCs/>
              </w:rPr>
            </w:pPr>
            <w:r w:rsidRPr="00105B3F">
              <w:rPr>
                <w:iCs/>
              </w:rPr>
              <w:t>Тройные интегралы. Криволинейные интегралы по длине и по координатам</w:t>
            </w:r>
            <w:r w:rsidR="000E4070" w:rsidRPr="00105B3F">
              <w:rPr>
                <w:iCs/>
              </w:rPr>
              <w:t>. Независимость криволинейного интеграла второго рода от пути интегрирования</w:t>
            </w:r>
          </w:p>
        </w:tc>
      </w:tr>
      <w:tr w:rsidR="0065601D" w:rsidRPr="002B2FC0" w14:paraId="60316ED6" w14:textId="77777777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4BEE68" w14:textId="56AD7748" w:rsidR="0065601D" w:rsidRDefault="0065601D" w:rsidP="0065601D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E9AA27" w14:textId="4E59D9D4" w:rsidR="0065601D" w:rsidRPr="005C2F0F" w:rsidRDefault="0065601D" w:rsidP="0065601D">
            <w:pPr>
              <w:rPr>
                <w:i/>
                <w:iCs/>
              </w:rPr>
            </w:pPr>
            <w:r>
              <w:rPr>
                <w:b/>
              </w:rPr>
              <w:t>Дифференциальные уравнения</w:t>
            </w:r>
          </w:p>
        </w:tc>
      </w:tr>
      <w:tr w:rsidR="0065601D" w:rsidRPr="00105B3F" w14:paraId="189493C0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2779F4" w14:textId="77777777" w:rsidR="0065601D" w:rsidRPr="00105B3F" w:rsidRDefault="0065601D" w:rsidP="00105B3F">
            <w:pPr>
              <w:jc w:val="both"/>
              <w:rPr>
                <w:bCs/>
              </w:rPr>
            </w:pPr>
            <w:r w:rsidRPr="00105B3F">
              <w:rPr>
                <w:bCs/>
              </w:rPr>
              <w:t>Тема 8.1</w:t>
            </w:r>
          </w:p>
          <w:p w14:paraId="7646C5DE" w14:textId="77777777" w:rsidR="0065601D" w:rsidRPr="00105B3F" w:rsidRDefault="0065601D" w:rsidP="00105B3F">
            <w:pPr>
              <w:jc w:val="both"/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21CA51" w14:textId="44337484" w:rsidR="0065601D" w:rsidRPr="00105B3F" w:rsidRDefault="0065601D" w:rsidP="00105B3F">
            <w:pPr>
              <w:jc w:val="both"/>
              <w:rPr>
                <w:iCs/>
              </w:rPr>
            </w:pPr>
            <w:r w:rsidRPr="00105B3F">
              <w:rPr>
                <w:iCs/>
              </w:rPr>
              <w:t>Обыкновенные дифференциальные уравнения</w:t>
            </w:r>
            <w:r w:rsidR="00A71D5E" w:rsidRPr="00105B3F">
              <w:rPr>
                <w:iCs/>
              </w:rPr>
              <w:t xml:space="preserve">. </w:t>
            </w:r>
            <w:r w:rsidRPr="00105B3F">
              <w:rPr>
                <w:iCs/>
              </w:rPr>
              <w:t xml:space="preserve">Уравнения с разделяющимися переменными. Уравнения в полных дифференциалах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5B31DB" w14:textId="31F1ECE7" w:rsidR="0065601D" w:rsidRPr="00105B3F" w:rsidRDefault="0065601D" w:rsidP="00105B3F">
            <w:pPr>
              <w:jc w:val="both"/>
              <w:rPr>
                <w:iCs/>
              </w:rPr>
            </w:pPr>
            <w:r w:rsidRPr="00105B3F">
              <w:t>Обыкновенные дифференциальные уравнения</w:t>
            </w:r>
            <w:r w:rsidR="000E4070" w:rsidRPr="00105B3F">
              <w:t xml:space="preserve">. </w:t>
            </w:r>
            <w:r w:rsidRPr="00105B3F">
              <w:t>Начальные условия, задача Коши, теоремы существования и единственности. Общее решение и общий интеграл дифференциального уравнения, интегральные кривые. Уравнения с разделяющимися переменными. Уравнения в полных дифференциалах. Интегрирующий множитель.</w:t>
            </w:r>
          </w:p>
        </w:tc>
      </w:tr>
      <w:tr w:rsidR="0065601D" w:rsidRPr="00105B3F" w14:paraId="1C4917BB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6FC693" w14:textId="77777777" w:rsidR="00BB018B" w:rsidRPr="00105B3F" w:rsidRDefault="00BB018B" w:rsidP="00105B3F">
            <w:pPr>
              <w:jc w:val="both"/>
            </w:pPr>
            <w:bookmarkStart w:id="17" w:name="_Hlk92568427"/>
            <w:r w:rsidRPr="00105B3F">
              <w:t>Тема 8.2</w:t>
            </w:r>
          </w:p>
          <w:p w14:paraId="0F666AD8" w14:textId="77777777" w:rsidR="0065601D" w:rsidRPr="00105B3F" w:rsidRDefault="0065601D" w:rsidP="00105B3F">
            <w:pPr>
              <w:jc w:val="both"/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71D96CA" w14:textId="0509D29C" w:rsidR="0065601D" w:rsidRPr="00105B3F" w:rsidRDefault="00BB018B" w:rsidP="00105B3F">
            <w:pPr>
              <w:jc w:val="both"/>
            </w:pPr>
            <w:r w:rsidRPr="00105B3F">
              <w:rPr>
                <w:iCs/>
              </w:rPr>
              <w:t xml:space="preserve">Однородные уравнения первого порядка, линейные уравнения первого порядка, уравнения Бернулл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2EB7AB" w14:textId="441D924B" w:rsidR="0065601D" w:rsidRPr="00105B3F" w:rsidRDefault="00BB018B" w:rsidP="00105B3F">
            <w:pPr>
              <w:jc w:val="both"/>
            </w:pPr>
            <w:r w:rsidRPr="00105B3F">
              <w:rPr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</w:tr>
      <w:tr w:rsidR="0065601D" w:rsidRPr="00105B3F" w14:paraId="3D9F14B5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382E7C" w14:textId="77777777" w:rsidR="00BB018B" w:rsidRPr="00105B3F" w:rsidRDefault="00BB018B" w:rsidP="00105B3F">
            <w:pPr>
              <w:jc w:val="both"/>
            </w:pPr>
            <w:r w:rsidRPr="00105B3F">
              <w:t>Тема 8.3</w:t>
            </w:r>
          </w:p>
          <w:p w14:paraId="310EB5A8" w14:textId="77777777" w:rsidR="0065601D" w:rsidRPr="00105B3F" w:rsidRDefault="0065601D" w:rsidP="00105B3F">
            <w:pPr>
              <w:jc w:val="both"/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C5BB84A" w14:textId="34057391" w:rsidR="0065601D" w:rsidRPr="00105B3F" w:rsidRDefault="00BB018B" w:rsidP="00105B3F">
            <w:pPr>
              <w:jc w:val="both"/>
              <w:rPr>
                <w:iCs/>
              </w:rPr>
            </w:pPr>
            <w:r w:rsidRPr="00105B3F">
              <w:rPr>
                <w:iCs/>
              </w:rPr>
              <w:t>Уравнения высших порядков, допускающие понижение порядка. Линейные дифференциальные уравне</w:t>
            </w:r>
            <w:r w:rsidRPr="00105B3F">
              <w:rPr>
                <w:iCs/>
              </w:rPr>
              <w:lastRenderedPageBreak/>
              <w:t>ния</w:t>
            </w:r>
            <w:r w:rsidR="00A71D5E" w:rsidRPr="00105B3F">
              <w:rPr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5B9A296" w14:textId="54F7DEFC" w:rsidR="0065601D" w:rsidRPr="00105B3F" w:rsidRDefault="00BB018B" w:rsidP="00105B3F">
            <w:pPr>
              <w:jc w:val="both"/>
              <w:rPr>
                <w:iCs/>
              </w:rPr>
            </w:pPr>
            <w:r w:rsidRPr="00105B3F">
              <w:rPr>
                <w:iCs/>
              </w:rPr>
              <w:lastRenderedPageBreak/>
              <w:t>Уравнения высших порядков, допускающие понижение порядка. Линейные дифференциальные уравнения: структура множества решений, фундаментальная система решений однородного линейного уравнения.</w:t>
            </w:r>
          </w:p>
        </w:tc>
      </w:tr>
      <w:tr w:rsidR="0065601D" w:rsidRPr="004E0912" w14:paraId="07DA31AE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07B6E6B" w14:textId="77777777" w:rsidR="00BB018B" w:rsidRPr="004E0912" w:rsidRDefault="00BB018B" w:rsidP="00BB018B">
            <w:r w:rsidRPr="004E0912">
              <w:lastRenderedPageBreak/>
              <w:t>Тема 8.4</w:t>
            </w:r>
          </w:p>
          <w:p w14:paraId="0D2D9CE6" w14:textId="77777777" w:rsidR="0065601D" w:rsidRPr="004E0912" w:rsidRDefault="0065601D" w:rsidP="0065601D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E8E3B2" w14:textId="6600B337" w:rsidR="0065601D" w:rsidRPr="004E0912" w:rsidRDefault="00BE76B3" w:rsidP="0065601D">
            <w:pPr>
              <w:rPr>
                <w:iCs/>
              </w:rPr>
            </w:pPr>
            <w:r w:rsidRPr="004E0912">
              <w:rPr>
                <w:iCs/>
              </w:rPr>
              <w:t>Р</w:t>
            </w:r>
            <w:r w:rsidR="00BB018B" w:rsidRPr="004E0912">
              <w:rPr>
                <w:iCs/>
              </w:rPr>
              <w:t>ешени</w:t>
            </w:r>
            <w:r w:rsidRPr="004E0912">
              <w:rPr>
                <w:iCs/>
              </w:rPr>
              <w:t>е</w:t>
            </w:r>
            <w:r w:rsidR="00BB018B" w:rsidRPr="004E0912">
              <w:rPr>
                <w:iCs/>
              </w:rPr>
              <w:t xml:space="preserve"> </w:t>
            </w:r>
            <w:r w:rsidRPr="004E0912">
              <w:rPr>
                <w:iCs/>
              </w:rPr>
              <w:t xml:space="preserve">линейных </w:t>
            </w:r>
            <w:r w:rsidR="00BB018B" w:rsidRPr="004E0912">
              <w:rPr>
                <w:iCs/>
              </w:rPr>
              <w:t>однородн</w:t>
            </w:r>
            <w:r w:rsidRPr="004E0912">
              <w:rPr>
                <w:iCs/>
              </w:rPr>
              <w:t xml:space="preserve">ых и неоднородных </w:t>
            </w:r>
            <w:r w:rsidR="00BB018B" w:rsidRPr="004E0912">
              <w:rPr>
                <w:iCs/>
              </w:rPr>
              <w:t>дифференциальн</w:t>
            </w:r>
            <w:r w:rsidRPr="004E0912">
              <w:rPr>
                <w:iCs/>
              </w:rPr>
              <w:t>ых</w:t>
            </w:r>
            <w:r w:rsidR="00BB018B" w:rsidRPr="004E0912">
              <w:rPr>
                <w:iCs/>
              </w:rPr>
              <w:t xml:space="preserve"> уравнени</w:t>
            </w:r>
            <w:r w:rsidRPr="004E0912">
              <w:rPr>
                <w:iCs/>
              </w:rPr>
              <w:t>й</w:t>
            </w:r>
            <w:r w:rsidR="00BB018B" w:rsidRPr="004E0912">
              <w:rPr>
                <w:iCs/>
              </w:rPr>
              <w:t xml:space="preserve"> </w:t>
            </w:r>
            <w:r w:rsidR="004E0912">
              <w:rPr>
                <w:iCs/>
              </w:rPr>
              <w:t xml:space="preserve">высших порядков </w:t>
            </w:r>
            <w:r w:rsidR="00BB018B" w:rsidRPr="004E0912">
              <w:rPr>
                <w:iCs/>
              </w:rPr>
              <w:t xml:space="preserve">с постоянными коэффициентам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73E9B8" w14:textId="364BFB8B" w:rsidR="0065601D" w:rsidRPr="004E0912" w:rsidRDefault="00BB018B" w:rsidP="0065601D">
            <w:pPr>
              <w:rPr>
                <w:iCs/>
              </w:rPr>
            </w:pPr>
            <w:r w:rsidRPr="004E0912">
              <w:rPr>
                <w:iCs/>
              </w:rPr>
              <w:t>Построение фундаментальной системы решений однородного линейного дифференциального уравнения с постоянными коэффициентами по корням характеристического уравнения. Определение 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</w:tr>
      <w:tr w:rsidR="0065601D" w:rsidRPr="009979C3" w14:paraId="5BEE0FE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819071" w14:textId="77777777" w:rsidR="00BB018B" w:rsidRPr="009979C3" w:rsidRDefault="00BB018B" w:rsidP="009979C3">
            <w:pPr>
              <w:jc w:val="both"/>
            </w:pPr>
            <w:r w:rsidRPr="009979C3">
              <w:t>Тема 8.5</w:t>
            </w:r>
          </w:p>
          <w:p w14:paraId="4A216221" w14:textId="77777777" w:rsidR="0065601D" w:rsidRPr="009979C3" w:rsidRDefault="0065601D" w:rsidP="009979C3">
            <w:pPr>
              <w:jc w:val="both"/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BE7110" w14:textId="26DD403C" w:rsidR="0065601D" w:rsidRPr="009979C3" w:rsidRDefault="00BE76B3" w:rsidP="009979C3">
            <w:pPr>
              <w:jc w:val="both"/>
              <w:rPr>
                <w:iCs/>
              </w:rPr>
            </w:pPr>
            <w:r w:rsidRPr="009979C3">
              <w:rPr>
                <w:iCs/>
              </w:rPr>
              <w:t>С</w:t>
            </w:r>
            <w:r w:rsidR="00BB018B" w:rsidRPr="009979C3">
              <w:rPr>
                <w:iCs/>
              </w:rPr>
              <w:t>истем</w:t>
            </w:r>
            <w:r w:rsidRPr="009979C3">
              <w:rPr>
                <w:iCs/>
              </w:rPr>
              <w:t>ы</w:t>
            </w:r>
            <w:r w:rsidR="00BB018B" w:rsidRPr="009979C3">
              <w:rPr>
                <w:iCs/>
              </w:rPr>
              <w:t xml:space="preserve"> линейных дифференциальных уравнений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04744B" w14:textId="55027E08" w:rsidR="0065601D" w:rsidRPr="009979C3" w:rsidRDefault="000E4070" w:rsidP="009979C3">
            <w:pPr>
              <w:jc w:val="both"/>
              <w:rPr>
                <w:iCs/>
              </w:rPr>
            </w:pPr>
            <w:r w:rsidRPr="009979C3">
              <w:rPr>
                <w:iCs/>
              </w:rPr>
              <w:t>С</w:t>
            </w:r>
            <w:r w:rsidR="00BB018B" w:rsidRPr="009979C3">
              <w:rPr>
                <w:iCs/>
              </w:rPr>
              <w:t>истем</w:t>
            </w:r>
            <w:r w:rsidRPr="009979C3">
              <w:rPr>
                <w:iCs/>
              </w:rPr>
              <w:t>ы</w:t>
            </w:r>
            <w:r w:rsidR="00BB018B" w:rsidRPr="009979C3">
              <w:rPr>
                <w:iCs/>
              </w:rPr>
              <w:t xml:space="preserve"> линейных дифференциальных уравнений. Собственные значения и собственные векторы матрицы коэффициентов системы. Общее решение неоднородной системы дифференциальных уравнений.</w:t>
            </w:r>
          </w:p>
        </w:tc>
      </w:tr>
      <w:bookmarkEnd w:id="17"/>
      <w:tr w:rsidR="00BB018B" w:rsidRPr="002B2FC0" w14:paraId="1671BC82" w14:textId="77777777" w:rsidTr="00D552D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73D11F" w14:textId="0EE90400" w:rsidR="00BB018B" w:rsidRDefault="00BB018B" w:rsidP="0065601D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IX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D6546E" w14:textId="1FBD25D7" w:rsidR="00BB018B" w:rsidRPr="00D86775" w:rsidRDefault="00D86775" w:rsidP="0065601D">
            <w:pPr>
              <w:rPr>
                <w:b/>
                <w:iCs/>
              </w:rPr>
            </w:pPr>
            <w:r>
              <w:rPr>
                <w:b/>
                <w:iCs/>
              </w:rPr>
              <w:t>Элементы теории вероятностей.</w:t>
            </w:r>
          </w:p>
        </w:tc>
      </w:tr>
      <w:tr w:rsidR="0065601D" w:rsidRPr="00917B53" w14:paraId="3CAE6D91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25B275A" w14:textId="77777777" w:rsidR="00477D35" w:rsidRPr="00917B53" w:rsidRDefault="00477D35" w:rsidP="00917B53">
            <w:pPr>
              <w:jc w:val="both"/>
              <w:rPr>
                <w:bCs/>
              </w:rPr>
            </w:pPr>
            <w:r w:rsidRPr="00917B53">
              <w:rPr>
                <w:bCs/>
              </w:rPr>
              <w:t>Тема 9.1</w:t>
            </w:r>
          </w:p>
          <w:p w14:paraId="38D0A538" w14:textId="77777777" w:rsidR="0065601D" w:rsidRPr="00917B53" w:rsidRDefault="0065601D" w:rsidP="00917B53">
            <w:pPr>
              <w:jc w:val="both"/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42FE809" w14:textId="77777777" w:rsidR="00D86775" w:rsidRPr="00917B53" w:rsidRDefault="00D86775" w:rsidP="00917B53">
            <w:pPr>
              <w:jc w:val="both"/>
            </w:pPr>
            <w:r w:rsidRPr="00917B53">
              <w:t>Классическая, геометрическая и частотная вероятностные схемы. Элементы комбинаторики для вычисления вероятностей.</w:t>
            </w:r>
          </w:p>
          <w:p w14:paraId="375F219F" w14:textId="03956866" w:rsidR="0065601D" w:rsidRPr="00917B53" w:rsidRDefault="00D86775" w:rsidP="00292671">
            <w:pPr>
              <w:jc w:val="both"/>
              <w:rPr>
                <w:iCs/>
              </w:rPr>
            </w:pPr>
            <w:r w:rsidRPr="00917B53">
              <w:t>Формулы полной вероятности и Байеса. Испытания Бернулли</w:t>
            </w:r>
            <w:r w:rsidR="00917B53"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799A727" w14:textId="0E9D520D" w:rsidR="0065601D" w:rsidRPr="00917B53" w:rsidRDefault="00D86775" w:rsidP="00292671">
            <w:pPr>
              <w:jc w:val="both"/>
              <w:rPr>
                <w:iCs/>
              </w:rPr>
            </w:pPr>
            <w:r w:rsidRPr="00917B53">
              <w:t>Классическая вероятность. Случайные события, операции над событиями, алгебра событий. Понятие об аксиоматической модели А.Н.Колмогорова. Основные правила (аксиомы, теоремы) теории вероятностей. Классическая, геометрическая и частотная вероятностные схемы. Элементы комбинаторики для вычисления вероятностей.</w:t>
            </w:r>
            <w:r w:rsidR="00917B53">
              <w:t xml:space="preserve"> </w:t>
            </w:r>
          </w:p>
        </w:tc>
      </w:tr>
      <w:tr w:rsidR="00477D35" w:rsidRPr="008159AE" w14:paraId="1D4B9EE2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66537D" w14:textId="77777777" w:rsidR="00477D35" w:rsidRPr="008159AE" w:rsidRDefault="00477D35" w:rsidP="008159AE">
            <w:pPr>
              <w:jc w:val="both"/>
              <w:rPr>
                <w:bCs/>
              </w:rPr>
            </w:pPr>
            <w:r w:rsidRPr="008159AE">
              <w:rPr>
                <w:bCs/>
              </w:rPr>
              <w:t>Тема 9.2</w:t>
            </w:r>
          </w:p>
          <w:p w14:paraId="5B1DBA77" w14:textId="77777777" w:rsidR="00477D35" w:rsidRPr="008159AE" w:rsidRDefault="00477D35" w:rsidP="008159AE">
            <w:pPr>
              <w:jc w:val="both"/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DEDC8B" w14:textId="77777777" w:rsidR="00D86775" w:rsidRPr="008159AE" w:rsidRDefault="00D86775" w:rsidP="008159AE">
            <w:pPr>
              <w:jc w:val="both"/>
            </w:pPr>
            <w:r w:rsidRPr="008159AE">
              <w:t>Одномерные случайные величины, функция распределения вероятностей. Дискретные и непрерывные случайные величины. Основные числовые характеристики случайных одномерных величин.</w:t>
            </w:r>
          </w:p>
          <w:p w14:paraId="1E874079" w14:textId="68832437" w:rsidR="00477D35" w:rsidRPr="008159AE" w:rsidRDefault="00477D35" w:rsidP="008159AE">
            <w:pPr>
              <w:jc w:val="both"/>
              <w:rPr>
                <w:bCs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C1223F" w14:textId="508B5691" w:rsidR="00477D35" w:rsidRPr="008159AE" w:rsidRDefault="00D86775" w:rsidP="008159AE">
            <w:pPr>
              <w:jc w:val="both"/>
              <w:rPr>
                <w:bCs/>
                <w:iCs/>
              </w:rPr>
            </w:pPr>
            <w:r w:rsidRPr="008159AE">
              <w:t>Биномиальный закон распределения вероятностей, распределение Пуассона, равномерное и показательное распределения. Нормальный закон распределения вероятностей.</w:t>
            </w:r>
          </w:p>
        </w:tc>
      </w:tr>
      <w:tr w:rsidR="00477D35" w:rsidRPr="008159AE" w14:paraId="7532F178" w14:textId="77777777" w:rsidTr="00477D35">
        <w:trPr>
          <w:trHeight w:val="424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136788" w14:textId="77777777" w:rsidR="00477D35" w:rsidRPr="008159AE" w:rsidRDefault="00477D35" w:rsidP="008159AE">
            <w:pPr>
              <w:jc w:val="both"/>
              <w:rPr>
                <w:bCs/>
              </w:rPr>
            </w:pPr>
            <w:r w:rsidRPr="008159AE">
              <w:rPr>
                <w:bCs/>
              </w:rPr>
              <w:t>Тема 9.3</w:t>
            </w:r>
          </w:p>
          <w:p w14:paraId="7EEA752B" w14:textId="77777777" w:rsidR="00477D35" w:rsidRPr="008159AE" w:rsidRDefault="00477D35" w:rsidP="008159AE">
            <w:pPr>
              <w:jc w:val="both"/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9DFF6B" w14:textId="0CA8B017" w:rsidR="00477D35" w:rsidRPr="008159AE" w:rsidRDefault="00D86775" w:rsidP="008159AE">
            <w:pPr>
              <w:jc w:val="both"/>
              <w:rPr>
                <w:bCs/>
                <w:iCs/>
              </w:rPr>
            </w:pPr>
            <w:r w:rsidRPr="008159AE">
              <w:t>Многомерные случайные величины, и их функция распределения вероятносте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F5C5B99" w14:textId="78A2D21D" w:rsidR="00477D35" w:rsidRPr="008159AE" w:rsidRDefault="00D86775" w:rsidP="008159AE">
            <w:pPr>
              <w:jc w:val="both"/>
              <w:rPr>
                <w:bCs/>
                <w:iCs/>
              </w:rPr>
            </w:pPr>
            <w:r w:rsidRPr="008159AE">
              <w:t xml:space="preserve">Многомерные случайные величины, и функция </w:t>
            </w:r>
            <w:r w:rsidR="008159AE" w:rsidRPr="008159AE">
              <w:t xml:space="preserve">их </w:t>
            </w:r>
            <w:r w:rsidRPr="008159AE">
              <w:t xml:space="preserve">распределения вероятностей. Двумерные случайные величины. Моменты от случайных величин. Корреляция случайных </w:t>
            </w:r>
            <w:r w:rsidRPr="008159AE">
              <w:lastRenderedPageBreak/>
              <w:t>величин. Многомерное нормальное распределение.</w:t>
            </w:r>
          </w:p>
        </w:tc>
      </w:tr>
      <w:tr w:rsidR="00477D35" w:rsidRPr="00CD6FC4" w14:paraId="5160D4E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C63251" w14:textId="77777777" w:rsidR="00477D35" w:rsidRPr="00CD6FC4" w:rsidRDefault="00477D35" w:rsidP="00CD6FC4">
            <w:pPr>
              <w:jc w:val="both"/>
              <w:rPr>
                <w:bCs/>
              </w:rPr>
            </w:pPr>
            <w:r w:rsidRPr="00CD6FC4">
              <w:rPr>
                <w:bCs/>
              </w:rPr>
              <w:lastRenderedPageBreak/>
              <w:t xml:space="preserve">Тема 9.4 </w:t>
            </w:r>
          </w:p>
          <w:p w14:paraId="2DB0EF1E" w14:textId="77777777" w:rsidR="00477D35" w:rsidRPr="00CD6FC4" w:rsidRDefault="00477D35" w:rsidP="00CD6FC4">
            <w:pPr>
              <w:jc w:val="both"/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7D23028" w14:textId="5485912E" w:rsidR="00477D35" w:rsidRPr="00CD6FC4" w:rsidRDefault="00227AAC" w:rsidP="00CD6FC4">
            <w:pPr>
              <w:jc w:val="both"/>
              <w:rPr>
                <w:bCs/>
                <w:iCs/>
              </w:rPr>
            </w:pPr>
            <w:r w:rsidRPr="00CD6FC4">
              <w:t>Сходимость законов распределения последовательностей случайных величин и сходимость по вероятности. Понятие о центральной предельной теореме. Интегральная и локальная теоремы Лапласа. Неравенство и теорема Чебышева, теорема Бернулли, понятие о законе больших чисел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8E5BB3" w14:textId="76DC41F9" w:rsidR="00477D35" w:rsidRPr="00CD6FC4" w:rsidRDefault="00227AAC" w:rsidP="00CD6FC4">
            <w:pPr>
              <w:jc w:val="both"/>
              <w:rPr>
                <w:bCs/>
                <w:iCs/>
              </w:rPr>
            </w:pPr>
            <w:r w:rsidRPr="00CD6FC4">
              <w:t>Корреляция случайных величин. Неравенство и теорема Чебышева</w:t>
            </w:r>
          </w:p>
        </w:tc>
      </w:tr>
      <w:tr w:rsidR="00227AAC" w:rsidRPr="002B2FC0" w14:paraId="03202D4F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B3F6286" w14:textId="6FC1949E" w:rsidR="00227AAC" w:rsidRPr="00227AAC" w:rsidRDefault="00227AAC" w:rsidP="00477D35">
            <w:pPr>
              <w:rPr>
                <w:b/>
                <w:bCs/>
              </w:rPr>
            </w:pPr>
            <w:r>
              <w:rPr>
                <w:b/>
                <w:bCs/>
              </w:rPr>
              <w:t>Раздел Х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B3551F" w14:textId="706F6862" w:rsidR="00227AAC" w:rsidRPr="00227AAC" w:rsidRDefault="00227AAC" w:rsidP="0065601D">
            <w:pPr>
              <w:rPr>
                <w:b/>
              </w:rPr>
            </w:pPr>
            <w:r>
              <w:rPr>
                <w:b/>
              </w:rPr>
              <w:t>Элементы математической статистики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FD540B6" w14:textId="77777777" w:rsidR="00227AAC" w:rsidRPr="00CE195A" w:rsidRDefault="00227AAC" w:rsidP="0065601D">
            <w:pPr>
              <w:rPr>
                <w:i/>
              </w:rPr>
            </w:pPr>
          </w:p>
        </w:tc>
      </w:tr>
      <w:tr w:rsidR="00227AAC" w:rsidRPr="0086373B" w14:paraId="3C2194C5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79F90" w14:textId="7D046285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t>Тема 10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11CD2D" w14:textId="77777777" w:rsidR="00227AAC" w:rsidRPr="0086373B" w:rsidRDefault="00227AAC" w:rsidP="0086373B">
            <w:pPr>
              <w:jc w:val="both"/>
            </w:pPr>
            <w:r w:rsidRPr="0086373B">
              <w:t>Задачи математической статистики. Основы выборочной теории: выборочное пространство, статистические модели, выборочные характеристики, точечные оценки, проверка статистических гипотез.</w:t>
            </w:r>
          </w:p>
          <w:p w14:paraId="78F1254F" w14:textId="56F914EF" w:rsidR="00227AAC" w:rsidRPr="0086373B" w:rsidRDefault="00227AAC" w:rsidP="0086373B">
            <w:pPr>
              <w:jc w:val="both"/>
            </w:pPr>
            <w:r w:rsidRPr="0086373B">
              <w:t>Статистический ряд. Интервальный статистический ряд. Полигон относительных частот. Гистограмма. Выборочные и теоретические числовые моменты: среднее значение, дисперсия, корреляционный момент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FFB755" w14:textId="77777777" w:rsidR="00227AAC" w:rsidRPr="0086373B" w:rsidRDefault="00227AAC" w:rsidP="0086373B">
            <w:pPr>
              <w:jc w:val="both"/>
            </w:pPr>
            <w:r w:rsidRPr="0086373B">
              <w:t>Правила построения полигонов и гистограмм для статистического и интервального статистического ряда. Вычисление выборочных числовых моментов.</w:t>
            </w:r>
          </w:p>
          <w:p w14:paraId="56314B46" w14:textId="2DEFBBAD" w:rsidR="00227AAC" w:rsidRPr="0086373B" w:rsidRDefault="00227AAC" w:rsidP="0086373B">
            <w:pPr>
              <w:jc w:val="both"/>
            </w:pPr>
          </w:p>
        </w:tc>
      </w:tr>
      <w:tr w:rsidR="00227AAC" w:rsidRPr="0086373B" w14:paraId="7EF820F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9C7CC86" w14:textId="49BC2C80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t>Тема 10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FDEEA6" w14:textId="364E1E13" w:rsidR="00227AAC" w:rsidRPr="0086373B" w:rsidRDefault="00227AAC" w:rsidP="0086373B">
            <w:pPr>
              <w:jc w:val="both"/>
            </w:pPr>
            <w:r w:rsidRPr="0086373B">
              <w:t xml:space="preserve">Точечные оценки: состоятельность, несмещённость, эффективность, достаточность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B91219" w14:textId="6DE48628" w:rsidR="00227AAC" w:rsidRPr="0086373B" w:rsidRDefault="00227AAC" w:rsidP="0086373B">
            <w:pPr>
              <w:jc w:val="both"/>
            </w:pPr>
            <w:r w:rsidRPr="0086373B">
              <w:t>Способы оценивания неизвестных параметров по данным случайной выборки: метод максимального правдоподобия, метод моментов.</w:t>
            </w:r>
          </w:p>
        </w:tc>
      </w:tr>
      <w:tr w:rsidR="00227AAC" w:rsidRPr="0086373B" w14:paraId="797A4ED6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1FE5C6" w14:textId="72FBA2C4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lastRenderedPageBreak/>
              <w:t>Тема 10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BECDEB" w14:textId="19C970CB" w:rsidR="00227AAC" w:rsidRPr="0086373B" w:rsidRDefault="00227AAC" w:rsidP="0086373B">
            <w:pPr>
              <w:jc w:val="both"/>
            </w:pPr>
            <w:r w:rsidRPr="0086373B">
              <w:t xml:space="preserve">Интервальные оценки. Доверительный интервал, нижняя и верхняя границы доверительного интервала. Коэффициент доверия (доверительная вероятность). Функции распределения для центральных статистик. </w:t>
            </w:r>
            <w:r w:rsidRPr="0086373B">
              <w:rPr>
                <w:i/>
              </w:rPr>
              <w:t>Квантили</w:t>
            </w:r>
            <w:r w:rsidRPr="0086373B">
              <w:t xml:space="preserve"> (критические значения) заданного уровня для функций распределен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4E4946" w14:textId="77777777" w:rsidR="00227AAC" w:rsidRPr="0086373B" w:rsidRDefault="00227AAC" w:rsidP="0086373B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86373B">
              <w:rPr>
                <w:bCs/>
              </w:rPr>
              <w:t>Построение интервальных оценок для математического ожидания при известной дисперсии. Построение интервальных оценок для математического ожидания при неизвестной дисперсии.</w:t>
            </w:r>
          </w:p>
          <w:p w14:paraId="62EEAD46" w14:textId="525DBD8C" w:rsidR="00227AAC" w:rsidRPr="0086373B" w:rsidRDefault="00227AAC" w:rsidP="0086373B">
            <w:pPr>
              <w:jc w:val="both"/>
            </w:pPr>
            <w:r w:rsidRPr="0086373B">
              <w:rPr>
                <w:bCs/>
              </w:rPr>
              <w:t>Доверительные границы для математического ожидания биноминального распределения.</w:t>
            </w:r>
          </w:p>
        </w:tc>
      </w:tr>
      <w:tr w:rsidR="00227AAC" w:rsidRPr="0086373B" w14:paraId="5569F665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858C5E" w14:textId="713D89C2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t>Тема 10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669331" w14:textId="49DF2BDC" w:rsidR="00227AAC" w:rsidRPr="0086373B" w:rsidRDefault="00227AAC" w:rsidP="0086373B">
            <w:pPr>
              <w:jc w:val="both"/>
            </w:pPr>
            <w:r w:rsidRPr="0086373B">
              <w:t xml:space="preserve">Проверка параметрических простых и сложных гипотез. Основная и конкурирующая гипотезы. Статистические критерии проверки гипотез. Ошибки первого и второго рода при принятии гипотез. Уровень значимости критерия, мощность критерия. Статистики, имеющие распределения </w:t>
            </w:r>
            <w:r w:rsidRPr="0086373B">
              <w:rPr>
                <w:position w:val="-10"/>
              </w:rPr>
              <w:object w:dxaOrig="360" w:dyaOrig="380" w14:anchorId="4268CF22">
                <v:shape id="_x0000_i1027" type="#_x0000_t75" style="width:18.35pt;height:19pt" o:ole="">
                  <v:imagedata r:id="rId10" o:title=""/>
                </v:shape>
                <o:OLEObject Type="Embed" ProgID="Equation.3" ShapeID="_x0000_i1027" DrawAspect="Content" ObjectID="_1714573285" r:id="rId14"/>
              </w:object>
            </w:r>
            <w:r w:rsidRPr="0086373B">
              <w:t>, Стьюдента и Фишер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299C9D" w14:textId="7544594E" w:rsidR="00227AAC" w:rsidRPr="0086373B" w:rsidRDefault="00227AAC" w:rsidP="0086373B">
            <w:pPr>
              <w:jc w:val="both"/>
            </w:pPr>
            <w:r w:rsidRPr="0086373B">
              <w:rPr>
                <w:bCs/>
              </w:rPr>
              <w:t>Проверка простых и сложных гипотез о равенстве двух математических ожиданий и дисперсий.</w:t>
            </w:r>
          </w:p>
        </w:tc>
      </w:tr>
      <w:tr w:rsidR="00227AAC" w:rsidRPr="0086373B" w14:paraId="6F3DB6D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E9A8EE0" w14:textId="5A22F162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t>Тема 10.5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A67F873" w14:textId="4F72CEAB" w:rsidR="00227AAC" w:rsidRPr="0086373B" w:rsidRDefault="00227AAC" w:rsidP="0086373B">
            <w:pPr>
              <w:jc w:val="both"/>
            </w:pPr>
            <w:r w:rsidRPr="0086373B">
              <w:t xml:space="preserve">Проверка непараметрических гипотез. Критерии согласия Колмогорова, </w:t>
            </w:r>
            <w:r w:rsidRPr="0086373B">
              <w:rPr>
                <w:position w:val="-10"/>
              </w:rPr>
              <w:object w:dxaOrig="760" w:dyaOrig="380" w14:anchorId="43FCAC82">
                <v:shape id="_x0000_i1028" type="#_x0000_t75" style="width:38.05pt;height:19pt" o:ole="">
                  <v:imagedata r:id="rId12" o:title=""/>
                </v:shape>
                <o:OLEObject Type="Embed" ProgID="Equation.3" ShapeID="_x0000_i1028" DrawAspect="Content" ObjectID="_1714573286" r:id="rId15"/>
              </w:object>
            </w:r>
            <w:r w:rsidRPr="0086373B">
              <w:t>для простых и сложных гипотез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B31BC9" w14:textId="4A399272" w:rsidR="00227AAC" w:rsidRPr="0086373B" w:rsidRDefault="00227AAC" w:rsidP="0086373B">
            <w:pPr>
              <w:jc w:val="both"/>
            </w:pPr>
            <w:r w:rsidRPr="0086373B">
              <w:rPr>
                <w:bCs/>
              </w:rPr>
              <w:t xml:space="preserve">Проверка статистической гипотезы о нормальном распределении генеральной совокупности по критерию согласия Пирсона. Порядок выполнения РГР №1. Работа с пакетами </w:t>
            </w:r>
            <w:r w:rsidRPr="0086373B">
              <w:t xml:space="preserve">Scilab, </w:t>
            </w:r>
            <w:r w:rsidRPr="0086373B">
              <w:rPr>
                <w:lang w:val="en-US"/>
              </w:rPr>
              <w:t>GNU</w:t>
            </w:r>
            <w:r w:rsidRPr="0086373B">
              <w:t xml:space="preserve"> </w:t>
            </w:r>
            <w:r w:rsidRPr="0086373B">
              <w:rPr>
                <w:lang w:val="en-US"/>
              </w:rPr>
              <w:t>Octave</w:t>
            </w:r>
            <w:r w:rsidRPr="0086373B">
              <w:t>.</w:t>
            </w:r>
          </w:p>
        </w:tc>
      </w:tr>
      <w:tr w:rsidR="00227AAC" w:rsidRPr="0086373B" w14:paraId="6E2E63D0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4556E6F" w14:textId="1DB3FFC5" w:rsidR="00227AAC" w:rsidRPr="0086373B" w:rsidRDefault="00227AAC" w:rsidP="0086373B">
            <w:pPr>
              <w:jc w:val="both"/>
              <w:rPr>
                <w:bCs/>
              </w:rPr>
            </w:pPr>
            <w:r w:rsidRPr="0086373B">
              <w:rPr>
                <w:bCs/>
              </w:rPr>
              <w:t>Тема 10.6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40C2AA5" w14:textId="77777777" w:rsidR="00227AAC" w:rsidRPr="0086373B" w:rsidRDefault="00227AAC" w:rsidP="0086373B">
            <w:pPr>
              <w:jc w:val="both"/>
            </w:pPr>
            <w:r w:rsidRPr="0086373B">
              <w:t>Задачи корреляционного анализа.</w:t>
            </w:r>
          </w:p>
          <w:p w14:paraId="3C7A881E" w14:textId="77777777" w:rsidR="00227AAC" w:rsidRPr="0086373B" w:rsidRDefault="00227AAC" w:rsidP="0086373B">
            <w:pPr>
              <w:jc w:val="both"/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C4C10A" w14:textId="29DCF358" w:rsidR="00227AAC" w:rsidRPr="0086373B" w:rsidRDefault="00227AAC" w:rsidP="0086373B">
            <w:pPr>
              <w:jc w:val="both"/>
            </w:pPr>
            <w:r w:rsidRPr="0086373B">
              <w:t>Анализ парных связей. Корреляционное поле. Коэффициент корреляции: точечные и интервальные оценки, проверка значимости. Проверка гипотез о значимости коэффициентов корреляции.</w:t>
            </w:r>
          </w:p>
        </w:tc>
      </w:tr>
      <w:tr w:rsidR="00227AAC" w:rsidRPr="00582996" w14:paraId="1DF64D63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62A57F" w14:textId="1C703B61" w:rsidR="00227AAC" w:rsidRPr="00582996" w:rsidRDefault="00227AAC" w:rsidP="00582996">
            <w:pPr>
              <w:jc w:val="both"/>
              <w:rPr>
                <w:bCs/>
              </w:rPr>
            </w:pPr>
            <w:r w:rsidRPr="00582996">
              <w:rPr>
                <w:bCs/>
              </w:rPr>
              <w:t>Тема 10.7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73BB86" w14:textId="42DBEDA7" w:rsidR="00227AAC" w:rsidRPr="00582996" w:rsidRDefault="00227AAC" w:rsidP="00582996">
            <w:pPr>
              <w:jc w:val="both"/>
            </w:pPr>
            <w:r w:rsidRPr="00582996">
              <w:t xml:space="preserve">Ранговые коэффициенты корреляции Кендалла и </w:t>
            </w:r>
            <w:r w:rsidRPr="00582996">
              <w:lastRenderedPageBreak/>
              <w:t>Спирмен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6EDDAF8" w14:textId="7A72DAFB" w:rsidR="00227AAC" w:rsidRPr="00582996" w:rsidRDefault="006F22D3" w:rsidP="00582996">
            <w:pPr>
              <w:jc w:val="both"/>
            </w:pPr>
            <w:r w:rsidRPr="00582996">
              <w:lastRenderedPageBreak/>
              <w:t>Проверка гипотез о значимости коэффициентов корреляции.</w:t>
            </w:r>
          </w:p>
        </w:tc>
      </w:tr>
      <w:tr w:rsidR="00227AAC" w:rsidRPr="001A4611" w14:paraId="4E71C7F1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10D250" w14:textId="1CEEDB3D" w:rsidR="00227AAC" w:rsidRPr="001A4611" w:rsidRDefault="006F22D3" w:rsidP="001A4611">
            <w:pPr>
              <w:jc w:val="both"/>
              <w:rPr>
                <w:bCs/>
              </w:rPr>
            </w:pPr>
            <w:r w:rsidRPr="001A4611">
              <w:rPr>
                <w:bCs/>
              </w:rPr>
              <w:lastRenderedPageBreak/>
              <w:t>Тема 10.8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359A2" w14:textId="77777777" w:rsidR="006F22D3" w:rsidRPr="001A4611" w:rsidRDefault="006F22D3" w:rsidP="001A4611">
            <w:pPr>
              <w:jc w:val="both"/>
            </w:pPr>
            <w:r w:rsidRPr="001A4611">
              <w:t>Основы линейного регрессионного анализа. Допустимые модели регрессии. Метод наименьших квадратов. Матрицы базисных функций, отклика, вектор факторов.</w:t>
            </w:r>
          </w:p>
          <w:p w14:paraId="466134FB" w14:textId="7A67BF01" w:rsidR="00227AAC" w:rsidRPr="001A4611" w:rsidRDefault="00227AAC" w:rsidP="001A4611">
            <w:pPr>
              <w:jc w:val="both"/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A3A6CEF" w14:textId="1DDECBC1" w:rsidR="00227AAC" w:rsidRPr="001A4611" w:rsidRDefault="006F22D3" w:rsidP="001A4611">
            <w:pPr>
              <w:jc w:val="both"/>
            </w:pPr>
            <w:r w:rsidRPr="001A4611">
              <w:t>Доверительные интервалы для коэффициентов регрессии,</w:t>
            </w:r>
            <w:r w:rsidR="001A4611" w:rsidRPr="001A4611">
              <w:t xml:space="preserve"> средне квадратичного отклонения</w:t>
            </w:r>
            <w:r w:rsidRPr="001A4611">
              <w:t xml:space="preserve"> и доверительная полоса Уоркинга - Хотеллинга.</w:t>
            </w:r>
          </w:p>
        </w:tc>
      </w:tr>
      <w:tr w:rsidR="00227AAC" w:rsidRPr="001C2F4B" w14:paraId="4DFF541E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BC9F811" w14:textId="14B24C1F" w:rsidR="00227AAC" w:rsidRPr="001C2F4B" w:rsidRDefault="006F22D3" w:rsidP="001C2F4B">
            <w:pPr>
              <w:jc w:val="both"/>
              <w:rPr>
                <w:bCs/>
              </w:rPr>
            </w:pPr>
            <w:r w:rsidRPr="001C2F4B">
              <w:rPr>
                <w:bCs/>
              </w:rPr>
              <w:t>Тема 10.9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3E9AA4" w14:textId="248BA520" w:rsidR="00227AAC" w:rsidRPr="001C2F4B" w:rsidRDefault="006F22D3" w:rsidP="001C2F4B">
            <w:pPr>
              <w:jc w:val="both"/>
            </w:pPr>
            <w:r w:rsidRPr="001C2F4B">
              <w:t xml:space="preserve">Элементы нелинейного регрессионного анализа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BF3FCD" w14:textId="1C4A909F" w:rsidR="00227AAC" w:rsidRPr="001C2F4B" w:rsidRDefault="006F22D3" w:rsidP="001C2F4B">
            <w:pPr>
              <w:jc w:val="both"/>
            </w:pPr>
            <w:r w:rsidRPr="001C2F4B">
              <w:t>Матрицы Якоби. Сходимость итерационных процедур Ньютона и Левенберга.</w:t>
            </w:r>
          </w:p>
        </w:tc>
      </w:tr>
      <w:tr w:rsidR="006F22D3" w:rsidRPr="001C2F4B" w14:paraId="69EF536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15EF54D" w14:textId="739AEEFD" w:rsidR="006F22D3" w:rsidRPr="001C2F4B" w:rsidRDefault="006F22D3" w:rsidP="001C2F4B">
            <w:pPr>
              <w:jc w:val="both"/>
              <w:rPr>
                <w:bCs/>
              </w:rPr>
            </w:pPr>
            <w:r w:rsidRPr="001C2F4B">
              <w:rPr>
                <w:bCs/>
              </w:rPr>
              <w:t>Тема 10.10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2F5590C" w14:textId="692447F0" w:rsidR="006F22D3" w:rsidRPr="001C2F4B" w:rsidRDefault="006F22D3" w:rsidP="001C2F4B">
            <w:pPr>
              <w:jc w:val="both"/>
            </w:pPr>
            <w:r w:rsidRPr="001C2F4B">
              <w:t>Элементы дисперсионного анализа. Однофакторный дисперсионный анализ (линейная модель). Основное тождество дисперсионного анализа. Проверка гипотезы об отсутствии влияния фактора на отклик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966058A" w14:textId="4B9E969A" w:rsidR="006F22D3" w:rsidRPr="001C2F4B" w:rsidRDefault="006F22D3" w:rsidP="001C2F4B">
            <w:pPr>
              <w:jc w:val="both"/>
            </w:pPr>
            <w:r w:rsidRPr="001C2F4B">
              <w:rPr>
                <w:bCs/>
              </w:rPr>
              <w:t>Таблица дисперсионного анализа.</w:t>
            </w:r>
          </w:p>
        </w:tc>
      </w:tr>
      <w:tr w:rsidR="006F22D3" w:rsidRPr="001C2F4B" w14:paraId="00489E5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2A9DFAD" w14:textId="1E046438" w:rsidR="006F22D3" w:rsidRPr="001C2F4B" w:rsidRDefault="006F22D3" w:rsidP="001C2F4B">
            <w:pPr>
              <w:jc w:val="both"/>
              <w:rPr>
                <w:bCs/>
              </w:rPr>
            </w:pPr>
            <w:r w:rsidRPr="001C2F4B">
              <w:rPr>
                <w:bCs/>
              </w:rPr>
              <w:t>Тема 10.1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F6D885" w14:textId="5607BA0C" w:rsidR="006F22D3" w:rsidRPr="001C2F4B" w:rsidRDefault="006F22D3" w:rsidP="001C2F4B">
            <w:pPr>
              <w:jc w:val="both"/>
            </w:pPr>
            <w:r w:rsidRPr="001C2F4B">
              <w:t>Двухфакторный дисперсионный анализ. Проверка гипотезы о влиянии факторов на отклик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DD5D15" w14:textId="4FC9DB7D" w:rsidR="006F22D3" w:rsidRPr="001C2F4B" w:rsidRDefault="006F22D3" w:rsidP="001C2F4B">
            <w:pPr>
              <w:jc w:val="both"/>
            </w:pPr>
            <w:r w:rsidRPr="001C2F4B">
              <w:rPr>
                <w:bCs/>
              </w:rPr>
              <w:t>Таблица дисперсионного анализа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14:paraId="355024DB" w14:textId="77777777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77DAC8B5" w:rsidR="00BD2F50" w:rsidRPr="00DE1A9D" w:rsidRDefault="00BD2F50" w:rsidP="006777D2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темы </w:t>
            </w:r>
            <w:r w:rsidRPr="006777D2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951BD6" w:rsidRPr="008448CC" w14:paraId="58FE9529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A2BE92" w14:textId="129B2DA0" w:rsidR="00951BD6" w:rsidRPr="00D23872" w:rsidRDefault="00951BD6" w:rsidP="000260F0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11B323" w14:textId="77777777" w:rsidR="00951BD6" w:rsidRPr="00532A00" w:rsidRDefault="00951BD6" w:rsidP="000260F0">
            <w:pPr>
              <w:rPr>
                <w:b/>
                <w:i/>
              </w:rPr>
            </w:pPr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D12093A" w14:textId="54EAE952" w:rsidR="00951BD6" w:rsidRPr="006777D2" w:rsidRDefault="008533DD" w:rsidP="000260F0">
            <w:pPr>
              <w:rPr>
                <w:b/>
              </w:rPr>
            </w:pPr>
            <w:r w:rsidRPr="006777D2">
              <w:rPr>
                <w:bCs/>
                <w:iCs/>
              </w:rPr>
              <w:t>к</w:t>
            </w:r>
            <w:r w:rsidR="00951BD6" w:rsidRPr="006777D2">
              <w:rPr>
                <w:bCs/>
                <w:iCs/>
              </w:rPr>
              <w:t xml:space="preserve">онтрольная </w:t>
            </w:r>
            <w:r w:rsidR="00951BD6" w:rsidRPr="006777D2">
              <w:rPr>
                <w:bCs/>
                <w:iCs/>
              </w:rPr>
              <w:lastRenderedPageBreak/>
              <w:t>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475DF27" w14:textId="52FA510A" w:rsidR="00951BD6" w:rsidRPr="000077AE" w:rsidRDefault="00951BD6" w:rsidP="000260F0">
            <w:r w:rsidRPr="000077AE">
              <w:lastRenderedPageBreak/>
              <w:t>10</w:t>
            </w:r>
          </w:p>
        </w:tc>
      </w:tr>
      <w:tr w:rsidR="00951BD6" w:rsidRPr="006777D2" w14:paraId="76AA903F" w14:textId="77777777" w:rsidTr="00D552D1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525C9FB4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bCs/>
              </w:rPr>
              <w:lastRenderedPageBreak/>
              <w:t>Тема 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0384A731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iCs/>
              </w:rPr>
              <w:t>Матрицы. Линейные операции над матрицами. Обратная матрица Системы линейных уравнений. Метод Гаусса. Правило Крамера</w:t>
            </w:r>
            <w:r w:rsidRPr="006777D2">
              <w:rPr>
                <w:rFonts w:eastAsia="MS ??"/>
                <w:iCs/>
              </w:rP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1A9617C8" w14:textId="097CB283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25ADEC9F" w14:textId="0D59A1CD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3EBDB34" w14:textId="0B6902C8" w:rsidR="00951BD6" w:rsidRPr="006777D2" w:rsidRDefault="00951BD6" w:rsidP="006777D2">
            <w:pPr>
              <w:jc w:val="both"/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C5B53CD" w14:textId="764D6A14" w:rsidR="00951BD6" w:rsidRPr="006777D2" w:rsidRDefault="00951BD6" w:rsidP="006777D2">
            <w:pPr>
              <w:jc w:val="both"/>
              <w:rPr>
                <w:b/>
              </w:rPr>
            </w:pPr>
          </w:p>
        </w:tc>
      </w:tr>
      <w:tr w:rsidR="00951BD6" w:rsidRPr="008448CC" w14:paraId="064AF3D3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77777777" w:rsidR="00951BD6" w:rsidRDefault="00951BD6" w:rsidP="009B399A">
            <w:pPr>
              <w:rPr>
                <w:bCs/>
              </w:rPr>
            </w:pPr>
            <w:r w:rsidRPr="00B46857">
              <w:rPr>
                <w:b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EDC276" w14:textId="77777777" w:rsidR="00951BD6" w:rsidRPr="00890BB8" w:rsidRDefault="00951BD6" w:rsidP="009B399A">
            <w:pPr>
              <w:rPr>
                <w:i/>
              </w:rPr>
            </w:pPr>
            <w:r w:rsidRPr="00286F27">
              <w:rPr>
                <w:b/>
              </w:rPr>
              <w:t>Элементы аналитической геометр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F49FD03" w14:textId="5D74A9B8" w:rsidR="00951BD6" w:rsidRPr="006777D2" w:rsidRDefault="00951BD6" w:rsidP="009B399A">
            <w:r w:rsidRPr="006777D2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C3F5FCC" w14:textId="2324B52D" w:rsidR="00951BD6" w:rsidRPr="000077AE" w:rsidRDefault="008533DD" w:rsidP="009B399A">
            <w:r w:rsidRPr="000077AE">
              <w:t>6</w:t>
            </w:r>
          </w:p>
        </w:tc>
      </w:tr>
      <w:tr w:rsidR="00951BD6" w:rsidRPr="006777D2" w14:paraId="36569CE4" w14:textId="77777777" w:rsidTr="00D552D1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69BC7EDD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bCs/>
              </w:rPr>
              <w:t>Тема 1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18C3EA87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25CF385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2CFB1B87" w14:textId="106E6837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283FF8E" w14:textId="4AD874C9" w:rsidR="00951BD6" w:rsidRPr="006777D2" w:rsidRDefault="00951BD6" w:rsidP="006777D2">
            <w:pPr>
              <w:jc w:val="both"/>
              <w:rPr>
                <w:b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85BD712" w14:textId="36AA6272" w:rsidR="00951BD6" w:rsidRPr="006777D2" w:rsidRDefault="00951BD6" w:rsidP="006777D2">
            <w:pPr>
              <w:jc w:val="both"/>
              <w:rPr>
                <w:b/>
              </w:rPr>
            </w:pPr>
          </w:p>
        </w:tc>
      </w:tr>
      <w:tr w:rsidR="00951BD6" w:rsidRPr="006777D2" w14:paraId="671F74E3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03F80956" w:rsidR="00951BD6" w:rsidRPr="006777D2" w:rsidRDefault="00951BD6" w:rsidP="006777D2">
            <w:pPr>
              <w:jc w:val="both"/>
              <w:rPr>
                <w:b/>
                <w:bCs/>
                <w:lang w:val="en-US"/>
              </w:rPr>
            </w:pPr>
            <w:r w:rsidRPr="006777D2">
              <w:rPr>
                <w:bCs/>
              </w:rPr>
              <w:t>Тема 2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3F0A26" w14:textId="6BA6577A" w:rsidR="00951BD6" w:rsidRPr="006777D2" w:rsidRDefault="00951BD6" w:rsidP="006777D2">
            <w:pPr>
              <w:jc w:val="both"/>
            </w:pPr>
            <w:r w:rsidRPr="006777D2">
              <w:rPr>
                <w:iCs/>
              </w:rPr>
              <w:t>Прямая на плоскости. Прямая и плоскость в пространств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805261F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39A605DF" w14:textId="35EF07BB" w:rsidR="00951BD6" w:rsidRPr="006777D2" w:rsidRDefault="00951BD6" w:rsidP="006777D2">
            <w:pPr>
              <w:jc w:val="both"/>
              <w:rPr>
                <w:b/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3C93C04" w14:textId="77777777" w:rsidR="00951BD6" w:rsidRPr="006777D2" w:rsidRDefault="00951BD6" w:rsidP="006777D2">
            <w:pPr>
              <w:jc w:val="both"/>
              <w:rPr>
                <w:b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3C0884" w14:textId="418F832F" w:rsidR="00951BD6" w:rsidRPr="006777D2" w:rsidRDefault="00951BD6" w:rsidP="006777D2">
            <w:pPr>
              <w:jc w:val="both"/>
              <w:rPr>
                <w:b/>
              </w:rPr>
            </w:pPr>
          </w:p>
        </w:tc>
      </w:tr>
      <w:tr w:rsidR="00951BD6" w:rsidRPr="006777D2" w14:paraId="4A46AF0A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0FDDBD99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b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C9FD36" w14:textId="77777777" w:rsidR="00951BD6" w:rsidRPr="006777D2" w:rsidRDefault="00951BD6" w:rsidP="006777D2">
            <w:pPr>
              <w:jc w:val="both"/>
              <w:rPr>
                <w:iCs/>
              </w:rPr>
            </w:pPr>
            <w:r w:rsidRPr="006777D2">
              <w:rPr>
                <w:iCs/>
              </w:rPr>
              <w:t xml:space="preserve">Кривые второго порядка: эллипс, гипербола, парабола. </w:t>
            </w:r>
          </w:p>
          <w:p w14:paraId="2D0A34C4" w14:textId="73F2A84A" w:rsidR="00951BD6" w:rsidRPr="006777D2" w:rsidRDefault="00951BD6" w:rsidP="006777D2">
            <w:pPr>
              <w:jc w:val="both"/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330A3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7B971BFD" w14:textId="4ECB8B9D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7F219EE" w14:textId="452FFFC9" w:rsidR="00951BD6" w:rsidRPr="006777D2" w:rsidRDefault="00951BD6" w:rsidP="006777D2">
            <w:pPr>
              <w:jc w:val="both"/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F19C27A" w14:textId="39A87EC3" w:rsidR="00951BD6" w:rsidRPr="006777D2" w:rsidRDefault="00951BD6" w:rsidP="006777D2">
            <w:pPr>
              <w:jc w:val="both"/>
            </w:pPr>
          </w:p>
        </w:tc>
      </w:tr>
      <w:tr w:rsidR="00951BD6" w:rsidRPr="008448CC" w14:paraId="539156C1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B6020E" w14:textId="674A195E" w:rsidR="00951BD6" w:rsidRPr="00E82E96" w:rsidRDefault="00951BD6" w:rsidP="008940C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1813B6" w14:textId="77777777" w:rsidR="00951BD6" w:rsidRPr="00D44E0A" w:rsidRDefault="00951BD6" w:rsidP="006B2757">
            <w:pPr>
              <w:jc w:val="both"/>
              <w:rPr>
                <w:b/>
                <w:bCs/>
              </w:rPr>
            </w:pPr>
            <w:r w:rsidRPr="00D44E0A">
              <w:rPr>
                <w:b/>
                <w:bCs/>
              </w:rPr>
              <w:t>Введение в математический анализ</w:t>
            </w:r>
          </w:p>
          <w:p w14:paraId="42BEAD64" w14:textId="2CB917BE" w:rsidR="00951BD6" w:rsidRPr="00E82E96" w:rsidRDefault="00951BD6" w:rsidP="008940C5">
            <w:pPr>
              <w:rPr>
                <w:bCs/>
              </w:rPr>
            </w:pPr>
            <w:r w:rsidRPr="00D44E0A">
              <w:rPr>
                <w:b/>
                <w:bCs/>
              </w:rPr>
              <w:t xml:space="preserve"> Предел функц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86FFBA2" w14:textId="2AF8B493" w:rsidR="00951BD6" w:rsidRPr="006777D2" w:rsidRDefault="00951BD6" w:rsidP="008940C5">
            <w:pPr>
              <w:rPr>
                <w:bCs/>
              </w:rPr>
            </w:pPr>
            <w:r w:rsidRPr="006777D2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80E9C5D" w14:textId="11FC88BD" w:rsidR="00951BD6" w:rsidRPr="00E82E96" w:rsidRDefault="008533DD" w:rsidP="008940C5">
            <w:pPr>
              <w:rPr>
                <w:bCs/>
              </w:rPr>
            </w:pPr>
            <w:r>
              <w:rPr>
                <w:bCs/>
              </w:rPr>
              <w:t>4</w:t>
            </w:r>
          </w:p>
        </w:tc>
      </w:tr>
      <w:tr w:rsidR="00951BD6" w:rsidRPr="006777D2" w14:paraId="29B156E4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CC84DAF" w14:textId="5F4F6E90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t>Тема 3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4D5D6F" w14:textId="77777777" w:rsidR="00951BD6" w:rsidRPr="006777D2" w:rsidRDefault="00951BD6" w:rsidP="006777D2">
            <w:pPr>
              <w:jc w:val="both"/>
              <w:rPr>
                <w:iCs/>
              </w:rPr>
            </w:pPr>
            <w:r w:rsidRPr="006777D2">
              <w:rPr>
                <w:iCs/>
              </w:rPr>
              <w:t xml:space="preserve">Предел числовой последовательности, его свойства. Замечательные пределы. </w:t>
            </w:r>
          </w:p>
          <w:p w14:paraId="4B58F0EA" w14:textId="3E061702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iCs/>
              </w:rPr>
              <w:t>Непрерывность функции в точк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48BCC4D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2E1F1FA5" w14:textId="30FF1AEB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B0DC039" w14:textId="2234295F" w:rsidR="00951BD6" w:rsidRPr="006777D2" w:rsidRDefault="00951BD6" w:rsidP="006777D2">
            <w:pPr>
              <w:jc w:val="both"/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9944F41" w14:textId="4623DD4E" w:rsidR="00951BD6" w:rsidRPr="006777D2" w:rsidRDefault="00951BD6" w:rsidP="006777D2">
            <w:pPr>
              <w:jc w:val="both"/>
              <w:rPr>
                <w:bCs/>
              </w:rPr>
            </w:pPr>
          </w:p>
        </w:tc>
      </w:tr>
      <w:tr w:rsidR="00951BD6" w:rsidRPr="006777D2" w14:paraId="68899698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FB00A5" w14:textId="0897C9A3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b/>
              </w:rPr>
              <w:t xml:space="preserve">Раздел </w:t>
            </w:r>
            <w:r w:rsidRPr="006777D2">
              <w:rPr>
                <w:b/>
                <w:lang w:val="en-US"/>
              </w:rPr>
              <w:t>I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D0B619" w14:textId="77777777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rFonts w:eastAsia="MS ??"/>
                <w:b/>
              </w:rPr>
              <w:t>Дифференциальное исчисление функции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8E6B3A1" w14:textId="709819EF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FF30167" w14:textId="511F4556" w:rsidR="00951BD6" w:rsidRPr="006777D2" w:rsidRDefault="000077AE" w:rsidP="006777D2">
            <w:pPr>
              <w:jc w:val="both"/>
              <w:rPr>
                <w:bCs/>
              </w:rPr>
            </w:pPr>
            <w:r w:rsidRPr="006777D2">
              <w:rPr>
                <w:bCs/>
              </w:rPr>
              <w:t>8</w:t>
            </w:r>
          </w:p>
        </w:tc>
      </w:tr>
      <w:tr w:rsidR="00951BD6" w:rsidRPr="006777D2" w14:paraId="1A80777B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42A157" w14:textId="1482F2D3" w:rsidR="00951BD6" w:rsidRPr="006777D2" w:rsidRDefault="00951BD6" w:rsidP="006777D2">
            <w:pPr>
              <w:jc w:val="both"/>
            </w:pPr>
            <w:r w:rsidRPr="006777D2">
              <w:t>Тема 4.1</w:t>
            </w:r>
          </w:p>
          <w:p w14:paraId="3861B72E" w14:textId="69348BAD" w:rsidR="00951BD6" w:rsidRPr="006777D2" w:rsidRDefault="00951BD6" w:rsidP="006777D2">
            <w:pPr>
              <w:tabs>
                <w:tab w:val="left" w:pos="390"/>
              </w:tabs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7BD3774" w14:textId="0F886A14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iCs/>
              </w:rPr>
              <w:t>Производная функции, ее геометрический и физический смысл. Правило Лопиталя. Формула Тейлор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596274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51052B84" w14:textId="262DD011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E6340A4" w14:textId="77777777" w:rsidR="00951BD6" w:rsidRPr="006777D2" w:rsidRDefault="00951BD6" w:rsidP="006777D2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B3BDAD" w14:textId="482A5E6E" w:rsidR="00951BD6" w:rsidRPr="006777D2" w:rsidRDefault="00951BD6" w:rsidP="006777D2">
            <w:pPr>
              <w:jc w:val="both"/>
              <w:rPr>
                <w:bCs/>
              </w:rPr>
            </w:pPr>
          </w:p>
        </w:tc>
      </w:tr>
      <w:tr w:rsidR="00951BD6" w:rsidRPr="006777D2" w14:paraId="03C3C3D9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B78381" w14:textId="77777777" w:rsidR="00951BD6" w:rsidRPr="006777D2" w:rsidRDefault="00951BD6" w:rsidP="006777D2">
            <w:pPr>
              <w:jc w:val="both"/>
            </w:pPr>
            <w:r w:rsidRPr="006777D2">
              <w:lastRenderedPageBreak/>
              <w:t>Тема 4.2</w:t>
            </w:r>
          </w:p>
          <w:p w14:paraId="0236D819" w14:textId="77777777" w:rsidR="00951BD6" w:rsidRPr="006777D2" w:rsidRDefault="00951BD6" w:rsidP="006777D2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BA44C9" w14:textId="77777777" w:rsidR="00951BD6" w:rsidRPr="006777D2" w:rsidRDefault="00951BD6" w:rsidP="006777D2">
            <w:pPr>
              <w:jc w:val="both"/>
              <w:rPr>
                <w:bCs/>
                <w:iCs/>
              </w:rPr>
            </w:pPr>
            <w:r w:rsidRPr="006777D2">
              <w:rPr>
                <w:bCs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3CEDA2D2" w14:textId="77777777" w:rsidR="00951BD6" w:rsidRPr="006777D2" w:rsidRDefault="00951BD6" w:rsidP="006777D2">
            <w:pPr>
              <w:jc w:val="both"/>
              <w:rPr>
                <w:iCs/>
              </w:rPr>
            </w:pPr>
            <w:r w:rsidRPr="006777D2">
              <w:rPr>
                <w:bCs/>
                <w:iCs/>
              </w:rPr>
              <w:t>Исследование выпуклости функции. Точки перегиба. Общая схема исследования функции и построения графика.</w:t>
            </w:r>
          </w:p>
          <w:p w14:paraId="0D0CF893" w14:textId="77777777" w:rsidR="00951BD6" w:rsidRPr="006777D2" w:rsidRDefault="00951BD6" w:rsidP="006777D2">
            <w:pPr>
              <w:jc w:val="both"/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A6E9D7" w14:textId="77777777" w:rsidR="00951BD6" w:rsidRPr="006777D2" w:rsidRDefault="00951BD6" w:rsidP="006777D2">
            <w:pPr>
              <w:jc w:val="both"/>
              <w:rPr>
                <w:sz w:val="24"/>
                <w:szCs w:val="24"/>
              </w:rPr>
            </w:pPr>
            <w:r w:rsidRPr="006777D2">
              <w:rPr>
                <w:sz w:val="24"/>
                <w:szCs w:val="24"/>
              </w:rPr>
              <w:t>- выполнение домашних заданий</w:t>
            </w:r>
          </w:p>
          <w:p w14:paraId="45A8C970" w14:textId="44AAD5EE" w:rsidR="00951BD6" w:rsidRPr="006777D2" w:rsidRDefault="00951BD6" w:rsidP="006777D2">
            <w:pPr>
              <w:jc w:val="both"/>
              <w:rPr>
                <w:bCs/>
              </w:rPr>
            </w:pPr>
            <w:r w:rsidRPr="006777D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44BAB2" w14:textId="01545B61" w:rsidR="00951BD6" w:rsidRPr="006777D2" w:rsidRDefault="00951BD6" w:rsidP="006777D2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22BB3A99" w14:textId="1C7584CB" w:rsidR="00951BD6" w:rsidRPr="006777D2" w:rsidRDefault="00951BD6" w:rsidP="006777D2">
            <w:pPr>
              <w:jc w:val="both"/>
              <w:rPr>
                <w:bCs/>
              </w:rPr>
            </w:pPr>
          </w:p>
        </w:tc>
      </w:tr>
      <w:tr w:rsidR="001E7544" w:rsidRPr="008448CC" w14:paraId="36FCA062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AE9BAF" w14:textId="3F8D514F" w:rsidR="001E7544" w:rsidRDefault="001E7544" w:rsidP="00523859">
            <w:pPr>
              <w:rPr>
                <w:bCs/>
              </w:rPr>
            </w:pPr>
            <w:r w:rsidRPr="00286F27">
              <w:rPr>
                <w:b/>
              </w:rPr>
              <w:lastRenderedPageBreak/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1DC1CD" w14:textId="30FECDD1" w:rsidR="001E7544" w:rsidRPr="00E82E96" w:rsidRDefault="001E7544" w:rsidP="00523859">
            <w:pPr>
              <w:rPr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</w:t>
            </w:r>
            <w:r>
              <w:rPr>
                <w:rFonts w:eastAsia="MS ??"/>
                <w:b/>
              </w:rPr>
              <w:t>й</w:t>
            </w:r>
            <w:r w:rsidRPr="00081F9C">
              <w:rPr>
                <w:rFonts w:eastAsia="MS ??"/>
                <w:b/>
              </w:rPr>
              <w:t xml:space="preserve"> </w:t>
            </w:r>
            <w:r>
              <w:rPr>
                <w:rFonts w:eastAsia="MS ??"/>
                <w:b/>
              </w:rPr>
              <w:t xml:space="preserve">многих </w:t>
            </w:r>
            <w:r w:rsidRPr="00FD1F70">
              <w:rPr>
                <w:rFonts w:eastAsia="MS ??"/>
                <w:b/>
              </w:rPr>
              <w:t>переменн</w:t>
            </w:r>
            <w:r>
              <w:rPr>
                <w:rFonts w:eastAsia="MS ??"/>
                <w:b/>
              </w:rPr>
              <w:t xml:space="preserve">ых 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BA0A6FE" w14:textId="46B75EEC" w:rsidR="001E7544" w:rsidRPr="00F82562" w:rsidRDefault="00CE4351" w:rsidP="00523859">
            <w:pPr>
              <w:rPr>
                <w:bCs/>
                <w:iCs/>
              </w:rPr>
            </w:pPr>
            <w:r w:rsidRPr="00F82562">
              <w:rPr>
                <w:bCs/>
                <w:iCs/>
              </w:rPr>
              <w:t>к</w:t>
            </w:r>
            <w:r w:rsidR="001E7544" w:rsidRPr="00F82562">
              <w:rPr>
                <w:bCs/>
                <w:iCs/>
              </w:rPr>
              <w:t xml:space="preserve">онтрольная работа  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5883F98" w14:textId="062FA1BD" w:rsidR="001E7544" w:rsidRPr="000077AE" w:rsidRDefault="000077AE" w:rsidP="00523859">
            <w:pPr>
              <w:rPr>
                <w:bCs/>
              </w:rPr>
            </w:pPr>
            <w:r w:rsidRPr="000077AE">
              <w:rPr>
                <w:rFonts w:eastAsia="MS ??"/>
              </w:rPr>
              <w:t>8</w:t>
            </w:r>
          </w:p>
        </w:tc>
      </w:tr>
      <w:tr w:rsidR="001E7544" w:rsidRPr="00F82562" w14:paraId="095A37D5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83B0C1" w14:textId="77777777" w:rsidR="001E7544" w:rsidRPr="00F82562" w:rsidRDefault="001E7544" w:rsidP="00F82562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20A53F" w14:textId="4980244E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iCs/>
              </w:rPr>
              <w:t>Частные производные. Касательная плоскость и нормаль к поверхности. Производная по направлению. Градиент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B2667AC" w14:textId="77777777" w:rsidR="001E7544" w:rsidRPr="00F82562" w:rsidRDefault="001E7544" w:rsidP="00F82562">
            <w:pPr>
              <w:jc w:val="both"/>
              <w:rPr>
                <w:sz w:val="24"/>
                <w:szCs w:val="24"/>
              </w:rPr>
            </w:pPr>
            <w:r w:rsidRPr="00F82562">
              <w:rPr>
                <w:sz w:val="24"/>
                <w:szCs w:val="24"/>
              </w:rPr>
              <w:t>- выполнение домашних заданий</w:t>
            </w:r>
          </w:p>
          <w:p w14:paraId="5C702027" w14:textId="79F5F094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48E4FD6" w14:textId="1670A25F" w:rsidR="001E7544" w:rsidRPr="00F82562" w:rsidRDefault="001E7544" w:rsidP="00F82562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99979C" w14:textId="7A11DE37" w:rsidR="001E7544" w:rsidRPr="00F82562" w:rsidRDefault="001E7544" w:rsidP="00F82562">
            <w:pPr>
              <w:jc w:val="both"/>
              <w:rPr>
                <w:bCs/>
              </w:rPr>
            </w:pPr>
          </w:p>
        </w:tc>
      </w:tr>
      <w:tr w:rsidR="001E7544" w:rsidRPr="00F82562" w14:paraId="18E83B36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CD6EA0" w14:textId="77777777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bCs/>
              </w:rPr>
              <w:t>Тема 5.2</w:t>
            </w:r>
          </w:p>
          <w:p w14:paraId="3AA1EFF1" w14:textId="77777777" w:rsidR="001E7544" w:rsidRPr="00F82562" w:rsidRDefault="001E7544" w:rsidP="00F82562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7EB33C" w14:textId="6FC399B4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iCs/>
              </w:rPr>
              <w:t>Локальный экстремум функции многих переменны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45F984" w14:textId="77777777" w:rsidR="001E7544" w:rsidRPr="00F82562" w:rsidRDefault="001E7544" w:rsidP="00F82562">
            <w:pPr>
              <w:jc w:val="both"/>
              <w:rPr>
                <w:sz w:val="24"/>
                <w:szCs w:val="24"/>
              </w:rPr>
            </w:pPr>
            <w:r w:rsidRPr="00F82562">
              <w:rPr>
                <w:sz w:val="24"/>
                <w:szCs w:val="24"/>
              </w:rPr>
              <w:t>- выполнение домашних заданий</w:t>
            </w:r>
          </w:p>
          <w:p w14:paraId="24AEF7F7" w14:textId="5E5CA72E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76B793F" w14:textId="77777777" w:rsidR="001E7544" w:rsidRPr="00F82562" w:rsidRDefault="001E7544" w:rsidP="00F82562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11760C5" w14:textId="1A86DDAB" w:rsidR="001E7544" w:rsidRPr="00F82562" w:rsidRDefault="001E7544" w:rsidP="00F82562">
            <w:pPr>
              <w:jc w:val="both"/>
              <w:rPr>
                <w:bCs/>
              </w:rPr>
            </w:pPr>
          </w:p>
        </w:tc>
      </w:tr>
      <w:tr w:rsidR="001E7544" w:rsidRPr="00F82562" w14:paraId="0117C9F0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70F0E1" w14:textId="6DDF6757" w:rsidR="001E7544" w:rsidRPr="00F82562" w:rsidRDefault="001E7544" w:rsidP="00F82562">
            <w:pPr>
              <w:jc w:val="both"/>
              <w:rPr>
                <w:bCs/>
              </w:rPr>
            </w:pPr>
            <w:r w:rsidRPr="00F82562">
              <w:rPr>
                <w:bCs/>
              </w:rPr>
              <w:t>Тема 5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BD5B1FD" w14:textId="263B36DD" w:rsidR="001E7544" w:rsidRPr="00F82562" w:rsidRDefault="001E7544" w:rsidP="00F82562">
            <w:pPr>
              <w:jc w:val="both"/>
              <w:rPr>
                <w:iCs/>
              </w:rPr>
            </w:pPr>
            <w:r w:rsidRPr="00F82562">
              <w:rPr>
                <w:iCs/>
              </w:rPr>
              <w:t>Условный экстремум функции многих переменных. Наибольшее и наименьшее значения функции в замкнутой области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A98D3" w14:textId="77777777" w:rsidR="001E7544" w:rsidRPr="00F82562" w:rsidRDefault="001E7544" w:rsidP="00F82562">
            <w:pPr>
              <w:jc w:val="both"/>
              <w:rPr>
                <w:sz w:val="24"/>
                <w:szCs w:val="24"/>
              </w:rPr>
            </w:pPr>
            <w:r w:rsidRPr="00F82562">
              <w:rPr>
                <w:sz w:val="24"/>
                <w:szCs w:val="24"/>
              </w:rPr>
              <w:t>- выполнение домашних заданий</w:t>
            </w:r>
          </w:p>
          <w:p w14:paraId="001A3757" w14:textId="3C35A3AE" w:rsidR="001E7544" w:rsidRPr="00F82562" w:rsidRDefault="001E7544" w:rsidP="00F82562">
            <w:pPr>
              <w:jc w:val="both"/>
              <w:rPr>
                <w:sz w:val="24"/>
                <w:szCs w:val="24"/>
              </w:rPr>
            </w:pPr>
            <w:r w:rsidRPr="00F82562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8C9C4F9" w14:textId="77777777" w:rsidR="001E7544" w:rsidRPr="00F82562" w:rsidRDefault="001E7544" w:rsidP="00F82562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F96390F" w14:textId="42F29BFF" w:rsidR="001E7544" w:rsidRPr="00F82562" w:rsidRDefault="001E7544" w:rsidP="00F82562">
            <w:pPr>
              <w:jc w:val="both"/>
              <w:rPr>
                <w:bCs/>
              </w:rPr>
            </w:pPr>
          </w:p>
        </w:tc>
      </w:tr>
      <w:tr w:rsidR="00A236F3" w:rsidRPr="008448CC" w14:paraId="6888B65A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632BAD" w14:textId="45EB3FA2" w:rsidR="00A236F3" w:rsidRDefault="00A236F3" w:rsidP="00951BD6">
            <w:pPr>
              <w:tabs>
                <w:tab w:val="left" w:pos="686"/>
              </w:tabs>
              <w:rPr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96D1B75" w14:textId="77777777" w:rsidR="00A236F3" w:rsidRPr="00E82E96" w:rsidRDefault="00A236F3" w:rsidP="00951BD6">
            <w:pPr>
              <w:rPr>
                <w:bCs/>
              </w:rPr>
            </w:pPr>
            <w:r>
              <w:rPr>
                <w:b/>
                <w:i/>
              </w:rPr>
              <w:t>Интегральное исчисление функций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9C337F0" w14:textId="6D7B1044" w:rsidR="00A236F3" w:rsidRPr="00723226" w:rsidRDefault="00A236F3" w:rsidP="00951BD6">
            <w:pPr>
              <w:rPr>
                <w:bCs/>
              </w:rPr>
            </w:pPr>
            <w:r w:rsidRPr="00723226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201C253" w14:textId="32579EF9" w:rsidR="00A236F3" w:rsidRPr="00E82E96" w:rsidRDefault="000077AE" w:rsidP="00951BD6">
            <w:pPr>
              <w:rPr>
                <w:bCs/>
              </w:rPr>
            </w:pPr>
            <w:r>
              <w:rPr>
                <w:bCs/>
              </w:rPr>
              <w:t>20</w:t>
            </w:r>
          </w:p>
        </w:tc>
      </w:tr>
      <w:tr w:rsidR="00A236F3" w:rsidRPr="00723226" w14:paraId="46E2E958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D627C7" w14:textId="77777777" w:rsidR="00A236F3" w:rsidRPr="00723226" w:rsidRDefault="00A236F3" w:rsidP="00723226">
            <w:pPr>
              <w:jc w:val="both"/>
            </w:pPr>
            <w:r w:rsidRPr="00723226">
              <w:t xml:space="preserve">Тема 6.1 </w:t>
            </w:r>
          </w:p>
          <w:p w14:paraId="398E1A4C" w14:textId="291573A9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93ACAE" w14:textId="2D34C5C7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iCs/>
              </w:rPr>
              <w:t>Первообразная. Неопределенный инте</w:t>
            </w:r>
            <w:r w:rsidRPr="00723226">
              <w:rPr>
                <w:iCs/>
              </w:rPr>
              <w:lastRenderedPageBreak/>
              <w:t>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36A609" w14:textId="77777777" w:rsidR="00A236F3" w:rsidRPr="00723226" w:rsidRDefault="00A236F3" w:rsidP="00723226">
            <w:pPr>
              <w:jc w:val="both"/>
              <w:rPr>
                <w:sz w:val="24"/>
                <w:szCs w:val="24"/>
              </w:rPr>
            </w:pPr>
            <w:r w:rsidRPr="00723226">
              <w:rPr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0B54453D" w14:textId="08FEF9DD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sz w:val="24"/>
                <w:szCs w:val="24"/>
              </w:rPr>
              <w:t>- подготовка к лекциям и практи</w:t>
            </w:r>
            <w:r w:rsidRPr="00723226">
              <w:rPr>
                <w:sz w:val="24"/>
                <w:szCs w:val="24"/>
              </w:rPr>
              <w:lastRenderedPageBreak/>
              <w:t>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28B13BD" w14:textId="23A483DB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AF0E737" w14:textId="252BE6C2" w:rsidR="00A236F3" w:rsidRPr="00723226" w:rsidRDefault="00A236F3" w:rsidP="00723226">
            <w:pPr>
              <w:jc w:val="both"/>
              <w:rPr>
                <w:bCs/>
              </w:rPr>
            </w:pPr>
          </w:p>
        </w:tc>
      </w:tr>
      <w:tr w:rsidR="00A236F3" w:rsidRPr="00723226" w14:paraId="232C0149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84DCF12" w14:textId="77777777" w:rsidR="00A236F3" w:rsidRPr="00723226" w:rsidRDefault="00A236F3" w:rsidP="00723226">
            <w:pPr>
              <w:jc w:val="both"/>
            </w:pPr>
            <w:r w:rsidRPr="00723226">
              <w:lastRenderedPageBreak/>
              <w:t>Тема 6.2</w:t>
            </w:r>
          </w:p>
          <w:p w14:paraId="5F4C512D" w14:textId="77777777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0DC85F" w14:textId="1A433BA7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0DD320EA" w14:textId="0F09D445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45DDA8" w14:textId="77777777" w:rsidR="00A236F3" w:rsidRPr="00723226" w:rsidRDefault="00A236F3" w:rsidP="00723226">
            <w:pPr>
              <w:jc w:val="both"/>
              <w:rPr>
                <w:sz w:val="24"/>
                <w:szCs w:val="24"/>
              </w:rPr>
            </w:pPr>
            <w:r w:rsidRPr="00723226">
              <w:rPr>
                <w:sz w:val="24"/>
                <w:szCs w:val="24"/>
              </w:rPr>
              <w:t>- выполнение домашних заданий</w:t>
            </w:r>
          </w:p>
          <w:p w14:paraId="77A26441" w14:textId="50555EC8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BED1B1C" w14:textId="77777777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235C0A3" w14:textId="2040633D" w:rsidR="00A236F3" w:rsidRPr="00723226" w:rsidRDefault="00A236F3" w:rsidP="00723226">
            <w:pPr>
              <w:jc w:val="both"/>
              <w:rPr>
                <w:bCs/>
              </w:rPr>
            </w:pPr>
          </w:p>
        </w:tc>
      </w:tr>
      <w:tr w:rsidR="00A236F3" w:rsidRPr="00723226" w14:paraId="3332ECBA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4B0FEB" w14:textId="77777777" w:rsidR="00A236F3" w:rsidRPr="00723226" w:rsidRDefault="00A236F3" w:rsidP="00723226">
            <w:pPr>
              <w:jc w:val="both"/>
            </w:pPr>
            <w:r w:rsidRPr="00723226">
              <w:t>Тема 6.3</w:t>
            </w:r>
          </w:p>
          <w:p w14:paraId="4860CFE6" w14:textId="77777777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1497CD" w14:textId="14AE58E8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D68092" w14:textId="77777777" w:rsidR="00A236F3" w:rsidRPr="00723226" w:rsidRDefault="00A236F3" w:rsidP="00723226">
            <w:pPr>
              <w:jc w:val="both"/>
              <w:rPr>
                <w:sz w:val="24"/>
                <w:szCs w:val="24"/>
              </w:rPr>
            </w:pPr>
            <w:r w:rsidRPr="00723226">
              <w:rPr>
                <w:sz w:val="24"/>
                <w:szCs w:val="24"/>
              </w:rPr>
              <w:t>- выполнение домашних заданий</w:t>
            </w:r>
          </w:p>
          <w:p w14:paraId="421066DE" w14:textId="49808596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A4732DC" w14:textId="774BA42C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876DE16" w14:textId="612BEEEE" w:rsidR="00A236F3" w:rsidRPr="00723226" w:rsidRDefault="00A236F3" w:rsidP="00723226">
            <w:pPr>
              <w:jc w:val="both"/>
              <w:rPr>
                <w:bCs/>
              </w:rPr>
            </w:pPr>
          </w:p>
        </w:tc>
      </w:tr>
      <w:tr w:rsidR="00A236F3" w:rsidRPr="00723226" w14:paraId="26044CF2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95680A" w14:textId="77777777" w:rsidR="00A236F3" w:rsidRPr="00723226" w:rsidRDefault="00A236F3" w:rsidP="00723226">
            <w:pPr>
              <w:jc w:val="both"/>
            </w:pPr>
            <w:r w:rsidRPr="00723226">
              <w:t>Тема 6.4</w:t>
            </w:r>
          </w:p>
          <w:p w14:paraId="2DE34CB9" w14:textId="77777777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03107B" w14:textId="20543E93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bCs/>
                <w:iCs/>
              </w:rPr>
              <w:t>Определенный интеграл. Формула Ньютона-Лейбница. Некоторые приложения определенного интеграл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20555EC" w14:textId="77777777" w:rsidR="00A236F3" w:rsidRPr="00723226" w:rsidRDefault="00A236F3" w:rsidP="00723226">
            <w:pPr>
              <w:jc w:val="both"/>
              <w:rPr>
                <w:sz w:val="24"/>
                <w:szCs w:val="24"/>
              </w:rPr>
            </w:pPr>
            <w:r w:rsidRPr="00723226">
              <w:rPr>
                <w:sz w:val="24"/>
                <w:szCs w:val="24"/>
              </w:rPr>
              <w:t>- выполнение домашних заданий</w:t>
            </w:r>
          </w:p>
          <w:p w14:paraId="049BE5CD" w14:textId="36A83203" w:rsidR="00A236F3" w:rsidRPr="00723226" w:rsidRDefault="00A236F3" w:rsidP="00723226">
            <w:pPr>
              <w:jc w:val="both"/>
              <w:rPr>
                <w:bCs/>
              </w:rPr>
            </w:pPr>
            <w:r w:rsidRPr="00723226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BCB95E7" w14:textId="77777777" w:rsidR="00A236F3" w:rsidRPr="00723226" w:rsidRDefault="00A236F3" w:rsidP="00723226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C42B41A" w14:textId="2BE62EE3" w:rsidR="00A236F3" w:rsidRPr="00723226" w:rsidRDefault="00A236F3" w:rsidP="00723226">
            <w:pPr>
              <w:jc w:val="both"/>
              <w:rPr>
                <w:bCs/>
              </w:rPr>
            </w:pPr>
          </w:p>
        </w:tc>
      </w:tr>
      <w:tr w:rsidR="00A236F3" w:rsidRPr="008448CC" w14:paraId="497C3BBF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E6D1E8D" w14:textId="77777777" w:rsidR="00A236F3" w:rsidRDefault="00A236F3" w:rsidP="00951BD6">
            <w:r>
              <w:t>Тема 6.5</w:t>
            </w:r>
          </w:p>
          <w:p w14:paraId="3417E3F1" w14:textId="77777777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3905C2F" w14:textId="0CB78B51" w:rsidR="00A236F3" w:rsidRDefault="00A236F3" w:rsidP="00951BD6">
            <w:pPr>
              <w:rPr>
                <w:bCs/>
              </w:rPr>
            </w:pPr>
            <w:r w:rsidRPr="000F1543">
              <w:rPr>
                <w:rFonts w:eastAsia="MS ??"/>
                <w:i/>
                <w:iCs/>
              </w:rPr>
              <w:t>Несобственные и</w:t>
            </w:r>
            <w:r w:rsidRPr="000F1543">
              <w:rPr>
                <w:bCs/>
                <w:i/>
                <w:iCs/>
              </w:rPr>
              <w:t>нтегралы с бесконечными пределами</w:t>
            </w:r>
            <w:r>
              <w:rPr>
                <w:bCs/>
                <w:i/>
                <w:iCs/>
              </w:rPr>
              <w:t xml:space="preserve"> и</w:t>
            </w:r>
            <w:r w:rsidRPr="000F1543">
              <w:rPr>
                <w:bCs/>
                <w:i/>
                <w:iCs/>
              </w:rPr>
              <w:t xml:space="preserve"> от неограниченных функций, их основные свойств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0D1570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42D436E" w14:textId="1C704CF3" w:rsidR="00A236F3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8089F5" w14:textId="25E6727F" w:rsidR="00A236F3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19396249" w14:textId="38A17A88" w:rsidR="00A236F3" w:rsidRPr="00E82E96" w:rsidRDefault="00A236F3" w:rsidP="00951BD6">
            <w:pPr>
              <w:rPr>
                <w:bCs/>
              </w:rPr>
            </w:pPr>
          </w:p>
        </w:tc>
      </w:tr>
      <w:tr w:rsidR="00951BD6" w:rsidRPr="008448CC" w14:paraId="4CBA6A3B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790CD0D" w14:textId="6018F375" w:rsidR="00951BD6" w:rsidRPr="00E82E96" w:rsidRDefault="00951BD6" w:rsidP="00951BD6">
            <w:pPr>
              <w:rPr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A0E2D0" w14:textId="03EE3D9F" w:rsidR="00951BD6" w:rsidRDefault="00951BD6" w:rsidP="00951BD6">
            <w:pPr>
              <w:rPr>
                <w:bCs/>
              </w:rPr>
            </w:pPr>
            <w:r>
              <w:rPr>
                <w:b/>
              </w:rPr>
              <w:t>Кратные и криволинейные интеграл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11D285B" w14:textId="65BEB721" w:rsidR="00951BD6" w:rsidRPr="00D8568B" w:rsidRDefault="00951BD6" w:rsidP="00951BD6">
            <w:pPr>
              <w:rPr>
                <w:bCs/>
              </w:rPr>
            </w:pPr>
            <w:r w:rsidRPr="00D8568B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A1EAD3" w14:textId="02B476B0" w:rsidR="00951BD6" w:rsidRPr="00E82E96" w:rsidRDefault="000077AE" w:rsidP="00951BD6">
            <w:pPr>
              <w:rPr>
                <w:bCs/>
              </w:rPr>
            </w:pPr>
            <w:r>
              <w:rPr>
                <w:bCs/>
              </w:rPr>
              <w:t>8</w:t>
            </w:r>
          </w:p>
        </w:tc>
      </w:tr>
      <w:tr w:rsidR="00951BD6" w:rsidRPr="00D8568B" w14:paraId="4A36A77F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FC67CA" w14:textId="77777777" w:rsidR="00951BD6" w:rsidRPr="00D8568B" w:rsidRDefault="00951BD6" w:rsidP="00D8568B">
            <w:pPr>
              <w:jc w:val="both"/>
            </w:pPr>
            <w:r w:rsidRPr="00D8568B">
              <w:t>Тема 7.1</w:t>
            </w:r>
          </w:p>
          <w:p w14:paraId="646E7D08" w14:textId="77777777" w:rsidR="00951BD6" w:rsidRPr="00D8568B" w:rsidRDefault="00951BD6" w:rsidP="00D8568B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F876D" w14:textId="02B94534" w:rsidR="00951BD6" w:rsidRPr="00D8568B" w:rsidRDefault="00951BD6" w:rsidP="00D8568B">
            <w:pPr>
              <w:jc w:val="both"/>
              <w:rPr>
                <w:bCs/>
              </w:rPr>
            </w:pPr>
            <w:r w:rsidRPr="00D8568B">
              <w:rPr>
                <w:iCs/>
              </w:rPr>
              <w:t>Двойной интеграл, замена переменных в двой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BB538A" w14:textId="33055F32" w:rsidR="00951BD6" w:rsidRPr="00D8568B" w:rsidRDefault="00951BD6" w:rsidP="00D8568B">
            <w:pPr>
              <w:jc w:val="both"/>
              <w:rPr>
                <w:bCs/>
              </w:rPr>
            </w:pPr>
            <w:r w:rsidRPr="00D8568B">
              <w:rPr>
                <w:sz w:val="24"/>
                <w:szCs w:val="24"/>
              </w:rPr>
              <w:t>- выполнение домашних заданий</w:t>
            </w:r>
            <w:r w:rsidR="00D8568B">
              <w:rPr>
                <w:sz w:val="24"/>
                <w:szCs w:val="24"/>
              </w:rPr>
              <w:t xml:space="preserve"> </w:t>
            </w:r>
            <w:r w:rsidRPr="00D8568B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880A130" w14:textId="77777777" w:rsidR="00951BD6" w:rsidRPr="00D8568B" w:rsidRDefault="00951BD6" w:rsidP="00D8568B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9B46FEC" w14:textId="608459EF" w:rsidR="00951BD6" w:rsidRPr="00D8568B" w:rsidRDefault="00951BD6" w:rsidP="00D8568B">
            <w:pPr>
              <w:jc w:val="both"/>
              <w:rPr>
                <w:bCs/>
              </w:rPr>
            </w:pPr>
          </w:p>
        </w:tc>
      </w:tr>
      <w:tr w:rsidR="00951BD6" w:rsidRPr="00D8568B" w14:paraId="4DA8C06C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6F56F3" w14:textId="77777777" w:rsidR="00951BD6" w:rsidRPr="00D8568B" w:rsidRDefault="00951BD6" w:rsidP="00D8568B">
            <w:pPr>
              <w:jc w:val="both"/>
            </w:pPr>
            <w:r w:rsidRPr="00D8568B">
              <w:t>Тема 7.2</w:t>
            </w:r>
          </w:p>
          <w:p w14:paraId="73699C17" w14:textId="77777777" w:rsidR="00951BD6" w:rsidRPr="00D8568B" w:rsidRDefault="00951BD6" w:rsidP="00D8568B">
            <w:pPr>
              <w:jc w:val="both"/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5960EAD" w14:textId="2A679167" w:rsidR="00951BD6" w:rsidRPr="00D8568B" w:rsidRDefault="00951BD6" w:rsidP="00D8568B">
            <w:pPr>
              <w:jc w:val="both"/>
              <w:rPr>
                <w:bCs/>
              </w:rPr>
            </w:pPr>
            <w:r w:rsidRPr="00D8568B">
              <w:rPr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8BDC11D" w14:textId="2FA22CF4" w:rsidR="00951BD6" w:rsidRPr="00D8568B" w:rsidRDefault="00951BD6" w:rsidP="00D8568B">
            <w:pPr>
              <w:jc w:val="both"/>
              <w:rPr>
                <w:bCs/>
              </w:rPr>
            </w:pPr>
            <w:r w:rsidRPr="00D8568B">
              <w:rPr>
                <w:sz w:val="24"/>
                <w:szCs w:val="24"/>
              </w:rPr>
              <w:t>- выполнение домашних заданий</w:t>
            </w:r>
            <w:r w:rsidR="00D8568B">
              <w:rPr>
                <w:sz w:val="24"/>
                <w:szCs w:val="24"/>
              </w:rPr>
              <w:t xml:space="preserve"> </w:t>
            </w:r>
            <w:r w:rsidRPr="00D8568B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2A64D35" w14:textId="77777777" w:rsidR="00951BD6" w:rsidRPr="00D8568B" w:rsidRDefault="00951BD6" w:rsidP="00D8568B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0EC8B4C" w14:textId="507B03B5" w:rsidR="00951BD6" w:rsidRPr="00D8568B" w:rsidRDefault="00951BD6" w:rsidP="00D8568B">
            <w:pPr>
              <w:jc w:val="both"/>
              <w:rPr>
                <w:bCs/>
              </w:rPr>
            </w:pPr>
          </w:p>
        </w:tc>
      </w:tr>
      <w:tr w:rsidR="001E7544" w:rsidRPr="008448CC" w14:paraId="32A9324D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C63CAE" w14:textId="4A7A5ACF" w:rsidR="001E7544" w:rsidRDefault="001E7544" w:rsidP="00951BD6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42A830" w14:textId="77777777" w:rsidR="001E7544" w:rsidRDefault="001E7544" w:rsidP="00951BD6">
            <w:pPr>
              <w:rPr>
                <w:bCs/>
              </w:rPr>
            </w:pPr>
            <w:r>
              <w:rPr>
                <w:b/>
              </w:rPr>
              <w:t>Дифференциальные уравнения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DB9E62" w14:textId="472F2AE2" w:rsidR="001E7544" w:rsidRPr="005D4A3E" w:rsidRDefault="001E7544" w:rsidP="00951BD6">
            <w:pPr>
              <w:rPr>
                <w:bCs/>
              </w:rPr>
            </w:pPr>
            <w:r w:rsidRPr="005D4A3E"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257F043" w14:textId="05F168CC" w:rsidR="001E7544" w:rsidRPr="00E82E96" w:rsidRDefault="000077AE" w:rsidP="00951BD6">
            <w:pPr>
              <w:rPr>
                <w:bCs/>
              </w:rPr>
            </w:pPr>
            <w:r>
              <w:rPr>
                <w:bCs/>
              </w:rPr>
              <w:t>26</w:t>
            </w:r>
          </w:p>
        </w:tc>
      </w:tr>
      <w:tr w:rsidR="001E7544" w:rsidRPr="005D4A3E" w14:paraId="00D1A67C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E32C92" w14:textId="77777777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bCs/>
              </w:rPr>
              <w:lastRenderedPageBreak/>
              <w:t>Тема 8.1</w:t>
            </w:r>
          </w:p>
          <w:p w14:paraId="319D61BD" w14:textId="77777777" w:rsidR="001E7544" w:rsidRPr="005D4A3E" w:rsidRDefault="001E7544" w:rsidP="005D4A3E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B526B" w14:textId="4BCBF44A" w:rsidR="001E7544" w:rsidRPr="005D4A3E" w:rsidRDefault="001E7544" w:rsidP="005D4A3E">
            <w:pPr>
              <w:jc w:val="both"/>
              <w:rPr>
                <w:iCs/>
              </w:rPr>
            </w:pPr>
            <w:r w:rsidRPr="005D4A3E">
              <w:rPr>
                <w:iCs/>
              </w:rPr>
              <w:t>Обыкновенные дифференциальные уравнения, уравнения с разделяющимися переменными. Уравнения в полных дифференциала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55CD02" w14:textId="7EC7A703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sz w:val="24"/>
                <w:szCs w:val="24"/>
              </w:rPr>
              <w:t>- выполнение домашних заданий</w:t>
            </w:r>
            <w:r w:rsidR="005D4A3E">
              <w:rPr>
                <w:sz w:val="24"/>
                <w:szCs w:val="24"/>
              </w:rPr>
              <w:t xml:space="preserve"> </w:t>
            </w:r>
            <w:r w:rsidRPr="005D4A3E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74A67C32" w14:textId="77777777" w:rsidR="001E7544" w:rsidRPr="005D4A3E" w:rsidRDefault="001E7544" w:rsidP="005D4A3E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F78C64" w14:textId="778D0973" w:rsidR="001E7544" w:rsidRPr="005D4A3E" w:rsidRDefault="001E7544" w:rsidP="005D4A3E">
            <w:pPr>
              <w:jc w:val="both"/>
              <w:rPr>
                <w:bCs/>
              </w:rPr>
            </w:pPr>
          </w:p>
        </w:tc>
      </w:tr>
      <w:tr w:rsidR="001E7544" w:rsidRPr="005D4A3E" w14:paraId="796468B6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064D3E6" w14:textId="77777777" w:rsidR="001E7544" w:rsidRPr="005D4A3E" w:rsidRDefault="001E7544" w:rsidP="005D4A3E">
            <w:pPr>
              <w:jc w:val="both"/>
            </w:pPr>
            <w:r w:rsidRPr="005D4A3E">
              <w:lastRenderedPageBreak/>
              <w:t>Тема 8.2</w:t>
            </w:r>
          </w:p>
          <w:p w14:paraId="6945998D" w14:textId="77777777" w:rsidR="001E7544" w:rsidRPr="005D4A3E" w:rsidRDefault="001E7544" w:rsidP="005D4A3E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209EAD" w14:textId="2721F626" w:rsidR="001E7544" w:rsidRPr="005D4A3E" w:rsidRDefault="001E7544" w:rsidP="005D4A3E">
            <w:pPr>
              <w:jc w:val="both"/>
              <w:rPr>
                <w:iCs/>
              </w:rPr>
            </w:pPr>
            <w:r w:rsidRPr="005D4A3E">
              <w:rPr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4740E44" w14:textId="442846BE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sz w:val="24"/>
                <w:szCs w:val="24"/>
              </w:rPr>
              <w:t>- выполнение домашних заданий</w:t>
            </w:r>
            <w:r w:rsidR="005D4A3E">
              <w:rPr>
                <w:sz w:val="24"/>
                <w:szCs w:val="24"/>
              </w:rPr>
              <w:t xml:space="preserve"> </w:t>
            </w:r>
            <w:r w:rsidRPr="005D4A3E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354221D" w14:textId="77777777" w:rsidR="001E7544" w:rsidRPr="005D4A3E" w:rsidRDefault="001E7544" w:rsidP="005D4A3E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DADA374" w14:textId="78B06973" w:rsidR="001E7544" w:rsidRPr="005D4A3E" w:rsidRDefault="001E7544" w:rsidP="005D4A3E">
            <w:pPr>
              <w:jc w:val="both"/>
              <w:rPr>
                <w:bCs/>
              </w:rPr>
            </w:pPr>
          </w:p>
        </w:tc>
      </w:tr>
      <w:tr w:rsidR="001E7544" w:rsidRPr="005D4A3E" w14:paraId="61A26DB2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CECD03E" w14:textId="77777777" w:rsidR="001E7544" w:rsidRPr="005D4A3E" w:rsidRDefault="001E7544" w:rsidP="005D4A3E">
            <w:pPr>
              <w:jc w:val="both"/>
            </w:pPr>
            <w:r w:rsidRPr="005D4A3E">
              <w:t>Тема 8.3</w:t>
            </w:r>
          </w:p>
          <w:p w14:paraId="0CFE14EA" w14:textId="77777777" w:rsidR="001E7544" w:rsidRPr="005D4A3E" w:rsidRDefault="001E7544" w:rsidP="005D4A3E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3FDBC75" w14:textId="0108E99D" w:rsidR="001E7544" w:rsidRPr="005D4A3E" w:rsidRDefault="001E7544" w:rsidP="005D4A3E">
            <w:pPr>
              <w:jc w:val="both"/>
              <w:rPr>
                <w:iCs/>
              </w:rPr>
            </w:pPr>
            <w:r w:rsidRPr="005D4A3E">
              <w:rPr>
                <w:iCs/>
              </w:rPr>
              <w:t>Уравнения высших порядков, допускающие понижение порядка. Линейные дифференциальные уравнения.</w:t>
            </w:r>
          </w:p>
          <w:p w14:paraId="0A751334" w14:textId="77777777" w:rsidR="001E7544" w:rsidRPr="005D4A3E" w:rsidRDefault="001E7544" w:rsidP="005D4A3E">
            <w:pPr>
              <w:jc w:val="both"/>
              <w:rPr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6E5C3A" w14:textId="2AF61C9C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sz w:val="24"/>
                <w:szCs w:val="24"/>
              </w:rPr>
              <w:t>- выполнение домашних заданий</w:t>
            </w:r>
            <w:r w:rsidR="005D4A3E">
              <w:rPr>
                <w:sz w:val="24"/>
                <w:szCs w:val="24"/>
              </w:rPr>
              <w:t xml:space="preserve"> </w:t>
            </w:r>
            <w:r w:rsidRPr="005D4A3E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CD4E899" w14:textId="77777777" w:rsidR="001E7544" w:rsidRPr="005D4A3E" w:rsidRDefault="001E7544" w:rsidP="005D4A3E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EEC1305" w14:textId="22CA578A" w:rsidR="001E7544" w:rsidRPr="005D4A3E" w:rsidRDefault="001E7544" w:rsidP="005D4A3E">
            <w:pPr>
              <w:jc w:val="both"/>
              <w:rPr>
                <w:bCs/>
              </w:rPr>
            </w:pPr>
          </w:p>
        </w:tc>
      </w:tr>
      <w:tr w:rsidR="001E7544" w:rsidRPr="005D4A3E" w14:paraId="521B287B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33977E" w14:textId="77777777" w:rsidR="001E7544" w:rsidRPr="005D4A3E" w:rsidRDefault="001E7544" w:rsidP="005D4A3E">
            <w:pPr>
              <w:jc w:val="both"/>
            </w:pPr>
            <w:r w:rsidRPr="005D4A3E">
              <w:t>Тема 8.4</w:t>
            </w:r>
          </w:p>
          <w:p w14:paraId="6FE4EB07" w14:textId="77777777" w:rsidR="001E7544" w:rsidRPr="005D4A3E" w:rsidRDefault="001E7544" w:rsidP="005D4A3E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1967C6" w14:textId="1001ACC0" w:rsidR="001E7544" w:rsidRPr="005D4A3E" w:rsidRDefault="001E7544" w:rsidP="005D4A3E">
            <w:pPr>
              <w:jc w:val="both"/>
              <w:rPr>
                <w:iCs/>
              </w:rPr>
            </w:pPr>
            <w:r w:rsidRPr="005D4A3E">
              <w:rPr>
                <w:iCs/>
              </w:rPr>
              <w:t>Решение линейных однородных и неоднородных дифференциальных уравнений с постоянными коэффициентам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AEF710" w14:textId="0A240823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sz w:val="24"/>
                <w:szCs w:val="24"/>
              </w:rPr>
              <w:t>- выполнение домашних заданий</w:t>
            </w:r>
            <w:r w:rsidR="005D4A3E">
              <w:rPr>
                <w:sz w:val="24"/>
                <w:szCs w:val="24"/>
              </w:rPr>
              <w:t xml:space="preserve"> </w:t>
            </w:r>
            <w:r w:rsidRPr="005D4A3E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448FC61" w14:textId="77777777" w:rsidR="001E7544" w:rsidRPr="005D4A3E" w:rsidRDefault="001E7544" w:rsidP="005D4A3E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F06C75D" w14:textId="478D1F3A" w:rsidR="001E7544" w:rsidRPr="005D4A3E" w:rsidRDefault="001E7544" w:rsidP="005D4A3E">
            <w:pPr>
              <w:jc w:val="both"/>
              <w:rPr>
                <w:bCs/>
              </w:rPr>
            </w:pPr>
          </w:p>
        </w:tc>
      </w:tr>
      <w:tr w:rsidR="001E7544" w:rsidRPr="005D4A3E" w14:paraId="2153A63C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4E9395" w14:textId="77777777" w:rsidR="001E7544" w:rsidRPr="005D4A3E" w:rsidRDefault="001E7544" w:rsidP="005D4A3E">
            <w:pPr>
              <w:jc w:val="both"/>
            </w:pPr>
            <w:r w:rsidRPr="005D4A3E">
              <w:t>Тема 8.5</w:t>
            </w:r>
          </w:p>
          <w:p w14:paraId="51003193" w14:textId="77777777" w:rsidR="001E7544" w:rsidRPr="005D4A3E" w:rsidRDefault="001E7544" w:rsidP="005D4A3E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7AADA5" w14:textId="5358DB9A" w:rsidR="001E7544" w:rsidRPr="005D4A3E" w:rsidRDefault="001E7544" w:rsidP="005D4A3E">
            <w:pPr>
              <w:jc w:val="both"/>
              <w:rPr>
                <w:iCs/>
              </w:rPr>
            </w:pPr>
            <w:r w:rsidRPr="005D4A3E">
              <w:rPr>
                <w:iCs/>
              </w:rPr>
              <w:t>Системы линейных дифференциальных уравнен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64533A" w14:textId="009013BA" w:rsidR="001E7544" w:rsidRPr="005D4A3E" w:rsidRDefault="001E7544" w:rsidP="005D4A3E">
            <w:pPr>
              <w:jc w:val="both"/>
              <w:rPr>
                <w:bCs/>
              </w:rPr>
            </w:pPr>
            <w:r w:rsidRPr="005D4A3E">
              <w:rPr>
                <w:sz w:val="24"/>
                <w:szCs w:val="24"/>
              </w:rPr>
              <w:t>- выполнение домашних заданий</w:t>
            </w:r>
            <w:r w:rsidR="005D4A3E">
              <w:rPr>
                <w:sz w:val="24"/>
                <w:szCs w:val="24"/>
              </w:rPr>
              <w:t xml:space="preserve"> </w:t>
            </w:r>
            <w:r w:rsidRPr="005D4A3E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3D9D26D" w14:textId="3ABA3C46" w:rsidR="001E7544" w:rsidRPr="005D4A3E" w:rsidRDefault="001E7544" w:rsidP="005D4A3E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66A9143" w14:textId="0BF3C299" w:rsidR="001E7544" w:rsidRPr="005D4A3E" w:rsidRDefault="001E7544" w:rsidP="005D4A3E">
            <w:pPr>
              <w:jc w:val="both"/>
              <w:rPr>
                <w:bCs/>
              </w:rPr>
            </w:pPr>
          </w:p>
        </w:tc>
      </w:tr>
      <w:tr w:rsidR="001E7544" w:rsidRPr="008448CC" w14:paraId="35A9D059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B4161A" w14:textId="1C87372A" w:rsidR="001E7544" w:rsidRDefault="001E7544" w:rsidP="00951BD6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IX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BF1CAC" w14:textId="5FFF2119" w:rsidR="001E7544" w:rsidRPr="000077AE" w:rsidRDefault="000077AE" w:rsidP="00951BD6">
            <w:pPr>
              <w:rPr>
                <w:b/>
                <w:bCs/>
                <w:sz w:val="24"/>
                <w:szCs w:val="24"/>
              </w:rPr>
            </w:pPr>
            <w:r w:rsidRPr="000077AE">
              <w:rPr>
                <w:b/>
                <w:bCs/>
                <w:sz w:val="24"/>
                <w:szCs w:val="24"/>
              </w:rPr>
              <w:t>Элементы теории вероятностей.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0BBF922" w14:textId="5B8B5964" w:rsidR="001E7544" w:rsidRPr="00E05CF6" w:rsidRDefault="000077AE" w:rsidP="00951BD6">
            <w:pPr>
              <w:rPr>
                <w:bCs/>
              </w:rPr>
            </w:pPr>
            <w:r w:rsidRPr="00E05CF6">
              <w:rPr>
                <w:bCs/>
              </w:rPr>
              <w:t>РГР по теории вероятностей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590235E" w14:textId="500B86FF" w:rsidR="001E7544" w:rsidRPr="00E82E96" w:rsidRDefault="000077AE" w:rsidP="00951BD6">
            <w:pPr>
              <w:rPr>
                <w:bCs/>
              </w:rPr>
            </w:pPr>
            <w:r>
              <w:rPr>
                <w:bCs/>
              </w:rPr>
              <w:t>8</w:t>
            </w:r>
          </w:p>
        </w:tc>
      </w:tr>
      <w:tr w:rsidR="001E7544" w:rsidRPr="00E05CF6" w14:paraId="36CF0879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B7296F" w14:textId="77777777" w:rsidR="001E7544" w:rsidRPr="00E05CF6" w:rsidRDefault="001E7544" w:rsidP="00E05CF6">
            <w:pPr>
              <w:jc w:val="both"/>
              <w:rPr>
                <w:bCs/>
              </w:rPr>
            </w:pPr>
            <w:r w:rsidRPr="00E05CF6">
              <w:rPr>
                <w:bCs/>
              </w:rPr>
              <w:t>Тема 9.1</w:t>
            </w:r>
          </w:p>
          <w:p w14:paraId="77AC59D6" w14:textId="2ACEE86B" w:rsidR="001E7544" w:rsidRPr="00E05CF6" w:rsidRDefault="001E7544" w:rsidP="00E05CF6">
            <w:pPr>
              <w:tabs>
                <w:tab w:val="left" w:pos="454"/>
              </w:tabs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0C55CF2" w14:textId="77777777" w:rsidR="000077AE" w:rsidRPr="00E05CF6" w:rsidRDefault="000077AE" w:rsidP="00E05CF6">
            <w:pPr>
              <w:jc w:val="both"/>
            </w:pPr>
            <w:r w:rsidRPr="00E05CF6">
              <w:t xml:space="preserve">Классическая вероятность. Случайные события, операции над </w:t>
            </w:r>
            <w:r w:rsidRPr="00E05CF6">
              <w:lastRenderedPageBreak/>
              <w:t>событиями, алгебра событий. Понятие об аксиоматической модели А.Н.Колмогорова.  Основные правила (аксиомы, теоремы) теории вероятностей. Классическая, геометрическая и частотная вероятностные схемы. Элементы комбинаторики для вычисления вероятностей.</w:t>
            </w:r>
          </w:p>
          <w:p w14:paraId="29FF66F2" w14:textId="7E8B77C4" w:rsidR="001E7544" w:rsidRPr="00E05CF6" w:rsidRDefault="000077AE" w:rsidP="00E05CF6">
            <w:pPr>
              <w:jc w:val="both"/>
              <w:rPr>
                <w:iCs/>
              </w:rPr>
            </w:pPr>
            <w:r w:rsidRPr="00E05CF6">
              <w:t xml:space="preserve">Формулы полной вероятности и Байеса. Испытания Бернулли  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61D23A9" w14:textId="73F52BD4" w:rsidR="001E7544" w:rsidRPr="00E05CF6" w:rsidRDefault="001E7544" w:rsidP="00E05CF6">
            <w:pPr>
              <w:jc w:val="both"/>
              <w:rPr>
                <w:bCs/>
              </w:rPr>
            </w:pPr>
            <w:r w:rsidRPr="00E05CF6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E05CF6">
              <w:rPr>
                <w:sz w:val="24"/>
                <w:szCs w:val="24"/>
              </w:rPr>
              <w:t xml:space="preserve"> </w:t>
            </w:r>
            <w:r w:rsidRPr="00E05CF6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6EDEAC0" w14:textId="77777777" w:rsidR="001E7544" w:rsidRPr="00E05CF6" w:rsidRDefault="001E7544" w:rsidP="00E05CF6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53B837" w14:textId="15A715C9" w:rsidR="001E7544" w:rsidRPr="00E05CF6" w:rsidRDefault="001E7544" w:rsidP="00E05CF6">
            <w:pPr>
              <w:jc w:val="both"/>
              <w:rPr>
                <w:bCs/>
              </w:rPr>
            </w:pPr>
          </w:p>
        </w:tc>
      </w:tr>
      <w:tr w:rsidR="001E7544" w:rsidRPr="00817F20" w14:paraId="2A3862D3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4A6BA3" w14:textId="77777777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bCs/>
              </w:rPr>
              <w:lastRenderedPageBreak/>
              <w:t>Тема 9.2</w:t>
            </w:r>
          </w:p>
          <w:p w14:paraId="46A80692" w14:textId="77777777" w:rsidR="001E7544" w:rsidRPr="00817F20" w:rsidRDefault="001E7544" w:rsidP="00817F20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9C1F8A" w14:textId="77777777" w:rsidR="000077AE" w:rsidRPr="00817F20" w:rsidRDefault="000077AE" w:rsidP="00817F20">
            <w:pPr>
              <w:jc w:val="both"/>
            </w:pPr>
            <w:r w:rsidRPr="00817F20">
              <w:t>Одномерные случайные величины, функция распределения вероятностей. Дискретные и непрерывные случайные величины. Основные числовые характеристики случайных одномерных величин.</w:t>
            </w:r>
          </w:p>
          <w:p w14:paraId="3710E37C" w14:textId="6E72D5C2" w:rsidR="001E7544" w:rsidRPr="00817F20" w:rsidRDefault="000077AE" w:rsidP="00817F20">
            <w:pPr>
              <w:jc w:val="both"/>
              <w:rPr>
                <w:iCs/>
              </w:rPr>
            </w:pPr>
            <w:r w:rsidRPr="00817F20">
              <w:t>Биномиальный закон распределения вероятностей, распределение Пуассона, равномерное и показательное распределения. Нормальный закон распределения вероятно</w:t>
            </w:r>
            <w:r w:rsidRPr="00817F20">
              <w:lastRenderedPageBreak/>
              <w:t>сте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F3DAB9" w14:textId="3DCF3B10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817F20">
              <w:rPr>
                <w:sz w:val="24"/>
                <w:szCs w:val="24"/>
              </w:rPr>
              <w:t xml:space="preserve"> </w:t>
            </w:r>
            <w:r w:rsidRPr="00817F20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F1ABA68" w14:textId="77777777" w:rsidR="001E7544" w:rsidRPr="00817F20" w:rsidRDefault="001E7544" w:rsidP="00817F20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F6E0166" w14:textId="45FB7704" w:rsidR="001E7544" w:rsidRPr="00817F20" w:rsidRDefault="001E7544" w:rsidP="00817F20">
            <w:pPr>
              <w:jc w:val="both"/>
              <w:rPr>
                <w:bCs/>
              </w:rPr>
            </w:pPr>
          </w:p>
        </w:tc>
      </w:tr>
      <w:tr w:rsidR="001E7544" w:rsidRPr="00817F20" w14:paraId="29A65F73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71F1A02" w14:textId="77777777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bCs/>
              </w:rPr>
              <w:lastRenderedPageBreak/>
              <w:t>Тема 9.3</w:t>
            </w:r>
          </w:p>
          <w:p w14:paraId="15CA398E" w14:textId="77777777" w:rsidR="001E7544" w:rsidRPr="00817F20" w:rsidRDefault="001E7544" w:rsidP="00817F20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0EA9EC" w14:textId="465C2BE6" w:rsidR="001E7544" w:rsidRPr="00817F20" w:rsidRDefault="000077AE" w:rsidP="00817F20">
            <w:pPr>
              <w:jc w:val="both"/>
              <w:rPr>
                <w:iCs/>
              </w:rPr>
            </w:pPr>
            <w:r w:rsidRPr="00817F20">
              <w:t>Многомерные случайные величины, и их функция распределения вероятностей. Двумерные случайные величины. Моменты от случайных величин. Корреляция случайных величин. Многомерное нормальное распределени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D23DFA" w14:textId="77777777" w:rsidR="001E7544" w:rsidRPr="00817F20" w:rsidRDefault="001E7544" w:rsidP="00817F20">
            <w:pPr>
              <w:jc w:val="both"/>
              <w:rPr>
                <w:sz w:val="24"/>
                <w:szCs w:val="24"/>
              </w:rPr>
            </w:pPr>
            <w:r w:rsidRPr="00817F20">
              <w:rPr>
                <w:sz w:val="24"/>
                <w:szCs w:val="24"/>
              </w:rPr>
              <w:t>- выполнение домашних заданий</w:t>
            </w:r>
          </w:p>
          <w:p w14:paraId="6F997216" w14:textId="6840CE04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CBAAE66" w14:textId="77777777" w:rsidR="001E7544" w:rsidRPr="00817F20" w:rsidRDefault="001E7544" w:rsidP="00817F20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C17B5C" w14:textId="5B11BABB" w:rsidR="001E7544" w:rsidRPr="00817F20" w:rsidRDefault="001E7544" w:rsidP="00817F20">
            <w:pPr>
              <w:jc w:val="both"/>
              <w:rPr>
                <w:bCs/>
              </w:rPr>
            </w:pPr>
          </w:p>
        </w:tc>
      </w:tr>
      <w:tr w:rsidR="001E7544" w:rsidRPr="00817F20" w14:paraId="4CC24DAC" w14:textId="77777777" w:rsidTr="00D552D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975178" w14:textId="77777777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bCs/>
              </w:rPr>
              <w:t xml:space="preserve">Тема 9.4 </w:t>
            </w:r>
          </w:p>
          <w:p w14:paraId="2246EC2E" w14:textId="77777777" w:rsidR="001E7544" w:rsidRPr="00817F20" w:rsidRDefault="001E7544" w:rsidP="00817F20">
            <w:pPr>
              <w:jc w:val="both"/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5DF53BD" w14:textId="24C6966C" w:rsidR="001E7544" w:rsidRPr="00817F20" w:rsidRDefault="000077AE" w:rsidP="00817F20">
            <w:pPr>
              <w:jc w:val="both"/>
              <w:rPr>
                <w:iCs/>
              </w:rPr>
            </w:pPr>
            <w:r w:rsidRPr="00817F20">
              <w:t>Сходимость законов распределения последовательностей случайных величин и сходимость по вероятности. Понятие о центральной предельной теореме. Интегральная и локальная теоремы Лапласа. Неравенство и теорема Чебышева, теорема Бернулли, понятие о законе больших чисел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E7A89DC" w14:textId="77777777" w:rsidR="001E7544" w:rsidRPr="00817F20" w:rsidRDefault="001E7544" w:rsidP="00817F20">
            <w:pPr>
              <w:jc w:val="both"/>
              <w:rPr>
                <w:sz w:val="24"/>
                <w:szCs w:val="24"/>
              </w:rPr>
            </w:pPr>
            <w:r w:rsidRPr="00817F20">
              <w:rPr>
                <w:sz w:val="24"/>
                <w:szCs w:val="24"/>
              </w:rPr>
              <w:t>- выполнение домашних заданий</w:t>
            </w:r>
          </w:p>
          <w:p w14:paraId="339C47E3" w14:textId="55DE6D1B" w:rsidR="001E7544" w:rsidRPr="00817F20" w:rsidRDefault="001E7544" w:rsidP="00817F20">
            <w:pPr>
              <w:jc w:val="both"/>
              <w:rPr>
                <w:bCs/>
              </w:rPr>
            </w:pPr>
            <w:r w:rsidRPr="00817F20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D7E9B39" w14:textId="51510FA0" w:rsidR="001E7544" w:rsidRPr="00817F20" w:rsidRDefault="001E7544" w:rsidP="00817F20">
            <w:pPr>
              <w:jc w:val="both"/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D157F52" w14:textId="52356F73" w:rsidR="001E7544" w:rsidRPr="00817F20" w:rsidRDefault="001E7544" w:rsidP="00817F20">
            <w:pPr>
              <w:jc w:val="both"/>
              <w:rPr>
                <w:bCs/>
              </w:rPr>
            </w:pPr>
          </w:p>
        </w:tc>
      </w:tr>
      <w:tr w:rsidR="00CE4351" w:rsidRPr="008448CC" w14:paraId="20211BC1" w14:textId="77777777" w:rsidTr="00BB55D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3CFABBA" w14:textId="6024A209" w:rsidR="00CE4351" w:rsidRPr="00CE4351" w:rsidRDefault="00CE4351" w:rsidP="00951BD6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Раздел Х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28292E" w14:textId="7C11E1F2" w:rsidR="00CE4351" w:rsidRPr="00CE4351" w:rsidRDefault="00CE4351" w:rsidP="00951BD6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Элементы математической статистики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0AFEA" w14:textId="36DAEE7D" w:rsidR="00CE4351" w:rsidRPr="00674C3A" w:rsidRDefault="00CE4351" w:rsidP="00674C3A">
            <w:pPr>
              <w:rPr>
                <w:bCs/>
              </w:rPr>
            </w:pPr>
            <w:r w:rsidRPr="00674C3A">
              <w:rPr>
                <w:bCs/>
              </w:rPr>
              <w:t>РГР №1</w:t>
            </w:r>
            <w:r w:rsidR="00674C3A" w:rsidRPr="00674C3A">
              <w:rPr>
                <w:bCs/>
              </w:rPr>
              <w:br/>
            </w:r>
            <w:r w:rsidRPr="00674C3A">
              <w:rPr>
                <w:bCs/>
              </w:rPr>
              <w:t>РГР №2</w:t>
            </w:r>
            <w:r w:rsidR="00674C3A" w:rsidRPr="00674C3A">
              <w:rPr>
                <w:bCs/>
              </w:rPr>
              <w:br/>
            </w:r>
            <w:r w:rsidRPr="00674C3A">
              <w:rPr>
                <w:bCs/>
              </w:rPr>
              <w:t>контрольная работа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98005" w14:textId="52459D72" w:rsidR="00CE4351" w:rsidRPr="00E82E96" w:rsidRDefault="00CE4351" w:rsidP="00674C3A">
            <w:pPr>
              <w:rPr>
                <w:bCs/>
              </w:rPr>
            </w:pPr>
            <w:r>
              <w:rPr>
                <w:bCs/>
              </w:rPr>
              <w:t>8</w:t>
            </w:r>
            <w:r w:rsidR="00674C3A">
              <w:rPr>
                <w:bCs/>
              </w:rPr>
              <w:br/>
            </w:r>
            <w:r>
              <w:rPr>
                <w:bCs/>
              </w:rPr>
              <w:t>8</w:t>
            </w:r>
            <w:r w:rsidR="00674C3A">
              <w:rPr>
                <w:bCs/>
              </w:rPr>
              <w:br/>
            </w:r>
            <w:r>
              <w:rPr>
                <w:bCs/>
              </w:rPr>
              <w:t>4</w:t>
            </w:r>
          </w:p>
        </w:tc>
      </w:tr>
      <w:tr w:rsidR="000077AE" w:rsidRPr="00674C3A" w14:paraId="50DFFB20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A97C24" w14:textId="424E8FC0" w:rsidR="000077AE" w:rsidRPr="00674C3A" w:rsidRDefault="00CE4351" w:rsidP="00674C3A">
            <w:pPr>
              <w:jc w:val="both"/>
              <w:rPr>
                <w:bCs/>
              </w:rPr>
            </w:pPr>
            <w:r w:rsidRPr="00674C3A">
              <w:rPr>
                <w:bCs/>
              </w:rPr>
              <w:t>Тема 10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C5EC92B" w14:textId="77777777" w:rsidR="00CE4351" w:rsidRPr="00674C3A" w:rsidRDefault="00CE4351" w:rsidP="00674C3A">
            <w:pPr>
              <w:jc w:val="both"/>
            </w:pPr>
            <w:r w:rsidRPr="00674C3A">
              <w:t>Задачи математической статистики. Основы выборочной теории: выборочное про</w:t>
            </w:r>
            <w:r w:rsidRPr="00674C3A">
              <w:lastRenderedPageBreak/>
              <w:t>странство, статистические модели, выборочные характеристики, точечные оценки, проверка статистических гипотез.</w:t>
            </w:r>
          </w:p>
          <w:p w14:paraId="120C5E2D" w14:textId="4B583B7B" w:rsidR="000077AE" w:rsidRPr="00674C3A" w:rsidRDefault="00CE4351" w:rsidP="00674C3A">
            <w:pPr>
              <w:jc w:val="both"/>
              <w:rPr>
                <w:bCs/>
                <w:iCs/>
              </w:rPr>
            </w:pPr>
            <w:r w:rsidRPr="00674C3A">
              <w:t>Статистический ряд. Интервальный статистический ряд. Полигон относительных частот. Гистограмма. Выборочные и теоретические числовые моменты: среднее значение, дисперсия, корреляционный момент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85A9CD" w14:textId="520B6196" w:rsidR="000077AE" w:rsidRPr="00674C3A" w:rsidRDefault="00CE4351" w:rsidP="00674C3A">
            <w:pPr>
              <w:jc w:val="both"/>
              <w:rPr>
                <w:sz w:val="24"/>
                <w:szCs w:val="24"/>
              </w:rPr>
            </w:pPr>
            <w:r w:rsidRPr="00674C3A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674C3A">
              <w:rPr>
                <w:sz w:val="24"/>
                <w:szCs w:val="24"/>
              </w:rPr>
              <w:t xml:space="preserve"> </w:t>
            </w:r>
            <w:r w:rsidRPr="00674C3A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D02C49" w14:textId="77777777" w:rsidR="000077AE" w:rsidRPr="00674C3A" w:rsidRDefault="000077AE" w:rsidP="00674C3A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E3FCE73" w14:textId="77777777" w:rsidR="000077AE" w:rsidRPr="00674C3A" w:rsidRDefault="000077AE" w:rsidP="00674C3A">
            <w:pPr>
              <w:jc w:val="both"/>
              <w:rPr>
                <w:bCs/>
              </w:rPr>
            </w:pPr>
          </w:p>
        </w:tc>
      </w:tr>
      <w:tr w:rsidR="000077AE" w:rsidRPr="001955BF" w14:paraId="2EA21BBC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FECAA6" w14:textId="7F6E9884" w:rsidR="000077AE" w:rsidRPr="001955BF" w:rsidRDefault="00CE4351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lastRenderedPageBreak/>
              <w:t>Тема 10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4B11672" w14:textId="317752F1" w:rsidR="000077AE" w:rsidRPr="001955BF" w:rsidRDefault="00CE4351" w:rsidP="001955BF">
            <w:pPr>
              <w:jc w:val="both"/>
              <w:rPr>
                <w:bCs/>
                <w:iCs/>
              </w:rPr>
            </w:pPr>
            <w:r w:rsidRPr="001955BF">
              <w:t>Точечные оценки: состоятельность, несмещённость, эффективность, достаточность. Способы оценивания неизвестных параметров по данным случайной выборки: метод максимального правдоподобия, метод моментов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8B712F0" w14:textId="16804A23" w:rsidR="000077AE" w:rsidRPr="001955BF" w:rsidRDefault="00CE4351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5E873D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F76E0FD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</w:tr>
      <w:tr w:rsidR="000077AE" w:rsidRPr="001955BF" w14:paraId="4F954566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0EAADD" w14:textId="41286F5C" w:rsidR="000077AE" w:rsidRPr="001955BF" w:rsidRDefault="00CE4351" w:rsidP="00951BD6">
            <w:pPr>
              <w:rPr>
                <w:bCs/>
              </w:rPr>
            </w:pPr>
            <w:r w:rsidRPr="001955BF">
              <w:rPr>
                <w:bCs/>
              </w:rPr>
              <w:t>Тема 10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BBD8AC4" w14:textId="5FC919E4" w:rsidR="000077AE" w:rsidRPr="001955BF" w:rsidRDefault="00CE4351" w:rsidP="00951BD6">
            <w:pPr>
              <w:rPr>
                <w:bCs/>
                <w:iCs/>
              </w:rPr>
            </w:pPr>
            <w:r w:rsidRPr="001955BF">
              <w:t>Интервальные оценки. Доверительный интервал, нижняя и верхняя границы доверительного интервала. Коэффициент доверия (доверительная вероятность). Функции рас</w:t>
            </w:r>
            <w:r w:rsidRPr="001955BF">
              <w:lastRenderedPageBreak/>
              <w:t>пределения для центральных статистик. Квантильи (критические значения) заданного уровня для функций распределения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818108" w14:textId="64E125BA" w:rsidR="000077AE" w:rsidRPr="001955BF" w:rsidRDefault="00CE4351" w:rsidP="001955BF">
            <w:pPr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3FE540" w14:textId="77777777" w:rsidR="000077AE" w:rsidRPr="001955BF" w:rsidRDefault="000077AE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E4A9DD2" w14:textId="77777777" w:rsidR="000077AE" w:rsidRPr="001955BF" w:rsidRDefault="000077AE" w:rsidP="00951BD6">
            <w:pPr>
              <w:rPr>
                <w:bCs/>
              </w:rPr>
            </w:pPr>
          </w:p>
        </w:tc>
      </w:tr>
      <w:tr w:rsidR="000077AE" w:rsidRPr="001955BF" w14:paraId="499B80B3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19F18D" w14:textId="10DFB4F3" w:rsidR="000077AE" w:rsidRPr="001955BF" w:rsidRDefault="00CE4351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lastRenderedPageBreak/>
              <w:t>Тема 10.4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545C4E" w14:textId="29480996" w:rsidR="000077AE" w:rsidRPr="001955BF" w:rsidRDefault="00CE4351" w:rsidP="001955BF">
            <w:pPr>
              <w:jc w:val="both"/>
              <w:rPr>
                <w:bCs/>
                <w:iCs/>
              </w:rPr>
            </w:pPr>
            <w:r w:rsidRPr="001955BF">
              <w:t xml:space="preserve">Проверка параметрических простых и сложных гипотез. Основная и конкурирующая гипотезы. Статистические критерии проверки гипотез. Ошибки первого и второго рода при принятии гипотез. Уровень значимости критерия, мощность критерия. Статистики, имеющие распределения </w:t>
            </w:r>
            <w:r w:rsidRPr="001955BF">
              <w:rPr>
                <w:position w:val="-10"/>
              </w:rPr>
              <w:object w:dxaOrig="360" w:dyaOrig="380" w14:anchorId="3B2F8682">
                <v:shape id="_x0000_i1029" type="#_x0000_t75" style="width:18.35pt;height:19pt" o:ole="">
                  <v:imagedata r:id="rId10" o:title=""/>
                </v:shape>
                <o:OLEObject Type="Embed" ProgID="Equation.3" ShapeID="_x0000_i1029" DrawAspect="Content" ObjectID="_1714573287" r:id="rId16"/>
              </w:object>
            </w:r>
            <w:r w:rsidRPr="001955BF">
              <w:t>, Стьюдента и Фишер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65EB04" w14:textId="1440B9D0" w:rsidR="000077AE" w:rsidRPr="001955BF" w:rsidRDefault="00CE4351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BF5B84B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ABE5CB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</w:tr>
      <w:tr w:rsidR="000077AE" w:rsidRPr="001955BF" w14:paraId="02568D9A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6813BCA" w14:textId="31ADEAA4" w:rsidR="000077AE" w:rsidRPr="001955BF" w:rsidRDefault="00CE4351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t>Тема 10.5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DF7246" w14:textId="431B0BFB" w:rsidR="000077AE" w:rsidRPr="001955BF" w:rsidRDefault="00CE4351" w:rsidP="001955BF">
            <w:pPr>
              <w:jc w:val="both"/>
              <w:rPr>
                <w:bCs/>
                <w:iCs/>
              </w:rPr>
            </w:pPr>
            <w:r w:rsidRPr="001955BF">
              <w:t xml:space="preserve">Проверка непараметрических гипотез. Критерии согласия Колмогорова, </w:t>
            </w:r>
            <w:r w:rsidRPr="001955BF">
              <w:rPr>
                <w:position w:val="-10"/>
              </w:rPr>
              <w:object w:dxaOrig="760" w:dyaOrig="380" w14:anchorId="47953B91">
                <v:shape id="_x0000_i1030" type="#_x0000_t75" style="width:38.05pt;height:19pt" o:ole="">
                  <v:imagedata r:id="rId12" o:title=""/>
                </v:shape>
                <o:OLEObject Type="Embed" ProgID="Equation.3" ShapeID="_x0000_i1030" DrawAspect="Content" ObjectID="_1714573288" r:id="rId17"/>
              </w:object>
            </w:r>
            <w:r w:rsidRPr="001955BF">
              <w:t>для простых и сложных гипотез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52FC29F" w14:textId="725B6E61" w:rsidR="000077AE" w:rsidRPr="001955BF" w:rsidRDefault="00CE4351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4A036A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671AF14" w14:textId="77777777" w:rsidR="000077AE" w:rsidRPr="001955BF" w:rsidRDefault="000077AE" w:rsidP="001955BF">
            <w:pPr>
              <w:jc w:val="both"/>
              <w:rPr>
                <w:bCs/>
              </w:rPr>
            </w:pPr>
          </w:p>
        </w:tc>
      </w:tr>
      <w:tr w:rsidR="00CE4351" w:rsidRPr="001955BF" w14:paraId="5F4B1EAB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BBEB1D2" w14:textId="5A4B0B73" w:rsidR="00CE4351" w:rsidRPr="001955BF" w:rsidRDefault="00CE4351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t>Тема 10.6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2F33521" w14:textId="77777777" w:rsidR="00CE4351" w:rsidRPr="001955BF" w:rsidRDefault="00CE4351" w:rsidP="001955BF">
            <w:pPr>
              <w:jc w:val="both"/>
            </w:pPr>
            <w:r w:rsidRPr="001955BF">
              <w:t>Задачи корреляционного анализа.</w:t>
            </w:r>
          </w:p>
          <w:p w14:paraId="1DB8A9B2" w14:textId="0749F860" w:rsidR="00CE4351" w:rsidRPr="001955BF" w:rsidRDefault="00CE4351" w:rsidP="001955BF">
            <w:pPr>
              <w:jc w:val="both"/>
            </w:pPr>
            <w:r w:rsidRPr="001955BF">
              <w:t>Анализ парных связей. Корреляционное поле. Коэффициент корреляции: точечные и ин</w:t>
            </w:r>
            <w:r w:rsidRPr="001955BF">
              <w:lastRenderedPageBreak/>
              <w:t>тервальные оценки, проверка значимост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52D46D" w14:textId="3C1115B4" w:rsidR="00CE4351" w:rsidRPr="001955BF" w:rsidRDefault="00CE4351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1955BF" w:rsidRP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AC2D5F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54BD6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</w:tr>
      <w:tr w:rsidR="00CE4351" w:rsidRPr="001955BF" w14:paraId="7620C8A4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48E83C" w14:textId="657D9EC8" w:rsidR="00CE4351" w:rsidRPr="001955BF" w:rsidRDefault="00CE4351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lastRenderedPageBreak/>
              <w:t>Тема 10.7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023FDA" w14:textId="3C4C649B" w:rsidR="00CE4351" w:rsidRPr="001955BF" w:rsidRDefault="00A64EC2" w:rsidP="001955BF">
            <w:pPr>
              <w:jc w:val="both"/>
            </w:pPr>
            <w:r w:rsidRPr="001955BF">
              <w:t>Ранговые коэффициенты корреляции Кендалла и Спирмен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588A59" w14:textId="3B8899A1" w:rsidR="00CE4351" w:rsidRPr="001955BF" w:rsidRDefault="00A64EC2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C077B7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BD52DE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</w:tr>
      <w:tr w:rsidR="00CE4351" w:rsidRPr="001955BF" w14:paraId="2EE3CB5B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0F8716" w14:textId="76CA48A6" w:rsidR="00CE4351" w:rsidRPr="001955BF" w:rsidRDefault="00A64EC2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t>Тема 10.8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03F9573" w14:textId="77777777" w:rsidR="00A64EC2" w:rsidRPr="001955BF" w:rsidRDefault="00A64EC2" w:rsidP="001955BF">
            <w:pPr>
              <w:jc w:val="both"/>
            </w:pPr>
            <w:r w:rsidRPr="001955BF">
              <w:t>Основы линейного регрессионного анализа. Допустимые модели регрессии. Метод наименьших квадратов. Матрицы базисных функций, отклика, вектор факторов.</w:t>
            </w:r>
          </w:p>
          <w:p w14:paraId="72BE2DC2" w14:textId="1255338C" w:rsidR="00CE4351" w:rsidRPr="001955BF" w:rsidRDefault="00A64EC2" w:rsidP="001955BF">
            <w:pPr>
              <w:jc w:val="both"/>
            </w:pPr>
            <w:r w:rsidRPr="001955BF">
              <w:t>Доверительные интервалы для коэффициентов регрессии, с.к.о. и доверительная полоса Уоркинга - Хотеллинг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4EE525B" w14:textId="478550CA" w:rsidR="00CE4351" w:rsidRPr="001955BF" w:rsidRDefault="00A64EC2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DA2FAB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E639F51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</w:tr>
      <w:tr w:rsidR="00CE4351" w:rsidRPr="001955BF" w14:paraId="016351F0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E775F4" w14:textId="4448F758" w:rsidR="00CE4351" w:rsidRPr="001955BF" w:rsidRDefault="00A64EC2" w:rsidP="001955BF">
            <w:pPr>
              <w:jc w:val="both"/>
              <w:rPr>
                <w:bCs/>
              </w:rPr>
            </w:pPr>
            <w:r w:rsidRPr="001955BF">
              <w:rPr>
                <w:bCs/>
              </w:rPr>
              <w:t>Тема 10.9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CA4BEF8" w14:textId="793E1054" w:rsidR="00CE4351" w:rsidRPr="001955BF" w:rsidRDefault="00A64EC2" w:rsidP="001955BF">
            <w:pPr>
              <w:jc w:val="both"/>
            </w:pPr>
            <w:r w:rsidRPr="001955BF">
              <w:t>Элементы нелинейного регрессионного анализа. Матрицы Якоби. Сходимость итерационных процедур Ньютона и Левенберг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3F2C2E" w14:textId="72119C2F" w:rsidR="00CE4351" w:rsidRPr="001955BF" w:rsidRDefault="00A64EC2" w:rsidP="001955BF">
            <w:pPr>
              <w:jc w:val="both"/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1955BF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8E8C66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ACD490" w14:textId="77777777" w:rsidR="00CE4351" w:rsidRPr="001955BF" w:rsidRDefault="00CE4351" w:rsidP="001955BF">
            <w:pPr>
              <w:jc w:val="both"/>
              <w:rPr>
                <w:bCs/>
              </w:rPr>
            </w:pPr>
          </w:p>
        </w:tc>
      </w:tr>
      <w:tr w:rsidR="00A64EC2" w:rsidRPr="001955BF" w14:paraId="3A3C235C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0FF4FA" w14:textId="6FB28271" w:rsidR="00A64EC2" w:rsidRPr="001955BF" w:rsidRDefault="00A64EC2" w:rsidP="00951BD6">
            <w:pPr>
              <w:rPr>
                <w:bCs/>
              </w:rPr>
            </w:pPr>
            <w:r w:rsidRPr="001955BF">
              <w:rPr>
                <w:bCs/>
              </w:rPr>
              <w:t>Тема 10.10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35E766" w14:textId="0FC47C5F" w:rsidR="00A64EC2" w:rsidRPr="001955BF" w:rsidRDefault="00A64EC2" w:rsidP="00951BD6">
            <w:r w:rsidRPr="001955BF">
              <w:t>Элементы дисперсионного анализа. Однофакторный дисперсионный анализ (линейная модель). Основное тождество дисперсионного анализа. Проверка гипотезы об от</w:t>
            </w:r>
            <w:r w:rsidRPr="001955BF">
              <w:lastRenderedPageBreak/>
              <w:t>сутствии влияния фактора на отклик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AFAFFF5" w14:textId="66BE7B15" w:rsidR="00A64EC2" w:rsidRPr="001955BF" w:rsidRDefault="00A64EC2" w:rsidP="00E4613C">
            <w:pPr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lastRenderedPageBreak/>
              <w:t>- выполнение домашних заданий</w:t>
            </w:r>
            <w:r w:rsidR="00E4613C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A3A33EC" w14:textId="77777777" w:rsidR="00A64EC2" w:rsidRPr="001955BF" w:rsidRDefault="00A64EC2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E69703" w14:textId="77777777" w:rsidR="00A64EC2" w:rsidRPr="001955BF" w:rsidRDefault="00A64EC2" w:rsidP="00951BD6">
            <w:pPr>
              <w:rPr>
                <w:bCs/>
              </w:rPr>
            </w:pPr>
          </w:p>
        </w:tc>
      </w:tr>
      <w:tr w:rsidR="00A64EC2" w:rsidRPr="001955BF" w14:paraId="1554C266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ED88511" w14:textId="0BA75900" w:rsidR="00A64EC2" w:rsidRPr="001955BF" w:rsidRDefault="00A64EC2" w:rsidP="00951BD6">
            <w:pPr>
              <w:rPr>
                <w:bCs/>
              </w:rPr>
            </w:pPr>
            <w:r w:rsidRPr="001955BF">
              <w:rPr>
                <w:bCs/>
              </w:rPr>
              <w:lastRenderedPageBreak/>
              <w:t>Тема 10.1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75B19E" w14:textId="7AD822A3" w:rsidR="00A64EC2" w:rsidRPr="001955BF" w:rsidRDefault="00A64EC2" w:rsidP="00951BD6">
            <w:r w:rsidRPr="001955BF">
              <w:t>Двухфакторный дисперсионный анализ. Проверка гипотезы о влиянии факторов на отклик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2BEF70" w14:textId="2CB79239" w:rsidR="00A64EC2" w:rsidRPr="001955BF" w:rsidRDefault="00A64EC2" w:rsidP="00E4613C">
            <w:pPr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- выполнение домашних заданий</w:t>
            </w:r>
            <w:r w:rsidR="00E4613C">
              <w:rPr>
                <w:sz w:val="24"/>
                <w:szCs w:val="24"/>
              </w:rPr>
              <w:t xml:space="preserve"> </w:t>
            </w:r>
            <w:r w:rsidRPr="001955BF">
              <w:rPr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18D6AE2" w14:textId="77777777" w:rsidR="00A64EC2" w:rsidRPr="001955BF" w:rsidRDefault="00A64EC2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94A6014" w14:textId="77777777" w:rsidR="00A64EC2" w:rsidRPr="001955BF" w:rsidRDefault="00A64EC2" w:rsidP="00951BD6">
            <w:pPr>
              <w:rPr>
                <w:bCs/>
              </w:rPr>
            </w:pPr>
          </w:p>
        </w:tc>
      </w:tr>
      <w:tr w:rsidR="000077AE" w:rsidRPr="001955BF" w14:paraId="0DC00AF7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BF44BB" w14:textId="77777777" w:rsidR="000077AE" w:rsidRPr="001955BF" w:rsidRDefault="000077AE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DBC817D" w14:textId="77777777" w:rsidR="000077AE" w:rsidRPr="001955BF" w:rsidRDefault="000077AE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3C08427" w14:textId="05B98111" w:rsidR="000077AE" w:rsidRPr="001955BF" w:rsidRDefault="00A64EC2" w:rsidP="00951BD6">
            <w:pPr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Подготовка к экзаменам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B9AD42A" w14:textId="77777777" w:rsidR="000077AE" w:rsidRPr="001955BF" w:rsidRDefault="000077AE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DCA1CCF" w14:textId="5CBF97F7" w:rsidR="000077AE" w:rsidRPr="001955BF" w:rsidRDefault="00A64EC2" w:rsidP="00951BD6">
            <w:pPr>
              <w:rPr>
                <w:bCs/>
              </w:rPr>
            </w:pPr>
            <w:r w:rsidRPr="001955BF">
              <w:rPr>
                <w:bCs/>
              </w:rPr>
              <w:t>72</w:t>
            </w:r>
          </w:p>
        </w:tc>
      </w:tr>
      <w:tr w:rsidR="00951BD6" w:rsidRPr="001955BF" w14:paraId="066D2397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B5162" w14:textId="77777777" w:rsidR="00951BD6" w:rsidRPr="001955BF" w:rsidRDefault="00951BD6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DDE210" w14:textId="77777777" w:rsidR="00951BD6" w:rsidRPr="001955BF" w:rsidRDefault="00951BD6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3641E7" w14:textId="02E4808B" w:rsidR="00951BD6" w:rsidRPr="001955BF" w:rsidRDefault="00951BD6" w:rsidP="00951BD6">
            <w:pPr>
              <w:rPr>
                <w:sz w:val="24"/>
                <w:szCs w:val="24"/>
              </w:rPr>
            </w:pPr>
            <w:r w:rsidRPr="001955BF">
              <w:rPr>
                <w:sz w:val="24"/>
                <w:szCs w:val="24"/>
              </w:rPr>
              <w:t>Всего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8AF657" w14:textId="77777777" w:rsidR="00951BD6" w:rsidRPr="001955BF" w:rsidRDefault="00951BD6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191CA8" w14:textId="4FF9F674" w:rsidR="00951BD6" w:rsidRPr="001955BF" w:rsidRDefault="00A64EC2" w:rsidP="00951BD6">
            <w:pPr>
              <w:rPr>
                <w:bCs/>
              </w:rPr>
            </w:pPr>
            <w:r w:rsidRPr="001955BF">
              <w:rPr>
                <w:bCs/>
              </w:rPr>
              <w:t>198</w:t>
            </w:r>
          </w:p>
        </w:tc>
      </w:tr>
    </w:tbl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516F45">
          <w:headerReference w:type="even" r:id="rId18"/>
          <w:headerReference w:type="default" r:id="rId19"/>
          <w:footerReference w:type="even" r:id="rId20"/>
          <w:footerReference w:type="default" r:id="rId21"/>
          <w:headerReference w:type="first" r:id="rId22"/>
          <w:footerReference w:type="first" r:id="rId23"/>
          <w:pgSz w:w="16838" w:h="11906" w:orient="landscape" w:code="9"/>
          <w:pgMar w:top="1701" w:right="1134" w:bottom="567" w:left="1134" w:header="709" w:footer="709" w:gutter="0"/>
          <w:cols w:space="708"/>
          <w:titlePg/>
          <w:docGrid w:linePitch="360"/>
        </w:sectPr>
      </w:pPr>
    </w:p>
    <w:p w14:paraId="5F6BFCFA" w14:textId="18C6F4CF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DC09A5" w:rsidRPr="00CF518A">
        <w:rPr>
          <w:rFonts w:eastAsiaTheme="minorHAnsi"/>
          <w:i/>
          <w:noProof/>
          <w:szCs w:val="24"/>
          <w:lang w:eastAsia="en-US"/>
        </w:rPr>
        <w:t>Е</w:t>
      </w:r>
      <w:r w:rsidR="001F5B25">
        <w:rPr>
          <w:rFonts w:eastAsiaTheme="minorHAnsi"/>
          <w:i/>
          <w:noProof/>
          <w:szCs w:val="24"/>
          <w:lang w:eastAsia="en-US"/>
        </w:rPr>
        <w:t xml:space="preserve"> </w:t>
      </w:r>
      <w:r w:rsidR="001F5B25" w:rsidRPr="000145BD">
        <w:rPr>
          <w:rFonts w:eastAsiaTheme="minorHAnsi"/>
          <w:caps/>
          <w:noProof/>
          <w:szCs w:val="24"/>
          <w:lang w:eastAsia="en-US"/>
        </w:rPr>
        <w:t>«Математика»</w:t>
      </w:r>
      <w:r w:rsidRPr="000145BD">
        <w:rPr>
          <w:rFonts w:eastAsiaTheme="minorHAnsi"/>
          <w:caps/>
          <w:noProof/>
          <w:szCs w:val="24"/>
          <w:lang w:eastAsia="en-US"/>
        </w:rPr>
        <w:t>,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2777E958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="00D7322A">
        <w:rPr>
          <w:color w:val="000000"/>
        </w:rPr>
        <w:t>й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14:paraId="373A4AD9" w14:textId="77777777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39C00FD9" w:rsidR="009C78FC" w:rsidRPr="0004716C" w:rsidRDefault="009C78FC" w:rsidP="00BE7AA8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й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06B0D464" w14:textId="7CD19FDD" w:rsidR="009C78FC" w:rsidRPr="0004716C" w:rsidRDefault="009C78FC" w:rsidP="00BE7AA8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  <w:r w:rsidR="00BE7AA8">
              <w:rPr>
                <w:b/>
                <w:bCs/>
                <w:iCs/>
                <w:sz w:val="21"/>
                <w:szCs w:val="21"/>
              </w:rPr>
              <w:t xml:space="preserve"> </w:t>
            </w: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  <w:r w:rsidR="00BE7AA8">
              <w:rPr>
                <w:b/>
                <w:iCs/>
                <w:sz w:val="21"/>
                <w:szCs w:val="21"/>
              </w:rPr>
              <w:t xml:space="preserve"> </w:t>
            </w: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0406B323" w14:textId="71E25436" w:rsidR="009C78FC" w:rsidRPr="0004716C" w:rsidRDefault="009C78FC" w:rsidP="00BE7AA8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  <w:r w:rsidR="00BE7AA8">
              <w:rPr>
                <w:b/>
                <w:bCs/>
                <w:iCs/>
                <w:sz w:val="21"/>
                <w:szCs w:val="21"/>
              </w:rPr>
              <w:t xml:space="preserve"> </w:t>
            </w: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2109160A" w14:textId="40FD90C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универсальных</w:t>
            </w:r>
          </w:p>
          <w:p w14:paraId="749F4AE2" w14:textId="656518D6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7ED404B2" w14:textId="70B656FC" w:rsidR="00D7322A" w:rsidRDefault="00D7322A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</w:t>
            </w:r>
            <w:r w:rsidR="00590FE2" w:rsidRPr="0004716C">
              <w:rPr>
                <w:b/>
                <w:sz w:val="20"/>
                <w:szCs w:val="20"/>
              </w:rPr>
              <w:t>бщепрофессиональных</w:t>
            </w:r>
          </w:p>
          <w:p w14:paraId="1E08A45C" w14:textId="488A5B0E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8549C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14:paraId="4C961265" w14:textId="41AF5A64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ых</w:t>
            </w:r>
          </w:p>
          <w:p w14:paraId="344C96A4" w14:textId="4193BFE8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</w:tr>
      <w:tr w:rsidR="002542E5" w:rsidRPr="0004716C" w14:paraId="15985614" w14:textId="77777777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57E58008" w14:textId="7F426746" w:rsidR="00590FE2" w:rsidRPr="00BE7AA8" w:rsidRDefault="00590FE2" w:rsidP="00BE7AA8">
            <w:pPr>
              <w:rPr>
                <w:sz w:val="20"/>
                <w:szCs w:val="20"/>
              </w:rPr>
            </w:pPr>
            <w:r w:rsidRPr="00BE7AA8">
              <w:rPr>
                <w:sz w:val="20"/>
                <w:szCs w:val="20"/>
              </w:rPr>
              <w:t>УК-1</w:t>
            </w:r>
            <w:r w:rsidR="00BE7AA8" w:rsidRPr="00BE7AA8">
              <w:rPr>
                <w:sz w:val="20"/>
                <w:szCs w:val="20"/>
              </w:rPr>
              <w:br/>
            </w:r>
            <w:r w:rsidRPr="00BE7AA8">
              <w:rPr>
                <w:sz w:val="20"/>
                <w:szCs w:val="20"/>
              </w:rPr>
              <w:t>ИД-УК-1.</w:t>
            </w:r>
            <w:r w:rsidR="00C61700" w:rsidRPr="00BE7AA8">
              <w:rPr>
                <w:sz w:val="20"/>
                <w:szCs w:val="20"/>
              </w:rPr>
              <w:t>1</w:t>
            </w:r>
          </w:p>
        </w:tc>
        <w:tc>
          <w:tcPr>
            <w:tcW w:w="3219" w:type="dxa"/>
            <w:shd w:val="clear" w:color="auto" w:fill="DBE5F1" w:themeFill="accent1" w:themeFillTint="33"/>
          </w:tcPr>
          <w:p w14:paraId="748B45B0" w14:textId="02B262E3" w:rsidR="00590FE2" w:rsidRPr="00BE7AA8" w:rsidRDefault="00590FE2" w:rsidP="00BE7AA8">
            <w:pPr>
              <w:rPr>
                <w:sz w:val="20"/>
                <w:szCs w:val="20"/>
              </w:rPr>
            </w:pPr>
            <w:r w:rsidRPr="00BE7AA8">
              <w:rPr>
                <w:sz w:val="20"/>
                <w:szCs w:val="20"/>
              </w:rPr>
              <w:t>ОПК-1</w:t>
            </w:r>
            <w:r w:rsidR="00BE7AA8" w:rsidRPr="00BE7AA8">
              <w:rPr>
                <w:sz w:val="20"/>
                <w:szCs w:val="20"/>
              </w:rPr>
              <w:br/>
            </w:r>
            <w:r w:rsidRPr="00BE7AA8">
              <w:rPr>
                <w:sz w:val="20"/>
                <w:szCs w:val="20"/>
              </w:rPr>
              <w:t>ИД-ОПК-1.2</w:t>
            </w:r>
          </w:p>
        </w:tc>
        <w:tc>
          <w:tcPr>
            <w:tcW w:w="3220" w:type="dxa"/>
            <w:shd w:val="clear" w:color="auto" w:fill="DBE5F1" w:themeFill="accent1" w:themeFillTint="33"/>
          </w:tcPr>
          <w:p w14:paraId="4C2A80B4" w14:textId="33ABFB77" w:rsidR="00590FE2" w:rsidRPr="00BE7AA8" w:rsidRDefault="00BE7AA8" w:rsidP="00BE7AA8">
            <w:pPr>
              <w:rPr>
                <w:sz w:val="20"/>
                <w:szCs w:val="20"/>
              </w:rPr>
            </w:pPr>
            <w:r w:rsidRPr="00BE7AA8">
              <w:rPr>
                <w:sz w:val="20"/>
                <w:szCs w:val="20"/>
              </w:rPr>
              <w:t>ПК-1</w:t>
            </w:r>
            <w:r w:rsidRPr="00BE7AA8">
              <w:rPr>
                <w:sz w:val="20"/>
                <w:szCs w:val="20"/>
              </w:rPr>
              <w:br/>
              <w:t>ИД-ПК-3</w:t>
            </w:r>
            <w:r>
              <w:rPr>
                <w:sz w:val="20"/>
                <w:szCs w:val="20"/>
              </w:rPr>
              <w:t>.</w:t>
            </w:r>
            <w:r w:rsidRPr="00BE7AA8">
              <w:rPr>
                <w:sz w:val="20"/>
                <w:szCs w:val="20"/>
              </w:rPr>
              <w:t>2</w:t>
            </w:r>
          </w:p>
        </w:tc>
      </w:tr>
      <w:tr w:rsidR="002542E5" w:rsidRPr="00BE7AA8" w14:paraId="4A44A122" w14:textId="77777777" w:rsidTr="002542E5">
        <w:trPr>
          <w:trHeight w:val="283"/>
        </w:trPr>
        <w:tc>
          <w:tcPr>
            <w:tcW w:w="2045" w:type="dxa"/>
          </w:tcPr>
          <w:p w14:paraId="102B0B32" w14:textId="77777777" w:rsidR="00590FE2" w:rsidRPr="00BE7AA8" w:rsidRDefault="00590FE2" w:rsidP="00BE7AA8">
            <w:pPr>
              <w:jc w:val="both"/>
            </w:pPr>
            <w:r w:rsidRPr="00BE7AA8">
              <w:t>высокий</w:t>
            </w:r>
          </w:p>
        </w:tc>
        <w:tc>
          <w:tcPr>
            <w:tcW w:w="1726" w:type="dxa"/>
          </w:tcPr>
          <w:p w14:paraId="5E592D0B" w14:textId="77777777" w:rsidR="00590FE2" w:rsidRPr="00BE7AA8" w:rsidRDefault="00590FE2" w:rsidP="00BE7AA8">
            <w:pPr>
              <w:jc w:val="both"/>
              <w:rPr>
                <w:iCs/>
              </w:rPr>
            </w:pPr>
            <w:r w:rsidRPr="00BE7AA8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1E21DB76" w14:textId="21B25E68" w:rsidR="00590FE2" w:rsidRPr="00BE7AA8" w:rsidRDefault="00590FE2" w:rsidP="00BE7AA8">
            <w:pPr>
              <w:jc w:val="both"/>
              <w:rPr>
                <w:iCs/>
              </w:rPr>
            </w:pPr>
            <w:r w:rsidRPr="00BE7AA8">
              <w:rPr>
                <w:iCs/>
              </w:rPr>
              <w:t>отлично</w:t>
            </w:r>
          </w:p>
          <w:p w14:paraId="04C84513" w14:textId="4C2AD175" w:rsidR="00590FE2" w:rsidRPr="00BE7AA8" w:rsidRDefault="00590FE2" w:rsidP="00BE7AA8">
            <w:pPr>
              <w:jc w:val="both"/>
              <w:rPr>
                <w:iCs/>
              </w:rPr>
            </w:pPr>
          </w:p>
        </w:tc>
        <w:tc>
          <w:tcPr>
            <w:tcW w:w="3219" w:type="dxa"/>
          </w:tcPr>
          <w:p w14:paraId="120E9EE1" w14:textId="77777777" w:rsidR="00590FE2" w:rsidRPr="00BE7AA8" w:rsidRDefault="00590FE2" w:rsidP="00BE7AA8">
            <w:pPr>
              <w:tabs>
                <w:tab w:val="left" w:pos="176"/>
              </w:tabs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BE7AA8">
              <w:rPr>
                <w:rFonts w:eastAsia="Times New Roman"/>
                <w:sz w:val="21"/>
                <w:szCs w:val="21"/>
              </w:rPr>
              <w:t>Обучающийся:</w:t>
            </w:r>
          </w:p>
          <w:p w14:paraId="55F1E153" w14:textId="77777777" w:rsidR="00590FE2" w:rsidRPr="00BE7AA8" w:rsidRDefault="00590FE2" w:rsidP="00BE7AA8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BE7AA8">
              <w:rPr>
                <w:rFonts w:eastAsia="Times New Roman"/>
                <w:sz w:val="21"/>
                <w:szCs w:val="21"/>
              </w:rPr>
              <w:t xml:space="preserve"> анализирует и систематизирует изученный материал с </w:t>
            </w:r>
            <w:r w:rsidRPr="00BE7AA8">
              <w:rPr>
                <w:sz w:val="21"/>
                <w:szCs w:val="21"/>
              </w:rPr>
              <w:t>обоснованием актуальности его использования в своей предметной области;</w:t>
            </w:r>
          </w:p>
          <w:p w14:paraId="3B5E00D9" w14:textId="7C360153" w:rsidR="00590FE2" w:rsidRPr="00BE7AA8" w:rsidRDefault="00590FE2" w:rsidP="00BE7AA8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BE7AA8">
              <w:rPr>
                <w:rFonts w:eastAsia="Times New Roman"/>
                <w:sz w:val="21"/>
                <w:szCs w:val="21"/>
              </w:rPr>
              <w:t>применяет методы анализа и синтеза практических проблем, способы прогнозирования и оценки событий и явлений, умеет решать практические задачи вне стандартных ситуаций</w:t>
            </w:r>
            <w:r w:rsidRPr="00BE7AA8">
              <w:rPr>
                <w:sz w:val="21"/>
                <w:szCs w:val="21"/>
              </w:rPr>
              <w:t>;</w:t>
            </w:r>
          </w:p>
          <w:p w14:paraId="20535A8D" w14:textId="77777777" w:rsidR="00590FE2" w:rsidRPr="00BE7AA8" w:rsidRDefault="00590FE2" w:rsidP="00BE7AA8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BE7AA8">
              <w:rPr>
                <w:sz w:val="21"/>
                <w:szCs w:val="21"/>
              </w:rPr>
              <w:t>демонстрирует системный подход при решении проблемных ситуаций в том числе, при социальном и профессиональном взаимодействии</w:t>
            </w:r>
            <w:r w:rsidRPr="00BE7AA8">
              <w:rPr>
                <w:rFonts w:eastAsia="Times New Roman"/>
                <w:sz w:val="21"/>
                <w:szCs w:val="21"/>
              </w:rPr>
              <w:t>;</w:t>
            </w:r>
          </w:p>
          <w:p w14:paraId="11621DF0" w14:textId="3E3FA465" w:rsidR="00590FE2" w:rsidRPr="00BE7AA8" w:rsidRDefault="00D7322A" w:rsidP="00BE7AA8">
            <w:pPr>
              <w:tabs>
                <w:tab w:val="left" w:pos="176"/>
              </w:tabs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BE7AA8">
              <w:rPr>
                <w:rFonts w:eastAsia="Times New Roman"/>
                <w:sz w:val="21"/>
                <w:szCs w:val="21"/>
              </w:rPr>
              <w:t>-</w:t>
            </w:r>
            <w:r w:rsidR="00590FE2" w:rsidRPr="00BE7AA8">
              <w:rPr>
                <w:rFonts w:eastAsia="Times New Roman"/>
                <w:sz w:val="21"/>
                <w:szCs w:val="21"/>
              </w:rPr>
              <w:t>показывает четкие системные знания и представления по дисциплине;</w:t>
            </w:r>
          </w:p>
          <w:p w14:paraId="7C2339CE" w14:textId="77777777" w:rsidR="00590FE2" w:rsidRPr="00BE7AA8" w:rsidRDefault="00590FE2" w:rsidP="00BE7AA8">
            <w:pPr>
              <w:tabs>
                <w:tab w:val="left" w:pos="176"/>
              </w:tabs>
              <w:jc w:val="both"/>
              <w:rPr>
                <w:sz w:val="21"/>
                <w:szCs w:val="21"/>
              </w:rPr>
            </w:pPr>
            <w:r w:rsidRPr="00BE7AA8">
              <w:rPr>
                <w:rFonts w:eastAsia="Times New Roman"/>
                <w:sz w:val="21"/>
                <w:szCs w:val="21"/>
              </w:rPr>
              <w:t xml:space="preserve">дает развернутые, полные и верные ответы на вопросы, в том </w:t>
            </w:r>
            <w:r w:rsidRPr="00BE7AA8">
              <w:rPr>
                <w:rFonts w:eastAsia="Times New Roman"/>
                <w:sz w:val="21"/>
                <w:szCs w:val="21"/>
              </w:rPr>
              <w:lastRenderedPageBreak/>
              <w:t>числе, дополнительные</w:t>
            </w:r>
          </w:p>
        </w:tc>
        <w:tc>
          <w:tcPr>
            <w:tcW w:w="3219" w:type="dxa"/>
          </w:tcPr>
          <w:p w14:paraId="6E6D87D3" w14:textId="2D42F176" w:rsidR="00590FE2" w:rsidRPr="00BE7AA8" w:rsidRDefault="00590FE2" w:rsidP="00BE7AA8">
            <w:pPr>
              <w:tabs>
                <w:tab w:val="left" w:pos="176"/>
              </w:tabs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lastRenderedPageBreak/>
              <w:t>Обучающийся:</w:t>
            </w:r>
          </w:p>
          <w:p w14:paraId="7B008A62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5EC9BE9F" w14:textId="0A06084D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 xml:space="preserve">показывает способности в понимании, изложении и практическом использовании </w:t>
            </w:r>
            <w:r w:rsidR="005743A3" w:rsidRPr="00BE7AA8">
              <w:rPr>
                <w:sz w:val="21"/>
                <w:szCs w:val="21"/>
              </w:rPr>
              <w:t>изученных теоретических и практических методов</w:t>
            </w:r>
            <w:r w:rsidRPr="00BE7AA8">
              <w:rPr>
                <w:sz w:val="21"/>
                <w:szCs w:val="21"/>
              </w:rPr>
              <w:t>;</w:t>
            </w:r>
          </w:p>
          <w:p w14:paraId="7CA2BEB0" w14:textId="24791C76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sz w:val="21"/>
                <w:szCs w:val="21"/>
              </w:rPr>
              <w:t>дополняет теоретическую информацию сведениями исторического, исследовательского характера;</w:t>
            </w:r>
          </w:p>
          <w:p w14:paraId="12C77AC2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свободно ориентируется в учебной и профессиональной литературе;</w:t>
            </w:r>
          </w:p>
          <w:p w14:paraId="09BD2B5D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дает развернутые, исчерпыва</w:t>
            </w:r>
            <w:r w:rsidRPr="00BE7AA8">
              <w:rPr>
                <w:iCs/>
                <w:sz w:val="21"/>
                <w:szCs w:val="21"/>
              </w:rPr>
              <w:lastRenderedPageBreak/>
              <w:t>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14:paraId="39353BD1" w14:textId="77777777" w:rsidR="00590FE2" w:rsidRPr="00BE7AA8" w:rsidRDefault="00590FE2" w:rsidP="00BE7AA8">
            <w:pPr>
              <w:jc w:val="both"/>
              <w:rPr>
                <w:sz w:val="21"/>
                <w:szCs w:val="21"/>
              </w:rPr>
            </w:pPr>
          </w:p>
        </w:tc>
      </w:tr>
      <w:tr w:rsidR="002542E5" w:rsidRPr="00BE7AA8" w14:paraId="4EA520C7" w14:textId="77777777" w:rsidTr="002542E5">
        <w:trPr>
          <w:trHeight w:val="283"/>
        </w:trPr>
        <w:tc>
          <w:tcPr>
            <w:tcW w:w="2045" w:type="dxa"/>
          </w:tcPr>
          <w:p w14:paraId="45E677E2" w14:textId="076A08C3" w:rsidR="00590FE2" w:rsidRPr="00BE7AA8" w:rsidRDefault="00590FE2" w:rsidP="00BE7AA8">
            <w:pPr>
              <w:jc w:val="both"/>
            </w:pPr>
            <w:r w:rsidRPr="00BE7AA8">
              <w:lastRenderedPageBreak/>
              <w:t>повышенный</w:t>
            </w:r>
          </w:p>
        </w:tc>
        <w:tc>
          <w:tcPr>
            <w:tcW w:w="1726" w:type="dxa"/>
          </w:tcPr>
          <w:p w14:paraId="3591ED79" w14:textId="77777777" w:rsidR="00590FE2" w:rsidRPr="00BE7AA8" w:rsidRDefault="00590FE2" w:rsidP="00BE7AA8">
            <w:pPr>
              <w:jc w:val="both"/>
              <w:rPr>
                <w:iCs/>
              </w:rPr>
            </w:pPr>
            <w:r w:rsidRPr="00BE7AA8">
              <w:t>65 – 84</w:t>
            </w:r>
          </w:p>
        </w:tc>
        <w:tc>
          <w:tcPr>
            <w:tcW w:w="2306" w:type="dxa"/>
          </w:tcPr>
          <w:p w14:paraId="3A5002AA" w14:textId="51192199" w:rsidR="00590FE2" w:rsidRPr="00BE7AA8" w:rsidRDefault="00590FE2" w:rsidP="00BE7AA8">
            <w:pPr>
              <w:jc w:val="both"/>
              <w:rPr>
                <w:iCs/>
              </w:rPr>
            </w:pPr>
            <w:r w:rsidRPr="00BE7AA8">
              <w:rPr>
                <w:iCs/>
              </w:rPr>
              <w:t>хорошо</w:t>
            </w:r>
          </w:p>
          <w:p w14:paraId="7FB36380" w14:textId="2A927ED9" w:rsidR="00590FE2" w:rsidRPr="00BE7AA8" w:rsidRDefault="00590FE2" w:rsidP="00BE7AA8">
            <w:pPr>
              <w:jc w:val="both"/>
              <w:rPr>
                <w:iCs/>
              </w:rPr>
            </w:pPr>
          </w:p>
        </w:tc>
        <w:tc>
          <w:tcPr>
            <w:tcW w:w="3219" w:type="dxa"/>
          </w:tcPr>
          <w:p w14:paraId="1FFD3284" w14:textId="61E5A5C7" w:rsidR="00590FE2" w:rsidRPr="00BE7AA8" w:rsidRDefault="00590FE2" w:rsidP="00BE7AA8">
            <w:pPr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бучающийся:</w:t>
            </w:r>
          </w:p>
          <w:p w14:paraId="4F87C619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боснованно излагает, анализирует и систематизирует изученный материал, что предполагает комплексный характер анализа проблемы;</w:t>
            </w:r>
          </w:p>
          <w:p w14:paraId="26C78640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 xml:space="preserve"> выделяет междисциплинарные связи, распознает и выделяет элементы в системе знаний, применяет их к анализу практики;</w:t>
            </w:r>
          </w:p>
          <w:p w14:paraId="4F75FE92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правильно применяет теоретические положения при решении практических задач профессиональной направленности разного уровня сложности, владеет необходимыми для этого навыками и приёмами;</w:t>
            </w:r>
          </w:p>
          <w:p w14:paraId="20506C63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твет отражает полное знание материала, с незначительными пробелами, допускает единичные негрубые ошибки.</w:t>
            </w:r>
          </w:p>
        </w:tc>
        <w:tc>
          <w:tcPr>
            <w:tcW w:w="3219" w:type="dxa"/>
          </w:tcPr>
          <w:p w14:paraId="485AD720" w14:textId="31065ABD" w:rsidR="00590FE2" w:rsidRPr="00BE7AA8" w:rsidRDefault="00590FE2" w:rsidP="00BE7AA8">
            <w:pPr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бучающийся:</w:t>
            </w:r>
          </w:p>
          <w:p w14:paraId="5FFBB333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56169DCB" w14:textId="69AB0CC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 xml:space="preserve">анализирует </w:t>
            </w:r>
            <w:r w:rsidR="00BF129B" w:rsidRPr="00BE7AA8">
              <w:rPr>
                <w:iCs/>
                <w:sz w:val="21"/>
                <w:szCs w:val="21"/>
              </w:rPr>
              <w:t>проблему</w:t>
            </w:r>
            <w:r w:rsidRPr="00BE7AA8">
              <w:rPr>
                <w:iCs/>
                <w:sz w:val="21"/>
                <w:szCs w:val="21"/>
              </w:rPr>
              <w:t xml:space="preserve"> с незначительными пробелами;</w:t>
            </w:r>
          </w:p>
          <w:p w14:paraId="52C68209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допускает единичные негрубые ошибки;</w:t>
            </w:r>
          </w:p>
          <w:p w14:paraId="2477688A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13F244BC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276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14:paraId="5043A887" w14:textId="77777777" w:rsidR="00590FE2" w:rsidRPr="00BE7AA8" w:rsidRDefault="00590FE2" w:rsidP="00BE7AA8">
            <w:pPr>
              <w:tabs>
                <w:tab w:val="left" w:pos="313"/>
              </w:tabs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BE7AA8" w14:paraId="4F654C17" w14:textId="77777777" w:rsidTr="002542E5">
        <w:trPr>
          <w:trHeight w:val="283"/>
        </w:trPr>
        <w:tc>
          <w:tcPr>
            <w:tcW w:w="2045" w:type="dxa"/>
          </w:tcPr>
          <w:p w14:paraId="2FE7550D" w14:textId="77777777" w:rsidR="00590FE2" w:rsidRPr="00BE7AA8" w:rsidRDefault="00590FE2" w:rsidP="00BE7AA8">
            <w:pPr>
              <w:jc w:val="both"/>
            </w:pPr>
            <w:r w:rsidRPr="00BE7AA8">
              <w:t>базовый</w:t>
            </w:r>
          </w:p>
        </w:tc>
        <w:tc>
          <w:tcPr>
            <w:tcW w:w="1726" w:type="dxa"/>
          </w:tcPr>
          <w:p w14:paraId="58B696A2" w14:textId="77777777" w:rsidR="00590FE2" w:rsidRPr="00BE7AA8" w:rsidRDefault="00590FE2" w:rsidP="00BE7AA8">
            <w:pPr>
              <w:jc w:val="both"/>
              <w:rPr>
                <w:iCs/>
              </w:rPr>
            </w:pPr>
            <w:r w:rsidRPr="00BE7AA8">
              <w:t>41 – 64</w:t>
            </w:r>
          </w:p>
        </w:tc>
        <w:tc>
          <w:tcPr>
            <w:tcW w:w="2306" w:type="dxa"/>
          </w:tcPr>
          <w:p w14:paraId="6FBDA68E" w14:textId="5DB17C7A" w:rsidR="00590FE2" w:rsidRPr="00BE7AA8" w:rsidRDefault="00590FE2" w:rsidP="00BE7AA8">
            <w:pPr>
              <w:jc w:val="both"/>
              <w:rPr>
                <w:iCs/>
              </w:rPr>
            </w:pPr>
            <w:r w:rsidRPr="00BE7AA8">
              <w:rPr>
                <w:iCs/>
              </w:rPr>
              <w:t>удовлетворительно</w:t>
            </w:r>
          </w:p>
          <w:p w14:paraId="25CF4171" w14:textId="23AA775A" w:rsidR="00590FE2" w:rsidRPr="00BE7AA8" w:rsidRDefault="00590FE2" w:rsidP="00BE7AA8">
            <w:pPr>
              <w:jc w:val="both"/>
              <w:rPr>
                <w:iCs/>
              </w:rPr>
            </w:pPr>
          </w:p>
        </w:tc>
        <w:tc>
          <w:tcPr>
            <w:tcW w:w="3219" w:type="dxa"/>
          </w:tcPr>
          <w:p w14:paraId="1B0E6239" w14:textId="348CD33E" w:rsidR="00590FE2" w:rsidRPr="00BE7AA8" w:rsidRDefault="00590FE2" w:rsidP="00BE7AA8">
            <w:pPr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бучающийся:</w:t>
            </w:r>
          </w:p>
          <w:p w14:paraId="11DAD3D7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280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45E8EAAB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17"/>
              </w:tabs>
              <w:ind w:left="0" w:firstLine="0"/>
              <w:contextualSpacing/>
              <w:jc w:val="both"/>
              <w:rPr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t>ответ отражает в целом сформированные, но содержа</w:t>
            </w:r>
            <w:r w:rsidRPr="00BE7AA8">
              <w:rPr>
                <w:iCs/>
                <w:sz w:val="21"/>
                <w:szCs w:val="21"/>
              </w:rPr>
              <w:lastRenderedPageBreak/>
              <w:t>щие незначительные пробелы знания, допускаются грубые ошибки.</w:t>
            </w:r>
          </w:p>
        </w:tc>
        <w:tc>
          <w:tcPr>
            <w:tcW w:w="3219" w:type="dxa"/>
          </w:tcPr>
          <w:p w14:paraId="137F73F2" w14:textId="7A1D318F" w:rsidR="00590FE2" w:rsidRPr="00BE7AA8" w:rsidRDefault="00590FE2" w:rsidP="00BE7AA8">
            <w:pPr>
              <w:jc w:val="both"/>
              <w:rPr>
                <w:sz w:val="21"/>
                <w:szCs w:val="21"/>
              </w:rPr>
            </w:pPr>
            <w:r w:rsidRPr="00BE7AA8">
              <w:rPr>
                <w:sz w:val="21"/>
                <w:szCs w:val="21"/>
              </w:rPr>
              <w:lastRenderedPageBreak/>
              <w:t>Обучающийся:</w:t>
            </w:r>
          </w:p>
          <w:p w14:paraId="1B8FCBE1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768D3CB8" w14:textId="121C01E5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sz w:val="21"/>
                <w:szCs w:val="21"/>
              </w:rPr>
              <w:t xml:space="preserve">с неточностями излагает </w:t>
            </w:r>
            <w:r w:rsidR="00BF129B" w:rsidRPr="00BE7AA8">
              <w:rPr>
                <w:sz w:val="21"/>
                <w:szCs w:val="21"/>
              </w:rPr>
              <w:t>теорию</w:t>
            </w:r>
            <w:r w:rsidRPr="00BE7AA8">
              <w:rPr>
                <w:sz w:val="21"/>
                <w:szCs w:val="21"/>
              </w:rPr>
              <w:t>;</w:t>
            </w:r>
          </w:p>
          <w:p w14:paraId="235F51B6" w14:textId="014DC688" w:rsidR="00590FE2" w:rsidRPr="00BE7AA8" w:rsidRDefault="00590FE2" w:rsidP="00BE7AA8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jc w:val="both"/>
              <w:rPr>
                <w:rFonts w:eastAsiaTheme="minorHAnsi"/>
                <w:color w:val="000000"/>
                <w:sz w:val="21"/>
                <w:szCs w:val="21"/>
                <w:lang w:eastAsia="en-US"/>
              </w:rPr>
            </w:pPr>
            <w:r w:rsidRPr="00BE7AA8">
              <w:rPr>
                <w:rFonts w:eastAsiaTheme="minorHAnsi"/>
                <w:color w:val="000000"/>
                <w:sz w:val="21"/>
                <w:szCs w:val="21"/>
                <w:lang w:eastAsia="en-US"/>
              </w:rPr>
              <w:t xml:space="preserve">анализируя </w:t>
            </w:r>
            <w:r w:rsidR="00BF129B" w:rsidRPr="00BE7AA8">
              <w:rPr>
                <w:rFonts w:eastAsiaTheme="minorHAnsi"/>
                <w:color w:val="000000"/>
                <w:sz w:val="21"/>
                <w:szCs w:val="21"/>
                <w:lang w:eastAsia="en-US"/>
              </w:rPr>
              <w:t>задачу</w:t>
            </w:r>
            <w:r w:rsidRPr="00BE7AA8">
              <w:rPr>
                <w:rFonts w:eastAsiaTheme="minorHAnsi"/>
                <w:color w:val="000000"/>
                <w:sz w:val="21"/>
                <w:szCs w:val="21"/>
                <w:lang w:eastAsia="en-US"/>
              </w:rPr>
              <w:t>, с затруднениями прослеживает логику развития;</w:t>
            </w:r>
          </w:p>
          <w:p w14:paraId="1ACE7821" w14:textId="77777777" w:rsidR="00590FE2" w:rsidRPr="00BE7AA8" w:rsidRDefault="00590FE2" w:rsidP="00BE7AA8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jc w:val="both"/>
              <w:rPr>
                <w:iCs/>
                <w:sz w:val="21"/>
                <w:szCs w:val="21"/>
              </w:rPr>
            </w:pPr>
            <w:r w:rsidRPr="00BE7AA8">
              <w:rPr>
                <w:iCs/>
                <w:sz w:val="21"/>
                <w:szCs w:val="21"/>
              </w:rPr>
              <w:lastRenderedPageBreak/>
              <w:t>демонстрирует фрагментарные знания основной учебной литературы по дисциплине;</w:t>
            </w:r>
          </w:p>
          <w:p w14:paraId="7DE348A0" w14:textId="77777777" w:rsidR="00590FE2" w:rsidRPr="00BE7AA8" w:rsidRDefault="00590FE2" w:rsidP="00BE7AA8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jc w:val="both"/>
              <w:rPr>
                <w:rFonts w:eastAsiaTheme="minorHAnsi"/>
                <w:color w:val="000000"/>
                <w:sz w:val="21"/>
                <w:szCs w:val="21"/>
                <w:lang w:eastAsia="en-US"/>
              </w:rPr>
            </w:pPr>
            <w:r w:rsidRPr="00BE7AA8">
              <w:rPr>
                <w:iCs/>
                <w:sz w:val="21"/>
                <w:szCs w:val="21"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BE7AA8">
              <w:rPr>
                <w:sz w:val="21"/>
                <w:szCs w:val="21"/>
              </w:rPr>
              <w:t>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14:paraId="13661CA3" w14:textId="77777777" w:rsidR="00590FE2" w:rsidRPr="00BE7AA8" w:rsidRDefault="00590FE2" w:rsidP="00BE7AA8">
            <w:pPr>
              <w:tabs>
                <w:tab w:val="left" w:pos="308"/>
              </w:tabs>
              <w:contextualSpacing/>
              <w:jc w:val="both"/>
              <w:rPr>
                <w:iCs/>
                <w:sz w:val="21"/>
                <w:szCs w:val="21"/>
              </w:rPr>
            </w:pPr>
          </w:p>
        </w:tc>
      </w:tr>
      <w:tr w:rsidR="002542E5" w:rsidRPr="00A2576B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A2576B" w:rsidRDefault="00590FE2" w:rsidP="00A2576B">
            <w:pPr>
              <w:jc w:val="both"/>
            </w:pPr>
            <w:r w:rsidRPr="00A2576B">
              <w:lastRenderedPageBreak/>
              <w:t>низкий</w:t>
            </w:r>
          </w:p>
        </w:tc>
        <w:tc>
          <w:tcPr>
            <w:tcW w:w="1726" w:type="dxa"/>
          </w:tcPr>
          <w:p w14:paraId="30D821B9" w14:textId="77777777" w:rsidR="00590FE2" w:rsidRPr="00A2576B" w:rsidRDefault="00590FE2" w:rsidP="00A2576B">
            <w:pPr>
              <w:jc w:val="both"/>
              <w:rPr>
                <w:iCs/>
              </w:rPr>
            </w:pPr>
            <w:r w:rsidRPr="00A2576B">
              <w:t>0 – 40</w:t>
            </w:r>
          </w:p>
        </w:tc>
        <w:tc>
          <w:tcPr>
            <w:tcW w:w="2306" w:type="dxa"/>
          </w:tcPr>
          <w:p w14:paraId="6E928182" w14:textId="257F124D" w:rsidR="001F5B25" w:rsidRPr="00A2576B" w:rsidRDefault="00590FE2" w:rsidP="00A2576B">
            <w:pPr>
              <w:jc w:val="both"/>
              <w:rPr>
                <w:iCs/>
              </w:rPr>
            </w:pPr>
            <w:r w:rsidRPr="00A2576B">
              <w:rPr>
                <w:iCs/>
              </w:rPr>
              <w:t>неудовлетворительно</w:t>
            </w:r>
          </w:p>
          <w:p w14:paraId="057F4720" w14:textId="7D014AC7" w:rsidR="00590FE2" w:rsidRPr="00A2576B" w:rsidRDefault="00590FE2" w:rsidP="00A2576B">
            <w:pPr>
              <w:jc w:val="both"/>
              <w:rPr>
                <w:iCs/>
              </w:rPr>
            </w:pPr>
          </w:p>
        </w:tc>
        <w:tc>
          <w:tcPr>
            <w:tcW w:w="9658" w:type="dxa"/>
            <w:gridSpan w:val="3"/>
          </w:tcPr>
          <w:p w14:paraId="7ED84381" w14:textId="014BD63E" w:rsidR="00590FE2" w:rsidRPr="00A2576B" w:rsidRDefault="00590FE2" w:rsidP="00A2576B">
            <w:pPr>
              <w:jc w:val="both"/>
              <w:rPr>
                <w:iCs/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>Обучающийся:</w:t>
            </w:r>
          </w:p>
          <w:p w14:paraId="49A2A47F" w14:textId="77777777" w:rsidR="00590FE2" w:rsidRPr="00A2576B" w:rsidRDefault="00590FE2" w:rsidP="00A2576B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jc w:val="both"/>
              <w:rPr>
                <w:b/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F8D870E" w14:textId="77777777" w:rsidR="00590FE2" w:rsidRPr="00A2576B" w:rsidRDefault="00590FE2" w:rsidP="00A2576B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jc w:val="both"/>
              <w:rPr>
                <w:b/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73832C01" w14:textId="2958EC84" w:rsidR="00590FE2" w:rsidRPr="00A2576B" w:rsidRDefault="00590FE2" w:rsidP="00A2576B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jc w:val="both"/>
              <w:rPr>
                <w:b/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 xml:space="preserve">не способен проанализировать </w:t>
            </w:r>
            <w:r w:rsidR="00BF129B" w:rsidRPr="00A2576B">
              <w:rPr>
                <w:iCs/>
                <w:sz w:val="21"/>
                <w:szCs w:val="21"/>
              </w:rPr>
              <w:t>задачу</w:t>
            </w:r>
            <w:r w:rsidRPr="00A2576B">
              <w:rPr>
                <w:iCs/>
                <w:sz w:val="21"/>
                <w:szCs w:val="21"/>
              </w:rPr>
              <w:t>;</w:t>
            </w:r>
          </w:p>
          <w:p w14:paraId="0A3C0F63" w14:textId="613E46B5" w:rsidR="00590FE2" w:rsidRPr="00A2576B" w:rsidRDefault="00590FE2" w:rsidP="00A2576B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jc w:val="both"/>
              <w:rPr>
                <w:b/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 xml:space="preserve">не владеет принципами </w:t>
            </w:r>
            <w:r w:rsidR="008E488A" w:rsidRPr="00A2576B">
              <w:rPr>
                <w:iCs/>
                <w:sz w:val="21"/>
                <w:szCs w:val="21"/>
              </w:rPr>
              <w:t>решения задач</w:t>
            </w:r>
            <w:r w:rsidRPr="00A2576B">
              <w:rPr>
                <w:iCs/>
                <w:sz w:val="21"/>
                <w:szCs w:val="21"/>
              </w:rPr>
              <w:t>;</w:t>
            </w:r>
          </w:p>
          <w:p w14:paraId="1D58B996" w14:textId="77777777" w:rsidR="00590FE2" w:rsidRPr="00A2576B" w:rsidRDefault="00590FE2" w:rsidP="00A2576B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jc w:val="both"/>
              <w:rPr>
                <w:b/>
                <w:sz w:val="21"/>
                <w:szCs w:val="21"/>
              </w:rPr>
            </w:pPr>
            <w:r w:rsidRPr="00A2576B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A2576B" w:rsidRDefault="00590FE2" w:rsidP="00A2576B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jc w:val="both"/>
              <w:rPr>
                <w:sz w:val="21"/>
                <w:szCs w:val="21"/>
              </w:rPr>
            </w:pPr>
            <w:r w:rsidRPr="00A2576B">
              <w:rPr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A2576B">
              <w:rPr>
                <w:sz w:val="21"/>
                <w:szCs w:val="21"/>
              </w:rPr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7CD7C975" w:rsidR="001F5596" w:rsidRPr="0021441B" w:rsidRDefault="001F5596" w:rsidP="001368C6">
      <w:pPr>
        <w:pStyle w:val="af0"/>
        <w:numPr>
          <w:ilvl w:val="3"/>
          <w:numId w:val="10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A2576B">
        <w:rPr>
          <w:rFonts w:eastAsia="Times New Roman"/>
          <w:bCs/>
          <w:sz w:val="24"/>
          <w:szCs w:val="24"/>
        </w:rPr>
        <w:t>учебной дисциплине</w:t>
      </w:r>
      <w:r w:rsidR="00A2576B">
        <w:rPr>
          <w:rFonts w:eastAsia="Times New Roman"/>
          <w:bCs/>
          <w:i/>
          <w:sz w:val="24"/>
          <w:szCs w:val="24"/>
        </w:rPr>
        <w:t xml:space="preserve"> </w:t>
      </w:r>
      <w:r w:rsidR="00A2576B" w:rsidRPr="00A2576B">
        <w:rPr>
          <w:rFonts w:eastAsia="Times New Roman"/>
          <w:b/>
          <w:bCs/>
          <w:i/>
          <w:sz w:val="24"/>
          <w:szCs w:val="24"/>
        </w:rPr>
        <w:t>«Математика»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A2576B">
        <w:rPr>
          <w:rFonts w:eastAsia="Times New Roman"/>
          <w:bCs/>
          <w:sz w:val="24"/>
          <w:szCs w:val="24"/>
        </w:rPr>
        <w:t xml:space="preserve">по дисциплине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2072B77C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877"/>
        <w:gridCol w:w="3458"/>
        <w:gridCol w:w="10208"/>
      </w:tblGrid>
      <w:tr w:rsidR="00A55483" w14:paraId="6DA01A39" w14:textId="77777777" w:rsidTr="0003098C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14:paraId="180C62B0" w14:textId="7C4F0FDD" w:rsidR="003F468B" w:rsidRPr="00D23F40" w:rsidRDefault="003F468B" w:rsidP="00A2576B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14:paraId="1C3F64E7" w14:textId="77777777" w:rsidTr="0003098C">
        <w:trPr>
          <w:trHeight w:val="283"/>
        </w:trPr>
        <w:tc>
          <w:tcPr>
            <w:tcW w:w="993" w:type="dxa"/>
          </w:tcPr>
          <w:p w14:paraId="5CFA24A8" w14:textId="6C8B1360" w:rsidR="00D64E13" w:rsidRPr="00A2576B" w:rsidRDefault="00332DFD" w:rsidP="00DC1095">
            <w:r w:rsidRPr="00A2576B">
              <w:t>1</w:t>
            </w:r>
          </w:p>
        </w:tc>
        <w:tc>
          <w:tcPr>
            <w:tcW w:w="3827" w:type="dxa"/>
          </w:tcPr>
          <w:p w14:paraId="035D182D" w14:textId="763E3352" w:rsidR="00F75D1E" w:rsidRPr="00A2576B" w:rsidRDefault="003F0EFB" w:rsidP="00A2576B">
            <w:r w:rsidRPr="00A2576B">
              <w:t>Контрольная работа</w:t>
            </w:r>
            <w:r w:rsidR="00DC1095" w:rsidRPr="00A2576B">
              <w:t xml:space="preserve"> по раздел</w:t>
            </w:r>
            <w:r w:rsidR="002B689A" w:rsidRPr="00A2576B">
              <w:t>ам</w:t>
            </w:r>
            <w:r w:rsidR="00A2576B">
              <w:t> </w:t>
            </w:r>
            <w:r w:rsidR="002B689A" w:rsidRPr="00A2576B">
              <w:t>1-2</w:t>
            </w:r>
          </w:p>
        </w:tc>
        <w:tc>
          <w:tcPr>
            <w:tcW w:w="9723" w:type="dxa"/>
          </w:tcPr>
          <w:p w14:paraId="27662648" w14:textId="77777777" w:rsidR="002B689A" w:rsidRPr="00AA6F06" w:rsidRDefault="002B689A" w:rsidP="002B689A">
            <w:pPr>
              <w:pStyle w:val="af0"/>
              <w:tabs>
                <w:tab w:val="left" w:pos="8310"/>
              </w:tabs>
              <w:ind w:left="0"/>
            </w:pPr>
            <w:r>
              <w:rPr>
                <w:b/>
              </w:rPr>
              <w:t>Задания</w:t>
            </w:r>
            <w:r w:rsidRPr="00BB4C4E">
              <w:rPr>
                <w:b/>
              </w:rPr>
              <w:t xml:space="preserve"> для контрольной работы № 1</w:t>
            </w:r>
          </w:p>
          <w:p w14:paraId="14D76423" w14:textId="77777777" w:rsidR="002B689A" w:rsidRPr="00AA6F06" w:rsidRDefault="002B689A" w:rsidP="002B689A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26294D3C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lastRenderedPageBreak/>
              <w:t>1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460" w:dyaOrig="880" w14:anchorId="7D0B5245">
                <v:shape id="_x0000_i1031" type="#_x0000_t75" style="width:1in;height:43.45pt" o:ole="">
                  <v:imagedata r:id="rId24" o:title=""/>
                </v:shape>
                <o:OLEObject Type="Embed" ProgID="Equation.3" ShapeID="_x0000_i1031" DrawAspect="Content" ObjectID="_1714573289" r:id="rId2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40" w:dyaOrig="880" w14:anchorId="36601F9F">
                <v:shape id="_x0000_i1032" type="#_x0000_t75" style="width:79.45pt;height:43.45pt" o:ole="">
                  <v:imagedata r:id="rId26" o:title=""/>
                </v:shape>
                <o:OLEObject Type="Embed" ProgID="Equation.3" ShapeID="_x0000_i1032" DrawAspect="Content" ObjectID="_1714573290" r:id="rId2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1180" w:dyaOrig="279" w14:anchorId="20A9E8A9">
                <v:shape id="_x0000_i1033" type="#_x0000_t75" style="width:57.75pt;height:14.25pt" o:ole="">
                  <v:imagedata r:id="rId28" o:title=""/>
                </v:shape>
                <o:OLEObject Type="Embed" ProgID="Equation.3" ShapeID="_x0000_i1033" DrawAspect="Content" ObjectID="_1714573291" r:id="rId29"/>
              </w:object>
            </w:r>
            <w:r w:rsidRPr="00AA6F06">
              <w:rPr>
                <w:color w:val="333333"/>
                <w:sz w:val="24"/>
                <w:szCs w:val="24"/>
              </w:rPr>
              <w:t> имеет вид…</w:t>
            </w:r>
          </w:p>
          <w:p w14:paraId="1984CB52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2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пределитель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060" w:dyaOrig="880" w14:anchorId="314F6354">
                <v:shape id="_x0000_i1034" type="#_x0000_t75" style="width:50.25pt;height:43.45pt" o:ole="">
                  <v:imagedata r:id="rId30" o:title=""/>
                </v:shape>
                <o:OLEObject Type="Embed" ProgID="Equation.3" ShapeID="_x0000_i1034" DrawAspect="Content" ObjectID="_1714573292" r:id="rId31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ен …</w:t>
            </w:r>
          </w:p>
          <w:p w14:paraId="1678B812" w14:textId="77777777" w:rsidR="002B689A" w:rsidRPr="00AA6F06" w:rsidRDefault="002B689A" w:rsidP="002B689A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3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480" w:dyaOrig="340" w14:anchorId="4DA24F61">
                <v:shape id="_x0000_i1035" type="#_x0000_t75" style="width:1in;height:14.25pt" o:ole="">
                  <v:imagedata r:id="rId32" o:title=""/>
                </v:shape>
                <o:OLEObject Type="Embed" ProgID="Equation.3" ShapeID="_x0000_i1035" DrawAspect="Content" ObjectID="_1714573293" r:id="rId33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20" w:dyaOrig="880" w14:anchorId="66CC091D">
                <v:shape id="_x0000_i1036" type="#_x0000_t75" style="width:79.45pt;height:43.45pt" o:ole="">
                  <v:imagedata r:id="rId34" o:title=""/>
                </v:shape>
                <o:OLEObject Type="Embed" ProgID="Equation.3" ShapeID="_x0000_i1036" DrawAspect="Content" ObjectID="_1714573294" r:id="rId3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820" w:dyaOrig="279" w14:anchorId="3C868550">
                <v:shape id="_x0000_i1037" type="#_x0000_t75" style="width:43.45pt;height:14.25pt" o:ole="">
                  <v:imagedata r:id="rId36" o:title=""/>
                </v:shape>
                <o:OLEObject Type="Embed" ProgID="Equation.3" ShapeID="_x0000_i1037" DrawAspect="Content" ObjectID="_1714573295" r:id="rId37"/>
              </w:object>
            </w:r>
            <w:r w:rsidRPr="00AA6F06">
              <w:rPr>
                <w:color w:val="333333"/>
                <w:sz w:val="24"/>
                <w:szCs w:val="24"/>
              </w:rPr>
              <w:t> равна …</w:t>
            </w:r>
          </w:p>
          <w:p w14:paraId="303A559E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4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w:r w:rsidRPr="00AA6F06">
              <w:rPr>
                <w:color w:val="333333"/>
                <w:position w:val="-30"/>
                <w:sz w:val="24"/>
                <w:szCs w:val="24"/>
              </w:rPr>
              <w:object w:dxaOrig="1400" w:dyaOrig="720" w14:anchorId="0FB5177F">
                <v:shape id="_x0000_i1038" type="#_x0000_t75" style="width:1in;height:36pt" o:ole="">
                  <v:imagedata r:id="rId38" o:title=""/>
                </v:shape>
                <o:OLEObject Type="Embed" ProgID="Equation.3" ShapeID="_x0000_i1038" DrawAspect="Content" ObjectID="_1714573296" r:id="rId39"/>
              </w:object>
            </w:r>
            <w:r w:rsidRPr="00AA6F0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48F36863" w14:textId="300262D6" w:rsidR="002B689A" w:rsidRPr="00AA6F06" w:rsidRDefault="002B689A" w:rsidP="002B689A">
            <w:pPr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5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точки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980" w:dyaOrig="340" w14:anchorId="315316EA">
                <v:shape id="_x0000_i1039" type="#_x0000_t75" style="width:50.25pt;height:14.25pt" o:ole="">
                  <v:imagedata r:id="rId40" o:title=""/>
                </v:shape>
                <o:OLEObject Type="Embed" ProgID="Equation.3" ShapeID="_x0000_i1039" DrawAspect="Content" ObjectID="_1714573297" r:id="rId4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00" w:dyaOrig="340" w14:anchorId="5BA2D630">
                <v:shape id="_x0000_i1040" type="#_x0000_t75" style="width:43.45pt;height:14.25pt" o:ole="">
                  <v:imagedata r:id="rId42" o:title=""/>
                </v:shape>
                <o:OLEObject Type="Embed" ProgID="Equation.3" ShapeID="_x0000_i1040" DrawAspect="Content" ObjectID="_1714573298" r:id="rId43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чка </w:t>
            </w:r>
            <w:r w:rsidRPr="00AA6F06">
              <w:rPr>
                <w:i/>
                <w:color w:val="333333"/>
                <w:sz w:val="24"/>
                <w:szCs w:val="24"/>
                <w:lang w:val="en-US"/>
              </w:rPr>
              <w:t>C</w:t>
            </w:r>
            <w:r w:rsidRPr="00AA6F06">
              <w:rPr>
                <w:color w:val="333333"/>
                <w:sz w:val="24"/>
                <w:szCs w:val="24"/>
              </w:rPr>
              <w:t xml:space="preserve">, делящая отрезок </w:t>
            </w:r>
            <w:r w:rsidRPr="00AA6F06">
              <w:rPr>
                <w:i/>
                <w:color w:val="333333"/>
                <w:sz w:val="24"/>
                <w:szCs w:val="24"/>
              </w:rPr>
              <w:t>АВ</w:t>
            </w:r>
            <w:r w:rsidRPr="00AA6F06">
              <w:rPr>
                <w:color w:val="333333"/>
                <w:sz w:val="24"/>
                <w:szCs w:val="24"/>
              </w:rPr>
              <w:t xml:space="preserve"> в отношении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00" w:dyaOrig="279" w14:anchorId="10FFDEB6">
                <v:shape id="_x0000_i1041" type="#_x0000_t75" style="width:21.75pt;height:14.25pt" o:ole="">
                  <v:imagedata r:id="rId44" o:title=""/>
                </v:shape>
                <o:OLEObject Type="Embed" ProgID="Equation.3" ShapeID="_x0000_i1041" DrawAspect="Content" ObjectID="_1714573299" r:id="rId4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имеет вид </w:t>
            </w:r>
          </w:p>
          <w:p w14:paraId="3CF87D9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6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Смешанное произведение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60" w:dyaOrig="340" w14:anchorId="430F957A">
                <v:shape id="_x0000_i1042" type="#_x0000_t75" style="width:21.75pt;height:14.25pt" o:ole="">
                  <v:imagedata r:id="rId46" o:title=""/>
                </v:shape>
                <o:OLEObject Type="Embed" ProgID="Equation.3" ShapeID="_x0000_i1042" DrawAspect="Content" ObjectID="_1714573300" r:id="rId47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векторов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700" w:dyaOrig="360" w14:anchorId="47E64D59">
                <v:shape id="_x0000_i1043" type="#_x0000_t75" style="width:36pt;height:21.75pt" o:ole="">
                  <v:imagedata r:id="rId48" o:title=""/>
                </v:shape>
                <o:OLEObject Type="Embed" ProgID="Equation.3" ShapeID="_x0000_i1043" DrawAspect="Content" ObjectID="_1714573301" r:id="rId49"/>
              </w:object>
            </w:r>
            <w:r w:rsidRPr="00AA6F06">
              <w:rPr>
                <w:color w:val="333333"/>
                <w:sz w:val="24"/>
                <w:szCs w:val="24"/>
              </w:rPr>
              <w:t>,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 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1060" w:dyaOrig="380" w14:anchorId="69323BFA">
                <v:shape id="_x0000_i1044" type="#_x0000_t75" style="width:50.25pt;height:21.75pt" o:ole="">
                  <v:imagedata r:id="rId50" o:title=""/>
                </v:shape>
                <o:OLEObject Type="Embed" ProgID="Equation.3" ShapeID="_x0000_i1044" DrawAspect="Content" ObjectID="_1714573302" r:id="rId5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160" w:dyaOrig="360" w14:anchorId="4733CE32">
                <v:shape id="_x0000_i1045" type="#_x0000_t75" style="width:57.75pt;height:21.75pt" o:ole="">
                  <v:imagedata r:id="rId52" o:title=""/>
                </v:shape>
                <o:OLEObject Type="Embed" ProgID="Equation.3" ShapeID="_x0000_i1045" DrawAspect="Content" ObjectID="_1714573303" r:id="rId53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но …</w:t>
            </w:r>
          </w:p>
          <w:p w14:paraId="23F6418D" w14:textId="77777777" w:rsidR="002B689A" w:rsidRPr="00AA6F06" w:rsidRDefault="002B689A" w:rsidP="002B689A">
            <w:pPr>
              <w:jc w:val="center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393D8D3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1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20" w:dyaOrig="880" w14:anchorId="297A2EFB">
                <v:shape id="_x0000_i1046" type="#_x0000_t75" style="width:79.45pt;height:43.45pt" o:ole="">
                  <v:imagedata r:id="rId54" o:title=""/>
                </v:shape>
                <o:OLEObject Type="Embed" ProgID="Equation.3" ShapeID="_x0000_i1046" DrawAspect="Content" ObjectID="_1714573304" r:id="rId5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40" w:dyaOrig="880" w14:anchorId="4F690C5A">
                <v:shape id="_x0000_i1047" type="#_x0000_t75" style="width:79.45pt;height:43.45pt" o:ole="">
                  <v:imagedata r:id="rId56" o:title=""/>
                </v:shape>
                <o:OLEObject Type="Embed" ProgID="Equation.3" ShapeID="_x0000_i1047" DrawAspect="Content" ObjectID="_1714573305" r:id="rId5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1040" w:dyaOrig="279" w14:anchorId="0C0BC93E">
                <v:shape id="_x0000_i1048" type="#_x0000_t75" style="width:50.25pt;height:14.25pt" o:ole="">
                  <v:imagedata r:id="rId58" o:title=""/>
                </v:shape>
                <o:OLEObject Type="Embed" ProgID="Equation.3" ShapeID="_x0000_i1048" DrawAspect="Content" ObjectID="_1714573306" r:id="rId59"/>
              </w:object>
            </w:r>
            <w:r w:rsidRPr="00AA6F06">
              <w:rPr>
                <w:color w:val="333333"/>
                <w:sz w:val="24"/>
                <w:szCs w:val="24"/>
              </w:rPr>
              <w:t> имеет вид…</w:t>
            </w:r>
          </w:p>
          <w:p w14:paraId="095EA23E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2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пределитель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880" w:dyaOrig="880" w14:anchorId="3B33FC42">
                <v:shape id="_x0000_i1049" type="#_x0000_t75" style="width:43.45pt;height:43.45pt" o:ole="">
                  <v:imagedata r:id="rId60" o:title=""/>
                </v:shape>
                <o:OLEObject Type="Embed" ProgID="Equation.3" ShapeID="_x0000_i1049" DrawAspect="Content" ObjectID="_1714573307" r:id="rId61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ен …</w:t>
            </w:r>
          </w:p>
          <w:p w14:paraId="0E82C74B" w14:textId="77777777" w:rsidR="002B689A" w:rsidRPr="00AA6F06" w:rsidRDefault="002B689A" w:rsidP="002B689A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3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480" w:dyaOrig="340" w14:anchorId="5461344F">
                <v:shape id="_x0000_i1050" type="#_x0000_t75" style="width:1in;height:14.25pt" o:ole="">
                  <v:imagedata r:id="rId62" o:title=""/>
                </v:shape>
                <o:OLEObject Type="Embed" ProgID="Equation.3" ShapeID="_x0000_i1050" DrawAspect="Content" ObjectID="_1714573308" r:id="rId63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00" w:dyaOrig="880" w14:anchorId="3020ADB7">
                <v:shape id="_x0000_i1051" type="#_x0000_t75" style="width:79.45pt;height:43.45pt" o:ole="">
                  <v:imagedata r:id="rId64" o:title=""/>
                </v:shape>
                <o:OLEObject Type="Embed" ProgID="Equation.3" ShapeID="_x0000_i1051" DrawAspect="Content" ObjectID="_1714573309" r:id="rId6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820" w:dyaOrig="279" w14:anchorId="70B51859">
                <v:shape id="_x0000_i1052" type="#_x0000_t75" style="width:43.45pt;height:14.25pt" o:ole="">
                  <v:imagedata r:id="rId66" o:title=""/>
                </v:shape>
                <o:OLEObject Type="Embed" ProgID="Equation.3" ShapeID="_x0000_i1052" DrawAspect="Content" ObjectID="_1714573310" r:id="rId67"/>
              </w:object>
            </w:r>
            <w:r w:rsidRPr="00AA6F06">
              <w:rPr>
                <w:color w:val="333333"/>
                <w:sz w:val="24"/>
                <w:szCs w:val="24"/>
              </w:rPr>
              <w:t> равна …</w:t>
            </w:r>
          </w:p>
          <w:p w14:paraId="4A24468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4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w:r w:rsidRPr="00AA6F06">
              <w:rPr>
                <w:color w:val="333333"/>
                <w:position w:val="-30"/>
                <w:sz w:val="24"/>
                <w:szCs w:val="24"/>
              </w:rPr>
              <w:object w:dxaOrig="1400" w:dyaOrig="720" w14:anchorId="6E740A7C">
                <v:shape id="_x0000_i1053" type="#_x0000_t75" style="width:1in;height:36pt" o:ole="">
                  <v:imagedata r:id="rId68" o:title=""/>
                </v:shape>
                <o:OLEObject Type="Embed" ProgID="Equation.3" ShapeID="_x0000_i1053" DrawAspect="Content" ObjectID="_1714573311" r:id="rId69"/>
              </w:object>
            </w:r>
            <w:r w:rsidRPr="00AA6F0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6CB1E741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5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точки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980" w:dyaOrig="340" w14:anchorId="74C3367F">
                <v:shape id="_x0000_i1054" type="#_x0000_t75" style="width:50.25pt;height:14.25pt" o:ole="">
                  <v:imagedata r:id="rId70" o:title=""/>
                </v:shape>
                <o:OLEObject Type="Embed" ProgID="Equation.3" ShapeID="_x0000_i1054" DrawAspect="Content" ObjectID="_1714573312" r:id="rId7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00" w:dyaOrig="340" w14:anchorId="000EA54B">
                <v:shape id="_x0000_i1055" type="#_x0000_t75" style="width:43.45pt;height:14.25pt" o:ole="">
                  <v:imagedata r:id="rId72" o:title=""/>
                </v:shape>
                <o:OLEObject Type="Embed" ProgID="Equation.3" ShapeID="_x0000_i1055" DrawAspect="Content" ObjectID="_1714573313" r:id="rId73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чка </w:t>
            </w:r>
            <w:r w:rsidRPr="00AA6F06">
              <w:rPr>
                <w:i/>
                <w:color w:val="333333"/>
                <w:sz w:val="24"/>
                <w:szCs w:val="24"/>
                <w:lang w:val="en-US"/>
              </w:rPr>
              <w:t>C</w:t>
            </w:r>
            <w:r w:rsidRPr="00AA6F06">
              <w:rPr>
                <w:color w:val="333333"/>
                <w:sz w:val="24"/>
                <w:szCs w:val="24"/>
              </w:rPr>
              <w:t xml:space="preserve">, делящая отрезок </w:t>
            </w:r>
            <w:r w:rsidRPr="00AA6F06">
              <w:rPr>
                <w:i/>
                <w:color w:val="333333"/>
                <w:sz w:val="24"/>
                <w:szCs w:val="24"/>
              </w:rPr>
              <w:t>АВ</w:t>
            </w:r>
            <w:r w:rsidRPr="00AA6F06">
              <w:rPr>
                <w:color w:val="333333"/>
                <w:sz w:val="24"/>
                <w:szCs w:val="24"/>
              </w:rPr>
              <w:t xml:space="preserve"> в отношении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00" w:dyaOrig="279" w14:anchorId="4CE7EB2A">
                <v:shape id="_x0000_i1056" type="#_x0000_t75" style="width:21.75pt;height:14.25pt" o:ole="">
                  <v:imagedata r:id="rId74" o:title=""/>
                </v:shape>
                <o:OLEObject Type="Embed" ProgID="Equation.3" ShapeID="_x0000_i1056" DrawAspect="Content" ObjectID="_1714573314" r:id="rId75"/>
              </w:object>
            </w:r>
            <w:r w:rsidRPr="00AA6F06">
              <w:rPr>
                <w:color w:val="333333"/>
                <w:sz w:val="24"/>
                <w:szCs w:val="24"/>
              </w:rPr>
              <w:t>, имеет вид …</w:t>
            </w:r>
          </w:p>
          <w:p w14:paraId="0001966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lastRenderedPageBreak/>
              <w:t>6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Смешанное произведение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60" w:dyaOrig="340" w14:anchorId="78357795">
                <v:shape id="_x0000_i1057" type="#_x0000_t75" style="width:21.75pt;height:14.25pt" o:ole="">
                  <v:imagedata r:id="rId76" o:title=""/>
                </v:shape>
                <o:OLEObject Type="Embed" ProgID="Equation.3" ShapeID="_x0000_i1057" DrawAspect="Content" ObjectID="_1714573315" r:id="rId77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векторов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060" w:dyaOrig="380" w14:anchorId="363987FD">
                <v:shape id="_x0000_i1058" type="#_x0000_t75" style="width:50.25pt;height:21.75pt" o:ole="">
                  <v:imagedata r:id="rId78" o:title=""/>
                </v:shape>
                <o:OLEObject Type="Embed" ProgID="Equation.3" ShapeID="_x0000_i1058" DrawAspect="Content" ObjectID="_1714573316" r:id="rId79"/>
              </w:object>
            </w:r>
            <w:r w:rsidRPr="00AA6F06">
              <w:rPr>
                <w:color w:val="333333"/>
                <w:sz w:val="24"/>
                <w:szCs w:val="24"/>
              </w:rPr>
              <w:t>,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 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740" w:dyaOrig="340" w14:anchorId="5822CE4C">
                <v:shape id="_x0000_i1059" type="#_x0000_t75" style="width:36pt;height:14.25pt" o:ole="">
                  <v:imagedata r:id="rId80" o:title=""/>
                </v:shape>
                <o:OLEObject Type="Embed" ProgID="Equation.3" ShapeID="_x0000_i1059" DrawAspect="Content" ObjectID="_1714573317" r:id="rId8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160" w:dyaOrig="360" w14:anchorId="4A512E33">
                <v:shape id="_x0000_i1060" type="#_x0000_t75" style="width:57.75pt;height:21.75pt" o:ole="">
                  <v:imagedata r:id="rId82" o:title=""/>
                </v:shape>
                <o:OLEObject Type="Embed" ProgID="Equation.3" ShapeID="_x0000_i1060" DrawAspect="Content" ObjectID="_1714573318" r:id="rId83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но …</w:t>
            </w:r>
          </w:p>
          <w:p w14:paraId="25753357" w14:textId="4050F672" w:rsidR="003F0EFB" w:rsidRPr="00D23F40" w:rsidRDefault="003F0EFB" w:rsidP="000872FD">
            <w:pPr>
              <w:pStyle w:val="af0"/>
              <w:numPr>
                <w:ilvl w:val="0"/>
                <w:numId w:val="13"/>
              </w:numPr>
              <w:tabs>
                <w:tab w:val="left" w:pos="301"/>
              </w:tabs>
              <w:ind w:left="0" w:firstLine="0"/>
              <w:jc w:val="both"/>
              <w:rPr>
                <w:i/>
              </w:rPr>
            </w:pPr>
          </w:p>
        </w:tc>
      </w:tr>
      <w:tr w:rsidR="00A55483" w14:paraId="00AFD277" w14:textId="77777777" w:rsidTr="0003098C">
        <w:trPr>
          <w:trHeight w:val="283"/>
        </w:trPr>
        <w:tc>
          <w:tcPr>
            <w:tcW w:w="993" w:type="dxa"/>
          </w:tcPr>
          <w:p w14:paraId="470EB2A8" w14:textId="2E73377F" w:rsidR="00D64E13" w:rsidRPr="00A2576B" w:rsidRDefault="00332DFD" w:rsidP="00D64E13">
            <w:r w:rsidRPr="00A2576B">
              <w:lastRenderedPageBreak/>
              <w:t>2</w:t>
            </w:r>
          </w:p>
        </w:tc>
        <w:tc>
          <w:tcPr>
            <w:tcW w:w="3827" w:type="dxa"/>
          </w:tcPr>
          <w:p w14:paraId="19E8AE7A" w14:textId="2749B0A1" w:rsidR="003F468B" w:rsidRPr="00A2576B" w:rsidRDefault="002B689A" w:rsidP="00A2576B">
            <w:r w:rsidRPr="00A2576B">
              <w:t>Контрольная работа по разделу 3</w:t>
            </w:r>
          </w:p>
        </w:tc>
        <w:tc>
          <w:tcPr>
            <w:tcW w:w="9723" w:type="dxa"/>
          </w:tcPr>
          <w:p w14:paraId="42C75F24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7599C68F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1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20" w:dyaOrig="620" w14:anchorId="053007F1">
                <v:shape id="_x0000_i1061" type="#_x0000_t75" style="width:64.55pt;height:28.55pt" o:ole="">
                  <v:imagedata r:id="rId84" o:title=""/>
                </v:shape>
                <o:OLEObject Type="Embed" ProgID="Equation.3" ShapeID="_x0000_i1061" DrawAspect="Content" ObjectID="_1714573319" r:id="rId85"/>
              </w:object>
            </w:r>
            <w:r w:rsidRPr="00AA6F06">
              <w:rPr>
                <w:color w:val="333333"/>
                <w:sz w:val="24"/>
                <w:szCs w:val="24"/>
              </w:rPr>
              <w:t> является множество…</w:t>
            </w:r>
          </w:p>
          <w:p w14:paraId="27635E07" w14:textId="77777777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140" w:dyaOrig="660" w14:anchorId="1EAD573C">
                <v:shape id="_x0000_i1062" type="#_x0000_t75" style="width:57.75pt;height:36pt" o:ole="">
                  <v:imagedata r:id="rId86" o:title=""/>
                </v:shape>
                <o:OLEObject Type="Embed" ProgID="Equation.3" ShapeID="_x0000_i1062" DrawAspect="Content" ObjectID="_1714573320" r:id="rId8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ен …</w:t>
            </w:r>
          </w:p>
          <w:p w14:paraId="2A1AF29C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8"/>
                <w:sz w:val="24"/>
                <w:szCs w:val="24"/>
              </w:rPr>
              <w:object w:dxaOrig="1359" w:dyaOrig="740" w14:anchorId="7AF8527D">
                <v:shape id="_x0000_i1063" type="#_x0000_t75" style="width:64.55pt;height:36pt" o:ole="">
                  <v:imagedata r:id="rId88" o:title=""/>
                </v:shape>
                <o:OLEObject Type="Embed" ProgID="Equation.3" ShapeID="_x0000_i1063" DrawAspect="Content" ObjectID="_1714573321" r:id="rId89"/>
              </w:object>
            </w:r>
            <w:r w:rsidRPr="00AA6F06">
              <w:rPr>
                <w:color w:val="333333"/>
                <w:sz w:val="24"/>
                <w:szCs w:val="24"/>
              </w:rPr>
              <w:t>  равен …</w:t>
            </w:r>
          </w:p>
          <w:p w14:paraId="66DA09C2" w14:textId="77777777" w:rsidR="0004704B" w:rsidRPr="00AA6F06" w:rsidRDefault="0004704B" w:rsidP="0004704B">
            <w:pPr>
              <w:ind w:firstLine="708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4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>Количество точек разрыва функции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 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2140" w:dyaOrig="1160" w14:anchorId="2381805F">
                <v:shape id="_x0000_i1064" type="#_x0000_t75" style="width:108pt;height:57.75pt" o:ole="">
                  <v:imagedata r:id="rId90" o:title=""/>
                </v:shape>
                <o:OLEObject Type="Embed" ProgID="Equation.3" ShapeID="_x0000_i1064" DrawAspect="Content" ObjectID="_1714573322" r:id="rId91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но …</w:t>
            </w:r>
          </w:p>
          <w:p w14:paraId="55B5556E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289B43C4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1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280" w:dyaOrig="620" w14:anchorId="3A2672D6">
                <v:shape id="_x0000_i1065" type="#_x0000_t75" style="width:64.55pt;height:28.55pt" o:ole="">
                  <v:imagedata r:id="rId92" o:title=""/>
                </v:shape>
                <o:OLEObject Type="Embed" ProgID="Equation.3" ShapeID="_x0000_i1065" DrawAspect="Content" ObjectID="_1714573323" r:id="rId93"/>
              </w:object>
            </w:r>
            <w:r w:rsidRPr="00AA6F06">
              <w:rPr>
                <w:color w:val="333333"/>
                <w:sz w:val="24"/>
                <w:szCs w:val="24"/>
              </w:rPr>
              <w:t> является множество…</w:t>
            </w:r>
          </w:p>
          <w:p w14:paraId="678371C5" w14:textId="77777777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140" w:dyaOrig="660" w14:anchorId="701049AA">
                <v:shape id="_x0000_i1066" type="#_x0000_t75" style="width:57.75pt;height:36pt" o:ole="">
                  <v:imagedata r:id="rId94" o:title=""/>
                </v:shape>
                <o:OLEObject Type="Embed" ProgID="Equation.3" ShapeID="_x0000_i1066" DrawAspect="Content" ObjectID="_1714573324" r:id="rId95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ен …</w:t>
            </w:r>
          </w:p>
          <w:p w14:paraId="38B07BEB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8"/>
                <w:sz w:val="24"/>
                <w:szCs w:val="24"/>
              </w:rPr>
              <w:object w:dxaOrig="1420" w:dyaOrig="740" w14:anchorId="3BE6FB5D">
                <v:shape id="_x0000_i1067" type="#_x0000_t75" style="width:1in;height:36pt" o:ole="">
                  <v:imagedata r:id="rId96" o:title=""/>
                </v:shape>
                <o:OLEObject Type="Embed" ProgID="Equation.3" ShapeID="_x0000_i1067" DrawAspect="Content" ObjectID="_1714573325" r:id="rId97"/>
              </w:object>
            </w:r>
            <w:r w:rsidRPr="00AA6F06">
              <w:rPr>
                <w:color w:val="333333"/>
                <w:sz w:val="24"/>
                <w:szCs w:val="24"/>
              </w:rPr>
              <w:t>  равен …</w:t>
            </w:r>
          </w:p>
          <w:p w14:paraId="0E7A30D3" w14:textId="4108CCFD" w:rsidR="003F468B" w:rsidRPr="0004704B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4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>Количество точек разрыва функции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 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2140" w:dyaOrig="1160" w14:anchorId="2745FB53">
                <v:shape id="_x0000_i1068" type="#_x0000_t75" style="width:108pt;height:57.75pt" o:ole="">
                  <v:imagedata r:id="rId98" o:title=""/>
                </v:shape>
                <o:OLEObject Type="Embed" ProgID="Equation.3" ShapeID="_x0000_i1068" DrawAspect="Content" ObjectID="_1714573326" r:id="rId99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но …</w:t>
            </w:r>
          </w:p>
        </w:tc>
      </w:tr>
      <w:tr w:rsidR="00CD4989" w14:paraId="72134E03" w14:textId="77777777" w:rsidTr="0003098C">
        <w:trPr>
          <w:trHeight w:val="283"/>
        </w:trPr>
        <w:tc>
          <w:tcPr>
            <w:tcW w:w="993" w:type="dxa"/>
          </w:tcPr>
          <w:p w14:paraId="6C18E67F" w14:textId="1524D317" w:rsidR="00CD4989" w:rsidRPr="00A2576B" w:rsidRDefault="00332DFD" w:rsidP="00A2576B">
            <w:pPr>
              <w:jc w:val="both"/>
            </w:pPr>
            <w:r w:rsidRPr="00A2576B">
              <w:t>3</w:t>
            </w:r>
          </w:p>
        </w:tc>
        <w:tc>
          <w:tcPr>
            <w:tcW w:w="3827" w:type="dxa"/>
          </w:tcPr>
          <w:p w14:paraId="7541746B" w14:textId="77777777" w:rsidR="00CD4989" w:rsidRPr="00A2576B" w:rsidRDefault="00CD4989" w:rsidP="00A2576B">
            <w:pPr>
              <w:jc w:val="both"/>
            </w:pPr>
            <w:r w:rsidRPr="00A2576B">
              <w:t xml:space="preserve">Контрольная работа </w:t>
            </w:r>
          </w:p>
          <w:p w14:paraId="124F8B67" w14:textId="6D4B6873" w:rsidR="00CD4989" w:rsidRPr="00A2576B" w:rsidRDefault="00CD4989" w:rsidP="00A2576B">
            <w:pPr>
              <w:jc w:val="both"/>
            </w:pPr>
            <w:r w:rsidRPr="00A2576B">
              <w:t>по разделу</w:t>
            </w:r>
            <w:r w:rsidR="00354970" w:rsidRPr="00A2576B">
              <w:t xml:space="preserve"> 4</w:t>
            </w:r>
            <w:r w:rsidRPr="00A2576B">
              <w:t xml:space="preserve"> </w:t>
            </w:r>
            <w:r w:rsidR="00354970" w:rsidRPr="00A2576B">
              <w:t>«Дифференциальное исчисление функций одной пере</w:t>
            </w:r>
            <w:r w:rsidR="00354970" w:rsidRPr="00A2576B">
              <w:lastRenderedPageBreak/>
              <w:t>менной»</w:t>
            </w:r>
          </w:p>
        </w:tc>
        <w:tc>
          <w:tcPr>
            <w:tcW w:w="9723" w:type="dxa"/>
          </w:tcPr>
          <w:p w14:paraId="7B328C68" w14:textId="77777777" w:rsidR="00141185" w:rsidRPr="009F0C47" w:rsidRDefault="00141185" w:rsidP="00141185">
            <w:pPr>
              <w:pStyle w:val="1"/>
              <w:numPr>
                <w:ilvl w:val="0"/>
                <w:numId w:val="0"/>
              </w:numPr>
              <w:spacing w:before="0" w:after="0"/>
              <w:outlineLvl w:val="0"/>
              <w:rPr>
                <w:rFonts w:eastAsiaTheme="minorEastAsia"/>
                <w:sz w:val="22"/>
                <w:szCs w:val="22"/>
              </w:rPr>
            </w:pPr>
            <w:r w:rsidRPr="009F0C47">
              <w:rPr>
                <w:rFonts w:eastAsiaTheme="minorEastAsia"/>
                <w:sz w:val="22"/>
                <w:szCs w:val="22"/>
              </w:rPr>
              <w:lastRenderedPageBreak/>
              <w:t>Вариант 1</w:t>
            </w:r>
          </w:p>
          <w:p w14:paraId="5D415FD9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rFonts w:eastAsiaTheme="minorEastAsia"/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t xml:space="preserve">Задача 1. </w:t>
            </w:r>
            <w:r w:rsidRPr="009F0C47">
              <w:rPr>
                <w:rFonts w:eastAsiaTheme="minorEastAsia"/>
                <w:iCs w:val="0"/>
                <w:sz w:val="22"/>
                <w:szCs w:val="22"/>
              </w:rPr>
              <w:t>Найти производные функций:</w:t>
            </w:r>
          </w:p>
          <w:p w14:paraId="30070198" w14:textId="1E185B8E" w:rsidR="00141185" w:rsidRPr="009F0C47" w:rsidRDefault="00A2576B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(1+ctg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  <w:p w14:paraId="17D4DE11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lastRenderedPageBreak/>
              <w:t>Задача 2. Найти предел, используя правило Лопиталя:</w:t>
            </w:r>
          </w:p>
          <w:p w14:paraId="5C57EE58" w14:textId="0F90ACBC" w:rsidR="00141185" w:rsidRPr="009F0C47" w:rsidRDefault="00DF51AF" w:rsidP="00141185">
            <m:oMathPara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+x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345F7A57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t>Задача 3. Вычислить производную</w:t>
            </w:r>
          </w:p>
          <w:p w14:paraId="4DE52350" w14:textId="665642A1" w:rsidR="00141185" w:rsidRPr="009F0C47" w:rsidRDefault="00A2576B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</m:oMath>
            </m:oMathPara>
          </w:p>
          <w:p w14:paraId="6A888761" w14:textId="77777777" w:rsidR="00141185" w:rsidRPr="009F0C47" w:rsidRDefault="00141185" w:rsidP="00141185">
            <w:pPr>
              <w:jc w:val="both"/>
              <w:rPr>
                <w:b/>
                <w:bCs/>
              </w:rPr>
            </w:pPr>
            <w:r w:rsidRPr="009F0C47">
              <w:rPr>
                <w:b/>
                <w:bCs/>
              </w:rPr>
              <w:t>Вариант 2.</w:t>
            </w:r>
          </w:p>
          <w:p w14:paraId="12BE93D8" w14:textId="77777777" w:rsidR="00141185" w:rsidRPr="009F0C47" w:rsidRDefault="00141185" w:rsidP="00141185">
            <w:r w:rsidRPr="009F0C47">
              <w:t>Задача 1. Найти производные функций:</w:t>
            </w:r>
          </w:p>
          <w:p w14:paraId="343A85C2" w14:textId="66F33E9C" w:rsidR="00141185" w:rsidRPr="009F0C47" w:rsidRDefault="00A2576B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(1+x)</m:t>
                        </m:r>
                      </m:den>
                    </m:f>
                  </m:e>
                </m:func>
              </m:oMath>
            </m:oMathPara>
          </w:p>
          <w:p w14:paraId="442A3779" w14:textId="77777777" w:rsidR="00141185" w:rsidRPr="009F0C47" w:rsidRDefault="00141185" w:rsidP="00141185">
            <w:r w:rsidRPr="009F0C47">
              <w:t>Задача 2. Найти предел, используя правило Лопиталя:</w:t>
            </w:r>
          </w:p>
          <w:p w14:paraId="229EE830" w14:textId="136589FF" w:rsidR="00141185" w:rsidRPr="009F0C47" w:rsidRDefault="00DF51AF" w:rsidP="00141185">
            <m:oMathPara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tg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453E3B00" w14:textId="77777777" w:rsidR="00141185" w:rsidRPr="009F0C47" w:rsidRDefault="00141185" w:rsidP="00141185">
            <w:r w:rsidRPr="009F0C47">
              <w:t>Задача 3. Вычислить производную</w:t>
            </w:r>
          </w:p>
          <w:p w14:paraId="10A3AC3D" w14:textId="6A8BB50A" w:rsidR="00CD4989" w:rsidRPr="00AA6F06" w:rsidRDefault="00A2576B" w:rsidP="00141185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</w:tc>
      </w:tr>
      <w:tr w:rsidR="00CD4989" w14:paraId="6A3C90DB" w14:textId="77777777" w:rsidTr="0003098C">
        <w:trPr>
          <w:trHeight w:val="283"/>
        </w:trPr>
        <w:tc>
          <w:tcPr>
            <w:tcW w:w="993" w:type="dxa"/>
          </w:tcPr>
          <w:p w14:paraId="13C97D24" w14:textId="77777777" w:rsidR="00CD4989" w:rsidRPr="00D64E13" w:rsidRDefault="00CD4989" w:rsidP="00D64E13">
            <w:pPr>
              <w:rPr>
                <w:i/>
              </w:rPr>
            </w:pPr>
          </w:p>
        </w:tc>
        <w:tc>
          <w:tcPr>
            <w:tcW w:w="3827" w:type="dxa"/>
          </w:tcPr>
          <w:p w14:paraId="33D28CDE" w14:textId="77777777" w:rsidR="00CD4989" w:rsidRPr="00D23F40" w:rsidRDefault="00CD4989" w:rsidP="002B689A">
            <w:pPr>
              <w:rPr>
                <w:i/>
              </w:rPr>
            </w:pPr>
          </w:p>
        </w:tc>
        <w:tc>
          <w:tcPr>
            <w:tcW w:w="9723" w:type="dxa"/>
          </w:tcPr>
          <w:p w14:paraId="2F7302BB" w14:textId="77777777" w:rsidR="00CD4989" w:rsidRPr="00AA6F06" w:rsidRDefault="00CD4989" w:rsidP="0004704B">
            <w:pPr>
              <w:jc w:val="center"/>
              <w:rPr>
                <w:sz w:val="24"/>
                <w:szCs w:val="24"/>
              </w:rPr>
            </w:pPr>
          </w:p>
        </w:tc>
      </w:tr>
      <w:tr w:rsidR="00CD4989" w14:paraId="791382CC" w14:textId="77777777" w:rsidTr="0003098C">
        <w:trPr>
          <w:trHeight w:val="283"/>
        </w:trPr>
        <w:tc>
          <w:tcPr>
            <w:tcW w:w="993" w:type="dxa"/>
          </w:tcPr>
          <w:p w14:paraId="54A8666F" w14:textId="40C2C590" w:rsidR="00CD4989" w:rsidRPr="00A2576B" w:rsidRDefault="00332DFD" w:rsidP="00A2576B">
            <w:pPr>
              <w:jc w:val="both"/>
            </w:pPr>
            <w:r w:rsidRPr="00A2576B">
              <w:t>4</w:t>
            </w:r>
          </w:p>
        </w:tc>
        <w:tc>
          <w:tcPr>
            <w:tcW w:w="3827" w:type="dxa"/>
          </w:tcPr>
          <w:p w14:paraId="5B6E9F71" w14:textId="2F3D24A3" w:rsidR="00CD4989" w:rsidRPr="00A2576B" w:rsidRDefault="00A2576B" w:rsidP="00A2576B">
            <w:pPr>
              <w:jc w:val="both"/>
            </w:pPr>
            <w:r>
              <w:t>Контрольная </w:t>
            </w:r>
            <w:r w:rsidR="00CD4989" w:rsidRPr="00A2576B">
              <w:t>работа</w:t>
            </w:r>
            <w:r>
              <w:br/>
            </w:r>
            <w:r w:rsidR="00CD4989" w:rsidRPr="00A2576B">
              <w:t>по разделу</w:t>
            </w:r>
            <w:r w:rsidR="00354970" w:rsidRPr="00A2576B">
              <w:t xml:space="preserve"> 5</w:t>
            </w:r>
            <w:r w:rsidR="00CD4989" w:rsidRPr="00A2576B">
              <w:t xml:space="preserve"> </w:t>
            </w:r>
            <w:r w:rsidR="00354970" w:rsidRPr="00A2576B">
              <w:t>«Дифференциальное исчисление функций многих переменных»</w:t>
            </w:r>
          </w:p>
        </w:tc>
        <w:tc>
          <w:tcPr>
            <w:tcW w:w="9723" w:type="dxa"/>
          </w:tcPr>
          <w:p w14:paraId="0364B83F" w14:textId="77777777" w:rsidR="003A204E" w:rsidRPr="00F61864" w:rsidRDefault="003A204E" w:rsidP="003A204E">
            <w:pPr>
              <w:jc w:val="center"/>
              <w:rPr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>Вариант №1</w:t>
            </w:r>
          </w:p>
          <w:p w14:paraId="49FCF95D" w14:textId="7D101BC9" w:rsidR="003A204E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sz w:val="24"/>
                <w:szCs w:val="24"/>
              </w:rPr>
            </w:pPr>
            <w:r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08F752A2" w14:textId="77777777" w:rsidR="003A204E" w:rsidRPr="00FC6105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sz w:val="24"/>
                <w:szCs w:val="24"/>
              </w:rPr>
            </w:pPr>
            <w:r w:rsidRPr="00FC6105">
              <w:rPr>
                <w:rFonts w:eastAsia="Symbol"/>
                <w:sz w:val="24"/>
                <w:szCs w:val="24"/>
              </w:rPr>
              <w:t xml:space="preserve">Найти экстремумы функции </w:t>
            </w:r>
            <w:r w:rsidRPr="00F61864">
              <w:rPr>
                <w:position w:val="-3"/>
              </w:rPr>
              <w:object w:dxaOrig="2326" w:dyaOrig="302" w14:anchorId="5F63B38B">
                <v:shape id="_x0000_i1069" type="#_x0000_t75" style="width:115.45pt;height:14.25pt" o:ole="" filled="t">
                  <v:fill color2="black"/>
                  <v:imagedata r:id="rId100" o:title=""/>
                </v:shape>
                <o:OLEObject Type="Embed" ProgID="Equation.3" ShapeID="_x0000_i1069" DrawAspect="Content" ObjectID="_1714573327" r:id="rId101"/>
              </w:object>
            </w:r>
          </w:p>
          <w:p w14:paraId="1329CF45" w14:textId="77777777" w:rsidR="003A204E" w:rsidRPr="00F61864" w:rsidRDefault="003A204E" w:rsidP="003A204E">
            <w:pPr>
              <w:jc w:val="center"/>
              <w:rPr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>Вариант №2</w:t>
            </w:r>
          </w:p>
          <w:p w14:paraId="4601494E" w14:textId="071C0275" w:rsidR="003A204E" w:rsidRPr="00EB5BA1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sz w:val="24"/>
                <w:szCs w:val="24"/>
              </w:rPr>
            </w:pPr>
            <w:r w:rsidRPr="00EB5BA1"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3A661ADD" w14:textId="77777777" w:rsidR="003A204E" w:rsidRPr="00EB5BA1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 xml:space="preserve">Найти экстремумы функции </w:t>
            </w:r>
            <w:r w:rsidRPr="00F61864">
              <w:rPr>
                <w:position w:val="-3"/>
                <w:sz w:val="24"/>
                <w:szCs w:val="24"/>
              </w:rPr>
              <w:object w:dxaOrig="2449" w:dyaOrig="302" w14:anchorId="0EEBB3FD">
                <v:shape id="_x0000_i1070" type="#_x0000_t75" style="width:122.25pt;height:14.25pt" o:ole="" filled="t">
                  <v:fill color2="black"/>
                  <v:imagedata r:id="rId102" o:title=""/>
                </v:shape>
                <o:OLEObject Type="Embed" ProgID="Equation.3" ShapeID="_x0000_i1070" DrawAspect="Content" ObjectID="_1714573328" r:id="rId103"/>
              </w:object>
            </w:r>
          </w:p>
          <w:p w14:paraId="3DE79A34" w14:textId="77777777" w:rsidR="00CD4989" w:rsidRPr="00AA6F06" w:rsidRDefault="00CD4989" w:rsidP="003A204E">
            <w:pPr>
              <w:shd w:val="clear" w:color="auto" w:fill="FFFFFF"/>
              <w:ind w:firstLine="708"/>
              <w:rPr>
                <w:sz w:val="24"/>
                <w:szCs w:val="24"/>
              </w:rPr>
            </w:pPr>
          </w:p>
        </w:tc>
      </w:tr>
      <w:tr w:rsidR="00A55483" w14:paraId="12D7B819" w14:textId="77777777" w:rsidTr="0003098C">
        <w:trPr>
          <w:trHeight w:val="283"/>
        </w:trPr>
        <w:tc>
          <w:tcPr>
            <w:tcW w:w="993" w:type="dxa"/>
          </w:tcPr>
          <w:p w14:paraId="3F20F0BC" w14:textId="0B220599" w:rsidR="00DF1426" w:rsidRPr="00A2576B" w:rsidRDefault="00332DFD" w:rsidP="00DC1095">
            <w:r w:rsidRPr="00A2576B">
              <w:lastRenderedPageBreak/>
              <w:t>5</w:t>
            </w:r>
          </w:p>
        </w:tc>
        <w:tc>
          <w:tcPr>
            <w:tcW w:w="3827" w:type="dxa"/>
          </w:tcPr>
          <w:p w14:paraId="6DC027F9" w14:textId="57B96C4C" w:rsidR="00DF1426" w:rsidRPr="00A2576B" w:rsidRDefault="0004704B" w:rsidP="00A2576B">
            <w:r w:rsidRPr="00A2576B">
              <w:t>Контрольная работа</w:t>
            </w:r>
            <w:r w:rsidR="00A2576B">
              <w:br/>
            </w:r>
            <w:r w:rsidRPr="00A2576B">
              <w:t>по разделу 6</w:t>
            </w:r>
          </w:p>
        </w:tc>
        <w:tc>
          <w:tcPr>
            <w:tcW w:w="9723" w:type="dxa"/>
          </w:tcPr>
          <w:p w14:paraId="59CFE3E2" w14:textId="77777777" w:rsidR="0004704B" w:rsidRPr="00AA6F06" w:rsidRDefault="0004704B" w:rsidP="0004704B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17664173" w14:textId="202E22ED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1</w:t>
            </w:r>
            <w:r w:rsidRPr="002A0DBA">
              <w:rPr>
                <w:color w:val="333333"/>
                <w:sz w:val="24"/>
                <w:szCs w:val="24"/>
              </w:rPr>
              <w:t>.</w:t>
            </w:r>
            <w:r>
              <w:rPr>
                <w:color w:val="333333"/>
                <w:sz w:val="24"/>
                <w:szCs w:val="24"/>
              </w:rPr>
              <w:t xml:space="preserve"> Объясните свойство аддитивности интеграла по отрезку</w:t>
            </w:r>
          </w:p>
          <w:p w14:paraId="48E9A547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20" w:dyaOrig="620" w14:anchorId="160E0B6E">
                <v:shape id="_x0000_i1071" type="#_x0000_t75" style="width:64.55pt;height:28.55pt" o:ole="">
                  <v:imagedata r:id="rId104" o:title=""/>
                </v:shape>
                <o:OLEObject Type="Embed" ProgID="Equation.3" ShapeID="_x0000_i1071" DrawAspect="Content" ObjectID="_1714573329" r:id="rId105"/>
              </w:object>
            </w:r>
            <w:r w:rsidRPr="00AA6F06">
              <w:rPr>
                <w:color w:val="333333"/>
                <w:sz w:val="24"/>
                <w:szCs w:val="24"/>
              </w:rPr>
              <w:t> равно …</w:t>
            </w:r>
          </w:p>
          <w:p w14:paraId="46768017" w14:textId="77777777" w:rsidR="0004704B" w:rsidRPr="00AA6F06" w:rsidRDefault="00DF51AF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>
              <w:rPr>
                <w:noProof/>
                <w:color w:val="333333"/>
                <w:szCs w:val="24"/>
              </w:rPr>
              <w:object w:dxaOrig="1440" w:dyaOrig="1440" w14:anchorId="4D7FECB4">
                <v:shape id="_x0000_s1026" type="#_x0000_t75" style="position:absolute;left:0;text-align:left;margin-left:352.35pt;margin-top:44.4pt;width:140.85pt;height:89.6pt;z-index:251660288;mso-wrap-distance-left:0;mso-wrap-distance-right:0">
                  <v:imagedata r:id="rId106" o:title=""/>
                  <w10:wrap type="square"/>
                </v:shape>
                <o:OLEObject Type="Embed" ProgID="Word.Picture.8" ShapeID="_x0000_s1026" DrawAspect="Content" ObjectID="_1714573543" r:id="rId107"/>
              </w:object>
            </w:r>
            <w:r w:rsidR="0004704B" w:rsidRPr="00AA6F06">
              <w:rPr>
                <w:sz w:val="24"/>
                <w:szCs w:val="24"/>
              </w:rPr>
              <w:t>3</w:t>
            </w:r>
            <w:r w:rsidR="0004704B" w:rsidRPr="002A0DBA">
              <w:rPr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Подынтегральная функция 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33D92A3E">
                <v:shape id="_x0000_i1073" type="#_x0000_t75" style="width:28.55pt;height:14.25pt" o:ole="">
                  <v:imagedata r:id="rId108" o:title=""/>
                </v:shape>
                <o:OLEObject Type="Embed" ProgID="Equation.3" ShapeID="_x0000_i1073" DrawAspect="Content" ObjectID="_1714573330" r:id="rId109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 xml:space="preserve"> нечетная и 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880" w:dyaOrig="340" w14:anchorId="2D36579A">
                <v:shape id="_x0000_i1074" type="#_x0000_t75" style="width:43.45pt;height:14.25pt" o:ole="">
                  <v:imagedata r:id="rId110" o:title=""/>
                </v:shape>
                <o:OLEObject Type="Embed" ProgID="Equation.3" ShapeID="_x0000_i1074" DrawAspect="Content" ObjectID="_1714573331" r:id="rId111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> на 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18CB88F0">
                <v:shape id="_x0000_i1075" type="#_x0000_t75" style="width:28.55pt;height:14.25pt" o:ole="">
                  <v:imagedata r:id="rId112" o:title=""/>
                </v:shape>
                <o:OLEObject Type="Embed" ProgID="Equation.3" ShapeID="_x0000_i1075" DrawAspect="Content" ObjectID="_1714573332" r:id="rId113"/>
              </w:object>
            </w:r>
            <w:r w:rsidR="0004704B">
              <w:rPr>
                <w:color w:val="333333"/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 </w:t>
            </w:r>
            <w:r w:rsidR="0004704B">
              <w:rPr>
                <w:color w:val="333333"/>
                <w:sz w:val="24"/>
                <w:szCs w:val="24"/>
              </w:rPr>
              <w:t>Т</w:t>
            </w:r>
            <w:r w:rsidR="0004704B" w:rsidRPr="00AA6F06">
              <w:rPr>
                <w:color w:val="333333"/>
                <w:sz w:val="24"/>
                <w:szCs w:val="24"/>
              </w:rPr>
              <w:t>о</w:t>
            </w:r>
            <w:r w:rsidR="0004704B">
              <w:rPr>
                <w:color w:val="333333"/>
                <w:sz w:val="24"/>
                <w:szCs w:val="24"/>
              </w:rPr>
              <w:t>гда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 </w:t>
            </w:r>
            <w:r w:rsidR="0004704B" w:rsidRPr="00AA6F06">
              <w:rPr>
                <w:color w:val="333333"/>
                <w:position w:val="-32"/>
                <w:sz w:val="24"/>
                <w:szCs w:val="24"/>
              </w:rPr>
              <w:object w:dxaOrig="900" w:dyaOrig="760" w14:anchorId="5351186F">
                <v:shape id="_x0000_i1076" type="#_x0000_t75" style="width:43.45pt;height:36pt" o:ole="">
                  <v:imagedata r:id="rId114" o:title=""/>
                </v:shape>
                <o:OLEObject Type="Embed" ProgID="Equation.3" ShapeID="_x0000_i1076" DrawAspect="Content" ObjectID="_1714573333" r:id="rId115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> равен …</w:t>
            </w:r>
          </w:p>
          <w:p w14:paraId="4B1CD064" w14:textId="77777777" w:rsidR="0004704B" w:rsidRPr="00AA6F0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szCs w:val="24"/>
              </w:rPr>
            </w:pPr>
            <w:r w:rsidRPr="00AA6F06">
              <w:rPr>
                <w:szCs w:val="24"/>
              </w:rPr>
              <w:t>4</w:t>
            </w:r>
            <w:r w:rsidRPr="002A0DBA">
              <w:rPr>
                <w:szCs w:val="24"/>
              </w:rPr>
              <w:t>.</w:t>
            </w:r>
            <w:r w:rsidRPr="00AA6F06">
              <w:rPr>
                <w:color w:val="333333"/>
                <w:szCs w:val="24"/>
              </w:rPr>
              <w:t xml:space="preserve">Вычислить интеграл </w:t>
            </w:r>
            <w:r w:rsidRPr="00AA6F06">
              <w:rPr>
                <w:color w:val="333333"/>
                <w:position w:val="-32"/>
                <w:szCs w:val="24"/>
              </w:rPr>
              <w:object w:dxaOrig="880" w:dyaOrig="760" w14:anchorId="69232B78">
                <v:shape id="_x0000_i1077" type="#_x0000_t75" style="width:43.45pt;height:36pt" o:ole="">
                  <v:imagedata r:id="rId116" o:title=""/>
                </v:shape>
                <o:OLEObject Type="Embed" ProgID="Equation.3" ShapeID="_x0000_i1077" DrawAspect="Content" ObjectID="_1714573334" r:id="rId117"/>
              </w:object>
            </w:r>
            <w:r w:rsidRPr="00AA6F06">
              <w:rPr>
                <w:color w:val="333333"/>
                <w:szCs w:val="24"/>
              </w:rPr>
              <w:t>.</w:t>
            </w:r>
          </w:p>
          <w:p w14:paraId="2B736498" w14:textId="77777777" w:rsidR="0004704B" w:rsidRPr="00AA6F06" w:rsidRDefault="0004704B" w:rsidP="0004704B">
            <w:pPr>
              <w:ind w:firstLine="708"/>
              <w:jc w:val="both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5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Pr="00AA6F06">
              <w:rPr>
                <w:color w:val="333333"/>
                <w:position w:val="-12"/>
                <w:sz w:val="24"/>
                <w:szCs w:val="24"/>
              </w:rPr>
              <w:object w:dxaOrig="680" w:dyaOrig="360" w14:anchorId="05478FEF">
                <v:shape id="_x0000_i1078" type="#_x0000_t75" style="width:36pt;height:21.75pt" o:ole="">
                  <v:imagedata r:id="rId118" o:title=""/>
                </v:shape>
                <o:OLEObject Type="Embed" ProgID="Equation.3" ShapeID="_x0000_i1078" DrawAspect="Content" ObjectID="_1714573335" r:id="rId119"/>
              </w:object>
            </w:r>
            <w:r w:rsidRPr="002A0DBA">
              <w:rPr>
                <w:color w:val="333333"/>
                <w:sz w:val="24"/>
                <w:szCs w:val="24"/>
              </w:rPr>
              <w:t xml:space="preserve"> </w:t>
            </w:r>
            <w:r w:rsidRPr="00AA6F06">
              <w:rPr>
                <w:color w:val="333333"/>
                <w:sz w:val="24"/>
                <w:szCs w:val="24"/>
              </w:rPr>
              <w:t>равна…</w:t>
            </w:r>
          </w:p>
          <w:p w14:paraId="04E6F403" w14:textId="77777777" w:rsidR="0004704B" w:rsidRPr="00AA6F06" w:rsidRDefault="0004704B" w:rsidP="0004704B">
            <w:pPr>
              <w:ind w:firstLine="709"/>
              <w:rPr>
                <w:i/>
                <w:sz w:val="24"/>
                <w:szCs w:val="24"/>
              </w:rPr>
            </w:pPr>
          </w:p>
          <w:p w14:paraId="2B2BD3EF" w14:textId="77777777" w:rsidR="0004704B" w:rsidRPr="00283A65" w:rsidRDefault="0004704B" w:rsidP="0004704B">
            <w:pPr>
              <w:jc w:val="center"/>
              <w:rPr>
                <w:sz w:val="24"/>
                <w:szCs w:val="24"/>
              </w:rPr>
            </w:pPr>
          </w:p>
          <w:p w14:paraId="4B6E3E2E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5F545A0E" w14:textId="50A3ABEC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sz w:val="24"/>
                <w:szCs w:val="24"/>
              </w:rPr>
            </w:pPr>
            <w:bookmarkStart w:id="18" w:name="_Hlk92648103"/>
            <w:r w:rsidRPr="00AA6F06">
              <w:rPr>
                <w:sz w:val="24"/>
                <w:szCs w:val="24"/>
              </w:rPr>
              <w:t>1</w:t>
            </w:r>
            <w:r w:rsidRPr="002A0DBA">
              <w:rPr>
                <w:sz w:val="24"/>
                <w:szCs w:val="24"/>
              </w:rPr>
              <w:t>.</w:t>
            </w:r>
            <w:r w:rsidR="00CD4989">
              <w:rPr>
                <w:sz w:val="24"/>
                <w:szCs w:val="24"/>
              </w:rPr>
              <w:t xml:space="preserve"> Дайте определение определенного интеграла через суммы Римана</w:t>
            </w:r>
          </w:p>
          <w:p w14:paraId="420FA1C7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40" w:dyaOrig="620" w14:anchorId="5CA7B8E6">
                <v:shape id="_x0000_i1079" type="#_x0000_t75" style="width:64.55pt;height:28.55pt" o:ole="">
                  <v:imagedata r:id="rId120" o:title=""/>
                </v:shape>
                <o:OLEObject Type="Embed" ProgID="Equation.3" ShapeID="_x0000_i1079" DrawAspect="Content" ObjectID="_1714573336" r:id="rId121"/>
              </w:object>
            </w:r>
            <w:r w:rsidRPr="00AA6F06">
              <w:rPr>
                <w:color w:val="333333"/>
                <w:sz w:val="24"/>
                <w:szCs w:val="24"/>
              </w:rPr>
              <w:t> равно …</w:t>
            </w:r>
          </w:p>
          <w:p w14:paraId="6CBE2F33" w14:textId="1E4EEA12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283A65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одынтегральная функция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296D342F">
                <v:shape id="_x0000_i1080" type="#_x0000_t75" style="width:28.55pt;height:14.25pt" o:ole="">
                  <v:imagedata r:id="rId122" o:title=""/>
                </v:shape>
                <o:OLEObject Type="Embed" ProgID="Equation.3" ShapeID="_x0000_i1080" DrawAspect="Content" ObjectID="_1714573337" r:id="rId123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 четная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80" w:dyaOrig="340" w14:anchorId="5D77C6BD">
                <v:shape id="_x0000_i1081" type="#_x0000_t75" style="width:43.45pt;height:14.25pt" o:ole="">
                  <v:imagedata r:id="rId124" o:title=""/>
                </v:shape>
                <o:OLEObject Type="Embed" ProgID="Equation.3" ShapeID="_x0000_i1081" DrawAspect="Content" ObjectID="_1714573338" r:id="rId125"/>
              </w:object>
            </w:r>
            <w:r w:rsidRPr="00AA6F06">
              <w:rPr>
                <w:color w:val="333333"/>
                <w:sz w:val="24"/>
                <w:szCs w:val="24"/>
              </w:rPr>
              <w:t> на 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57102E6E">
                <v:shape id="_x0000_i1082" type="#_x0000_t75" style="width:28.55pt;height:14.25pt" o:ole="">
                  <v:imagedata r:id="rId126" o:title=""/>
                </v:shape>
                <o:OLEObject Type="Embed" ProgID="Equation.3" ShapeID="_x0000_i1082" DrawAspect="Content" ObjectID="_1714573339" r:id="rId127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</w:t>
            </w:r>
            <w:r w:rsidRPr="00AA6F06">
              <w:rPr>
                <w:color w:val="333333"/>
                <w:position w:val="-32"/>
                <w:sz w:val="24"/>
                <w:szCs w:val="24"/>
              </w:rPr>
              <w:object w:dxaOrig="900" w:dyaOrig="760" w14:anchorId="22D20FC6">
                <v:shape id="_x0000_i1083" type="#_x0000_t75" style="width:43.45pt;height:36pt" o:ole="">
                  <v:imagedata r:id="rId128" o:title=""/>
                </v:shape>
                <o:OLEObject Type="Embed" ProgID="Equation.3" ShapeID="_x0000_i1083" DrawAspect="Content" ObjectID="_1714573340" r:id="rId129"/>
              </w:object>
            </w:r>
            <w:r w:rsidRPr="00AA6F06">
              <w:rPr>
                <w:color w:val="333333"/>
                <w:sz w:val="24"/>
                <w:szCs w:val="24"/>
              </w:rPr>
              <w:t> равен …</w:t>
            </w:r>
          </w:p>
          <w:p w14:paraId="5725A48C" w14:textId="77777777" w:rsidR="0004704B" w:rsidRPr="00AA6F0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szCs w:val="24"/>
              </w:rPr>
            </w:pPr>
            <w:r w:rsidRPr="00AA6F06">
              <w:rPr>
                <w:szCs w:val="24"/>
              </w:rPr>
              <w:t>4</w:t>
            </w:r>
            <w:r w:rsidRPr="002A0DBA">
              <w:rPr>
                <w:szCs w:val="24"/>
              </w:rPr>
              <w:t>.</w:t>
            </w:r>
            <w:r w:rsidRPr="00AA6F06">
              <w:rPr>
                <w:color w:val="333333"/>
                <w:szCs w:val="24"/>
              </w:rPr>
              <w:t xml:space="preserve">Вычислить интеграл </w:t>
            </w:r>
            <w:r w:rsidRPr="00AA6F06">
              <w:rPr>
                <w:color w:val="333333"/>
                <w:position w:val="-32"/>
                <w:szCs w:val="24"/>
              </w:rPr>
              <w:object w:dxaOrig="880" w:dyaOrig="760" w14:anchorId="6FB3E24A">
                <v:shape id="_x0000_i1084" type="#_x0000_t75" style="width:43.45pt;height:36pt" o:ole="">
                  <v:imagedata r:id="rId130" o:title=""/>
                </v:shape>
                <o:OLEObject Type="Embed" ProgID="Equation.3" ShapeID="_x0000_i1084" DrawAspect="Content" ObjectID="_1714573341" r:id="rId131"/>
              </w:object>
            </w:r>
            <w:r w:rsidRPr="00AA6F06">
              <w:rPr>
                <w:color w:val="333333"/>
                <w:szCs w:val="24"/>
              </w:rPr>
              <w:t>.</w:t>
            </w:r>
          </w:p>
          <w:p w14:paraId="5A2673C9" w14:textId="54767E0B" w:rsidR="0004704B" w:rsidRPr="00AA6F06" w:rsidRDefault="00DF51AF" w:rsidP="0004704B">
            <w:pPr>
              <w:ind w:firstLine="708"/>
              <w:jc w:val="both"/>
              <w:rPr>
                <w:color w:val="333333"/>
                <w:sz w:val="24"/>
                <w:szCs w:val="24"/>
              </w:rPr>
            </w:pPr>
            <w:r>
              <w:rPr>
                <w:noProof/>
                <w:color w:val="333333"/>
                <w:szCs w:val="24"/>
              </w:rPr>
              <w:object w:dxaOrig="1440" w:dyaOrig="1440" w14:anchorId="3FA8815E">
                <v:shape id="_x0000_s1027" type="#_x0000_t75" style="position:absolute;left:0;text-align:left;margin-left:38.1pt;margin-top:204.15pt;width:123.8pt;height:89.6pt;z-index:251661312;mso-wrap-distance-left:0;mso-wrap-distance-right:0;mso-position-vertical-relative:page">
                  <v:imagedata r:id="rId132" o:title=""/>
                  <w10:wrap type="square" anchory="page"/>
                </v:shape>
                <o:OLEObject Type="Embed" ProgID="Word.Picture.8" ShapeID="_x0000_s1027" DrawAspect="Content" ObjectID="_1714573544" r:id="rId133"/>
              </w:object>
            </w:r>
            <w:r w:rsidR="0004704B" w:rsidRPr="00AA6F06">
              <w:rPr>
                <w:sz w:val="24"/>
                <w:szCs w:val="24"/>
              </w:rPr>
              <w:t>5</w:t>
            </w:r>
            <w:r w:rsidR="0004704B" w:rsidRPr="0096549A">
              <w:rPr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="0004704B" w:rsidRPr="00AA6F06">
              <w:rPr>
                <w:color w:val="333333"/>
                <w:position w:val="-12"/>
                <w:sz w:val="24"/>
                <w:szCs w:val="24"/>
              </w:rPr>
              <w:object w:dxaOrig="660" w:dyaOrig="360" w14:anchorId="62FD1609">
                <v:shape id="_x0000_i1086" type="#_x0000_t75" style="width:36pt;height:21.75pt" o:ole="">
                  <v:imagedata r:id="rId134" o:title=""/>
                </v:shape>
                <o:OLEObject Type="Embed" ProgID="Equation.3" ShapeID="_x0000_i1086" DrawAspect="Content" ObjectID="_1714573342" r:id="rId135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br/>
              <w:t>равна…</w:t>
            </w:r>
          </w:p>
          <w:p w14:paraId="1034D990" w14:textId="77777777" w:rsidR="0004704B" w:rsidRPr="00AA6F06" w:rsidRDefault="0004704B" w:rsidP="0004704B">
            <w:pPr>
              <w:jc w:val="both"/>
              <w:rPr>
                <w:color w:val="333333"/>
                <w:sz w:val="24"/>
                <w:szCs w:val="24"/>
              </w:rPr>
            </w:pPr>
          </w:p>
          <w:p w14:paraId="568B203C" w14:textId="77777777" w:rsidR="0004704B" w:rsidRDefault="0004704B" w:rsidP="0004704B">
            <w:pPr>
              <w:jc w:val="center"/>
              <w:rPr>
                <w:sz w:val="24"/>
                <w:szCs w:val="24"/>
              </w:rPr>
            </w:pPr>
          </w:p>
          <w:bookmarkEnd w:id="18"/>
          <w:p w14:paraId="7FCA66D3" w14:textId="6A334F8E" w:rsidR="00DF1426" w:rsidRPr="00D23F40" w:rsidRDefault="00DF1426" w:rsidP="00DF1426">
            <w:pPr>
              <w:jc w:val="both"/>
              <w:rPr>
                <w:i/>
              </w:rPr>
            </w:pPr>
          </w:p>
        </w:tc>
      </w:tr>
      <w:tr w:rsidR="00354970" w14:paraId="4232AC7D" w14:textId="77777777" w:rsidTr="0003098C">
        <w:trPr>
          <w:trHeight w:val="283"/>
        </w:trPr>
        <w:tc>
          <w:tcPr>
            <w:tcW w:w="993" w:type="dxa"/>
          </w:tcPr>
          <w:p w14:paraId="07CC4DAF" w14:textId="62955918" w:rsidR="00354970" w:rsidRPr="00A2576B" w:rsidRDefault="00E95E0B" w:rsidP="00DC1095">
            <w:r w:rsidRPr="00A2576B">
              <w:lastRenderedPageBreak/>
              <w:t>6</w:t>
            </w:r>
          </w:p>
        </w:tc>
        <w:tc>
          <w:tcPr>
            <w:tcW w:w="3827" w:type="dxa"/>
          </w:tcPr>
          <w:p w14:paraId="43CCE467" w14:textId="3B3F02AD" w:rsidR="00354970" w:rsidRPr="00A2576B" w:rsidRDefault="00E3698A" w:rsidP="00A2576B">
            <w:r w:rsidRPr="00A2576B">
              <w:t>Контрольная работа</w:t>
            </w:r>
            <w:r w:rsidR="00A2576B">
              <w:br/>
            </w:r>
            <w:r w:rsidRPr="00A2576B">
              <w:t>по разделу 7</w:t>
            </w:r>
          </w:p>
        </w:tc>
        <w:tc>
          <w:tcPr>
            <w:tcW w:w="9723" w:type="dxa"/>
          </w:tcPr>
          <w:p w14:paraId="07C76DD3" w14:textId="77777777" w:rsidR="00354970" w:rsidRDefault="00E3698A" w:rsidP="00A236F3">
            <w:pPr>
              <w:shd w:val="clear" w:color="auto" w:fill="FFFFFF"/>
              <w:rPr>
                <w:sz w:val="24"/>
                <w:szCs w:val="24"/>
              </w:rPr>
            </w:pPr>
            <w:bookmarkStart w:id="19" w:name="_Hlk92651833"/>
            <w:r>
              <w:rPr>
                <w:sz w:val="24"/>
                <w:szCs w:val="24"/>
              </w:rPr>
              <w:t xml:space="preserve">Вариант 1. </w:t>
            </w:r>
          </w:p>
          <w:p w14:paraId="1447B65D" w14:textId="092A4B14" w:rsidR="00D32674" w:rsidRDefault="00A236F3" w:rsidP="00A236F3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числите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yⅆ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>
              <w:rPr>
                <w:sz w:val="24"/>
                <w:szCs w:val="24"/>
              </w:rPr>
              <w:t xml:space="preserve"> если область </w:t>
            </w:r>
            <w:r>
              <w:rPr>
                <w:sz w:val="24"/>
                <w:szCs w:val="24"/>
                <w:lang w:val="en-US"/>
              </w:rPr>
              <w:t>D</w:t>
            </w:r>
            <w:r w:rsidRPr="00A236F3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ограничена </w:t>
            </w:r>
          </w:p>
          <w:p w14:paraId="12064BD6" w14:textId="26231BF6" w:rsidR="00A236F3" w:rsidRDefault="00A236F3" w:rsidP="00D32674">
            <w:pPr>
              <w:pStyle w:val="af0"/>
              <w:shd w:val="clear" w:color="auto" w:fill="FFFFFF"/>
              <w:ind w:left="70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ривыми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28F8509F" w14:textId="011C0A73" w:rsidR="00D32674" w:rsidRDefault="00D32674" w:rsidP="00D32674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-ydx</m:t>
              </m:r>
            </m:oMath>
            <w:r>
              <w:rPr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p w14:paraId="40D435DD" w14:textId="77777777" w:rsidR="00D32674" w:rsidRDefault="00D32674" w:rsidP="00D32674">
            <w:p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>Вариант 2.</w:t>
            </w:r>
          </w:p>
          <w:p w14:paraId="2CF49CC3" w14:textId="375AA43C" w:rsidR="00D32674" w:rsidRPr="00D32674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 xml:space="preserve">Вычислите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ⅆ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 w:rsidRPr="00D32674">
              <w:rPr>
                <w:sz w:val="24"/>
                <w:szCs w:val="24"/>
              </w:rPr>
              <w:t xml:space="preserve"> если область </w:t>
            </w:r>
            <w:r w:rsidRPr="00D32674">
              <w:rPr>
                <w:sz w:val="24"/>
                <w:szCs w:val="24"/>
                <w:lang w:val="en-US"/>
              </w:rPr>
              <w:t>D</w:t>
            </w:r>
            <w:r w:rsidRPr="00D32674">
              <w:rPr>
                <w:sz w:val="24"/>
                <w:szCs w:val="24"/>
              </w:rPr>
              <w:t xml:space="preserve"> ограничена </w:t>
            </w:r>
          </w:p>
          <w:p w14:paraId="3F2EB47D" w14:textId="59BF822F" w:rsidR="00D32674" w:rsidRDefault="00D32674" w:rsidP="00D32674">
            <w:pPr>
              <w:pStyle w:val="af0"/>
              <w:shd w:val="clear" w:color="auto" w:fill="FFFFFF"/>
              <w:ind w:left="70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ривыми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7DCEFC78" w14:textId="16FFABE8" w:rsidR="00D32674" w:rsidRPr="00D32674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dx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-xⅆy</m:t>
              </m:r>
            </m:oMath>
            <w:r w:rsidRPr="00D32674">
              <w:rPr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bookmarkEnd w:id="19"/>
          <w:p w14:paraId="2663153E" w14:textId="08B8785D" w:rsidR="00D32674" w:rsidRPr="00D32674" w:rsidRDefault="00D32674" w:rsidP="00D32674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141185" w14:paraId="2BC08921" w14:textId="77777777" w:rsidTr="0003098C">
        <w:trPr>
          <w:trHeight w:val="283"/>
        </w:trPr>
        <w:tc>
          <w:tcPr>
            <w:tcW w:w="993" w:type="dxa"/>
          </w:tcPr>
          <w:p w14:paraId="38102C73" w14:textId="1687E622" w:rsidR="00141185" w:rsidRPr="00A2576B" w:rsidRDefault="00E95E0B" w:rsidP="00DC1095">
            <w:r w:rsidRPr="00A2576B">
              <w:t>7</w:t>
            </w:r>
          </w:p>
        </w:tc>
        <w:tc>
          <w:tcPr>
            <w:tcW w:w="3827" w:type="dxa"/>
          </w:tcPr>
          <w:p w14:paraId="5F860733" w14:textId="1512E561" w:rsidR="00141185" w:rsidRPr="00A2576B" w:rsidRDefault="00141185" w:rsidP="00A2576B">
            <w:r w:rsidRPr="00A2576B">
              <w:t>Контрольная работа</w:t>
            </w:r>
            <w:r w:rsidR="00A2576B">
              <w:br/>
            </w:r>
            <w:r w:rsidRPr="00A2576B">
              <w:t>по разделу 8</w:t>
            </w:r>
          </w:p>
        </w:tc>
        <w:tc>
          <w:tcPr>
            <w:tcW w:w="9723" w:type="dxa"/>
          </w:tcPr>
          <w:p w14:paraId="14597781" w14:textId="77777777" w:rsidR="00141185" w:rsidRPr="009F0C47" w:rsidRDefault="00141185" w:rsidP="00141185">
            <w:r w:rsidRPr="009F0C47">
              <w:t>Вариант 1</w:t>
            </w:r>
          </w:p>
          <w:p w14:paraId="474A5266" w14:textId="77777777" w:rsidR="00141185" w:rsidRPr="009F0C47" w:rsidRDefault="00141185" w:rsidP="00141185">
            <w:r w:rsidRPr="009F0C47">
              <w:t>1. Решить уравнение с разделяющимися переменными</w:t>
            </w:r>
          </w:p>
          <w:p w14:paraId="0947F849" w14:textId="1385E417" w:rsidR="00141185" w:rsidRPr="009F0C47" w:rsidRDefault="00DF51AF" w:rsidP="00141185"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+2y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1 .</m:t>
                </m:r>
              </m:oMath>
            </m:oMathPara>
          </w:p>
          <w:p w14:paraId="290CCB35" w14:textId="77777777" w:rsidR="00141185" w:rsidRPr="009F0C47" w:rsidRDefault="00141185" w:rsidP="00141185">
            <w:r w:rsidRPr="009F0C47">
              <w:t>2. Решить уравнение</w:t>
            </w:r>
          </w:p>
          <w:p w14:paraId="6ADC7D0E" w14:textId="58525997" w:rsidR="00141185" w:rsidRPr="00A2576B" w:rsidRDefault="00A2576B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⋅</m:t>
                </m:r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tg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27B662E5" w14:textId="77777777" w:rsidR="00141185" w:rsidRPr="009F0C47" w:rsidRDefault="00141185" w:rsidP="00141185">
            <w:r w:rsidRPr="009F0C47">
              <w:t xml:space="preserve">3. Решить линейное уравнение </w:t>
            </w:r>
          </w:p>
          <w:p w14:paraId="1AFCB8BF" w14:textId="112DBFA4" w:rsidR="00141185" w:rsidRPr="009F0C47" w:rsidRDefault="00DF51AF" w:rsidP="00141185">
            <w:pPr>
              <w:ind w:left="357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+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t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6C482AC9" w14:textId="77777777" w:rsidR="00141185" w:rsidRPr="009F0C47" w:rsidRDefault="00141185" w:rsidP="00141185">
            <w:r w:rsidRPr="009F0C47">
              <w:t>4. Решить уравнение:</w:t>
            </w:r>
          </w:p>
          <w:p w14:paraId="279E5217" w14:textId="7EF610E2" w:rsidR="00141185" w:rsidRPr="009F0C47" w:rsidRDefault="00DF51AF" w:rsidP="00141185">
            <w:pPr>
              <w:ind w:left="357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g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7FBFF393" w14:textId="77777777" w:rsidR="00141185" w:rsidRPr="009F0C47" w:rsidRDefault="00141185" w:rsidP="00141185">
            <w:r w:rsidRPr="009F0C47">
              <w:t>Вариант 2</w:t>
            </w:r>
          </w:p>
          <w:p w14:paraId="01F04997" w14:textId="77777777" w:rsidR="00141185" w:rsidRPr="009F0C47" w:rsidRDefault="00141185" w:rsidP="00141185">
            <w:r w:rsidRPr="009F0C47">
              <w:t>1. Решить уравнение с разделяющимися переменными</w:t>
            </w:r>
          </w:p>
          <w:p w14:paraId="7A43CAA4" w14:textId="28C1F55A" w:rsidR="00141185" w:rsidRPr="009F0C47" w:rsidRDefault="00DF51AF" w:rsidP="00141185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y=2x-3 .</m:t>
                </m:r>
              </m:oMath>
            </m:oMathPara>
          </w:p>
          <w:p w14:paraId="15C1FCE7" w14:textId="77777777" w:rsidR="00141185" w:rsidRPr="009F0C47" w:rsidRDefault="00141185" w:rsidP="00141185">
            <w:r w:rsidRPr="009F0C47">
              <w:t>2. Решить уравнение</w:t>
            </w:r>
          </w:p>
          <w:p w14:paraId="4E0FF61F" w14:textId="3C67C83E" w:rsidR="00141185" w:rsidRPr="009F0C47" w:rsidRDefault="00A2576B" w:rsidP="00141185">
            <w:pPr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x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</m:t>
                </m:r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+y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+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5561D2AF" w14:textId="77777777" w:rsidR="00141185" w:rsidRPr="009F0C47" w:rsidRDefault="00141185" w:rsidP="00141185">
            <w:r w:rsidRPr="009F0C47">
              <w:t>3. Решить линейное уравнение</w:t>
            </w:r>
            <w:r w:rsidRPr="009F0C47">
              <w:rPr>
                <w:lang w:val="en-US"/>
              </w:rPr>
              <w:t>:</w:t>
            </w:r>
          </w:p>
          <w:p w14:paraId="24DC7218" w14:textId="08316EB3" w:rsidR="00141185" w:rsidRPr="009F0C47" w:rsidRDefault="00A2576B" w:rsidP="00141185">
            <w:pPr>
              <w:ind w:left="357"/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x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x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) .</m:t>
                </m:r>
              </m:oMath>
            </m:oMathPara>
          </w:p>
          <w:p w14:paraId="3811D97D" w14:textId="77777777" w:rsidR="00141185" w:rsidRPr="009F0C47" w:rsidRDefault="00141185" w:rsidP="00141185">
            <w:r w:rsidRPr="009F0C47">
              <w:t>4. Решить уравнение:</w:t>
            </w:r>
          </w:p>
          <w:p w14:paraId="33CF1E0C" w14:textId="53ADDEE9" w:rsidR="00141185" w:rsidRPr="00AA6F06" w:rsidRDefault="00DF51AF" w:rsidP="00141185">
            <w:pPr>
              <w:shd w:val="clear" w:color="auto" w:fill="FFFFFF"/>
              <w:jc w:val="center"/>
              <w:rPr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y=2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</w:tc>
      </w:tr>
      <w:tr w:rsidR="00141185" w14:paraId="7B02BF7A" w14:textId="77777777" w:rsidTr="0003098C">
        <w:trPr>
          <w:trHeight w:val="283"/>
        </w:trPr>
        <w:tc>
          <w:tcPr>
            <w:tcW w:w="993" w:type="dxa"/>
          </w:tcPr>
          <w:p w14:paraId="3BB53130" w14:textId="769455DA" w:rsidR="00141185" w:rsidRPr="00452C6B" w:rsidRDefault="00E95E0B" w:rsidP="00DC1095">
            <w:r w:rsidRPr="00452C6B">
              <w:lastRenderedPageBreak/>
              <w:t>8</w:t>
            </w:r>
          </w:p>
        </w:tc>
        <w:tc>
          <w:tcPr>
            <w:tcW w:w="3827" w:type="dxa"/>
          </w:tcPr>
          <w:p w14:paraId="312CD701" w14:textId="1E2A5CAD" w:rsidR="00141185" w:rsidRPr="00452C6B" w:rsidRDefault="00141185" w:rsidP="00452C6B">
            <w:r w:rsidRPr="00452C6B">
              <w:t>Контрольная работа</w:t>
            </w:r>
            <w:r w:rsidR="00452C6B">
              <w:br/>
            </w:r>
            <w:r w:rsidRPr="00452C6B">
              <w:t>по разделу 9</w:t>
            </w:r>
          </w:p>
        </w:tc>
        <w:tc>
          <w:tcPr>
            <w:tcW w:w="9723" w:type="dxa"/>
          </w:tcPr>
          <w:p w14:paraId="5D10AC2B" w14:textId="77777777" w:rsidR="00141185" w:rsidRDefault="00CD2ECC" w:rsidP="00CD2ECC">
            <w:pPr>
              <w:pStyle w:val="af0"/>
              <w:ind w:left="567"/>
            </w:pPr>
            <w:r>
              <w:t>Вариант 1.</w:t>
            </w:r>
          </w:p>
          <w:p w14:paraId="05F1498C" w14:textId="5E3FF1A4" w:rsidR="00CD2ECC" w:rsidRDefault="00CD2ECC" w:rsidP="00BB55DD">
            <w:r>
              <w:t>1.</w:t>
            </w:r>
            <w:r w:rsidR="00BB55DD">
              <w:t xml:space="preserve"> </w:t>
            </w:r>
            <w:r w:rsidR="00BB55DD" w:rsidRPr="00BB55DD">
              <w:rPr>
                <w:b/>
                <w:sz w:val="20"/>
                <w:szCs w:val="20"/>
              </w:rPr>
              <w:t xml:space="preserve"> </w:t>
            </w:r>
            <w:r w:rsidR="00BB55DD" w:rsidRPr="00BB55DD">
              <w:t xml:space="preserve">Случайная  величина  </w:t>
            </w:r>
            <w:r w:rsidR="00BB55DD" w:rsidRPr="00BB55DD">
              <w:rPr>
                <w:position w:val="-4"/>
              </w:rPr>
              <w:object w:dxaOrig="320" w:dyaOrig="279" w14:anchorId="32B4FFB7">
                <v:shape id="_x0000_i1087" type="#_x0000_t75" style="width:15.6pt;height:14.25pt" o:ole="">
                  <v:imagedata r:id="rId136" o:title=""/>
                </v:shape>
                <o:OLEObject Type="Embed" ProgID="Equation.3" ShapeID="_x0000_i1087" DrawAspect="Content" ObjectID="_1714573343" r:id="rId137"/>
              </w:object>
            </w:r>
            <w:r w:rsidR="00BB55DD" w:rsidRPr="00BB55DD">
              <w:t xml:space="preserve"> равномерно распределена в интервале </w:t>
            </w:r>
            <w:r w:rsidR="00BB55DD" w:rsidRPr="00BB55DD">
              <w:rPr>
                <w:position w:val="-10"/>
              </w:rPr>
              <w:object w:dxaOrig="1480" w:dyaOrig="360" w14:anchorId="64C2D251">
                <v:shape id="_x0000_i1088" type="#_x0000_t75" style="width:74.05pt;height:18.35pt" o:ole="">
                  <v:imagedata r:id="rId138" o:title=""/>
                </v:shape>
                <o:OLEObject Type="Embed" ProgID="Equation.3" ShapeID="_x0000_i1088" DrawAspect="Content" ObjectID="_1714573344" r:id="rId139"/>
              </w:object>
            </w:r>
            <w:r w:rsidR="00BB55DD" w:rsidRPr="00BB55DD">
              <w:t xml:space="preserve">. Найти плотность распределения случайной величины  </w:t>
            </w:r>
            <w:r w:rsidR="00BB55DD" w:rsidRPr="00BB55DD">
              <w:rPr>
                <w:position w:val="-6"/>
              </w:rPr>
              <w:object w:dxaOrig="1160" w:dyaOrig="300" w14:anchorId="210B482B">
                <v:shape id="_x0000_i1089" type="#_x0000_t75" style="width:57.75pt;height:14.95pt" o:ole="">
                  <v:imagedata r:id="rId140" o:title=""/>
                </v:shape>
                <o:OLEObject Type="Embed" ProgID="Equation.3" ShapeID="_x0000_i1089" DrawAspect="Content" ObjectID="_1714573345" r:id="rId141"/>
              </w:object>
            </w:r>
            <w:r w:rsidR="00BB55DD" w:rsidRPr="00BB55DD">
              <w:t>.</w:t>
            </w:r>
          </w:p>
          <w:p w14:paraId="679CBBFC" w14:textId="177B28D0" w:rsidR="00BB55DD" w:rsidRPr="00BB55DD" w:rsidRDefault="00CD2ECC" w:rsidP="00BB55DD">
            <w:r>
              <w:t xml:space="preserve">2. </w:t>
            </w:r>
            <w:r w:rsidR="00BB55DD" w:rsidRPr="00BB55DD">
              <w:t xml:space="preserve">Средний расход мела в РГУ за месяц </w:t>
            </w:r>
            <w:r w:rsidR="00BB55DD">
              <w:t>2020</w:t>
            </w:r>
            <w:r w:rsidR="00BB55DD" w:rsidRPr="00BB55DD">
              <w:t xml:space="preserve"> года составил 77 кг. Оценить вероятность того, что в мае </w:t>
            </w:r>
            <w:r w:rsidR="00BB55DD">
              <w:t>2021</w:t>
            </w:r>
            <w:r w:rsidR="00BB55DD" w:rsidRPr="00BB55DD">
              <w:t xml:space="preserve"> года расход мела превысит 100 кг.</w:t>
            </w:r>
          </w:p>
          <w:p w14:paraId="4D542715" w14:textId="77777777" w:rsidR="00BB55DD" w:rsidRPr="00BB55DD" w:rsidRDefault="00CD2ECC" w:rsidP="00BB55DD">
            <w:r>
              <w:t xml:space="preserve">3. </w:t>
            </w:r>
            <w:r w:rsidR="00BB55DD" w:rsidRPr="00BB55DD">
              <w:t>Сколько раз нужно бросить игральный кубик, чтобы с вероятностью не меньшей 0.5 хотя бы один раз выпала «шестёрка»?</w:t>
            </w:r>
          </w:p>
          <w:p w14:paraId="0B2ED791" w14:textId="39AE17D7" w:rsidR="00CD2ECC" w:rsidRDefault="00181CE9" w:rsidP="00181CE9">
            <w:pPr>
              <w:pStyle w:val="af0"/>
              <w:tabs>
                <w:tab w:val="left" w:pos="2822"/>
              </w:tabs>
              <w:ind w:left="567"/>
            </w:pPr>
            <w:r>
              <w:tab/>
            </w:r>
          </w:p>
          <w:p w14:paraId="0AD3747D" w14:textId="5DBBA32B" w:rsidR="00CD2ECC" w:rsidRDefault="00CD2ECC" w:rsidP="00CD2ECC">
            <w:pPr>
              <w:pStyle w:val="af0"/>
              <w:ind w:left="567"/>
            </w:pPr>
            <w:r>
              <w:t>Вариант 2.</w:t>
            </w:r>
          </w:p>
          <w:p w14:paraId="6D288B04" w14:textId="1038CEC9" w:rsidR="00CD2ECC" w:rsidRDefault="00CD2ECC" w:rsidP="00BB55DD">
            <w:r>
              <w:t>1.</w:t>
            </w:r>
            <w:r w:rsidRPr="001D1D0F">
              <w:t xml:space="preserve">  </w:t>
            </w:r>
            <w:r w:rsidR="00BB55DD" w:rsidRPr="00BB55DD">
              <w:t xml:space="preserve">Вычислить  </w:t>
            </w:r>
            <w:r w:rsidR="00BB55DD" w:rsidRPr="00BB55DD">
              <w:rPr>
                <w:position w:val="-16"/>
              </w:rPr>
              <w:object w:dxaOrig="680" w:dyaOrig="420" w14:anchorId="1282B413">
                <v:shape id="_x0000_i1090" type="#_x0000_t75" style="width:33.95pt;height:21.05pt" o:ole="">
                  <v:imagedata r:id="rId142" o:title=""/>
                </v:shape>
                <o:OLEObject Type="Embed" ProgID="Equation.3" ShapeID="_x0000_i1090" DrawAspect="Content" ObjectID="_1714573346" r:id="rId143"/>
              </w:object>
            </w:r>
            <w:r w:rsidR="00BB55DD" w:rsidRPr="00BB55DD">
              <w:t xml:space="preserve"> и </w:t>
            </w:r>
            <w:r w:rsidR="00BB55DD" w:rsidRPr="00BB55DD">
              <w:rPr>
                <w:position w:val="-12"/>
                <w:lang w:val="en-US"/>
              </w:rPr>
              <w:object w:dxaOrig="920" w:dyaOrig="360" w14:anchorId="3B42EA62">
                <v:shape id="_x0000_i1091" type="#_x0000_t75" style="width:45.5pt;height:18.35pt" o:ole="">
                  <v:imagedata r:id="rId144" o:title=""/>
                </v:shape>
                <o:OLEObject Type="Embed" ProgID="Equation.3" ShapeID="_x0000_i1091" DrawAspect="Content" ObjectID="_1714573347" r:id="rId145"/>
              </w:object>
            </w:r>
            <w:r w:rsidR="00BB55DD" w:rsidRPr="00BB55DD">
              <w:t xml:space="preserve">, когда   </w:t>
            </w:r>
            <w:r w:rsidR="00BB55DD" w:rsidRPr="00131603">
              <w:rPr>
                <w:position w:val="-38"/>
                <w:sz w:val="20"/>
                <w:szCs w:val="20"/>
                <w:lang w:val="en-US"/>
              </w:rPr>
              <w:object w:dxaOrig="5720" w:dyaOrig="900" w14:anchorId="11269542">
                <v:shape id="_x0000_i1092" type="#_x0000_t75" style="width:285.95pt;height:44.85pt" o:ole="">
                  <v:imagedata r:id="rId146" o:title=""/>
                </v:shape>
                <o:OLEObject Type="Embed" ProgID="Equation.3" ShapeID="_x0000_i1092" DrawAspect="Content" ObjectID="_1714573348" r:id="rId147"/>
              </w:object>
            </w:r>
          </w:p>
          <w:p w14:paraId="529E2481" w14:textId="77777777" w:rsidR="00C66583" w:rsidRPr="00C66583" w:rsidRDefault="00CD2ECC" w:rsidP="00C66583">
            <w:r w:rsidRPr="00C66583">
              <w:t xml:space="preserve">2. </w:t>
            </w:r>
            <w:r w:rsidR="00C66583" w:rsidRPr="00C66583">
              <w:t>Колоду из 52 карт случайным образом делят пополам. Найти вероятность того, что в каждой половине окажется по 2 туза.</w:t>
            </w:r>
          </w:p>
          <w:p w14:paraId="1C538A40" w14:textId="77777777" w:rsidR="00CD2ECC" w:rsidRDefault="00CD2ECC" w:rsidP="00C66583">
            <w:pPr>
              <w:rPr>
                <w:sz w:val="20"/>
                <w:szCs w:val="20"/>
              </w:rPr>
            </w:pPr>
            <w:r>
              <w:t xml:space="preserve">3. </w:t>
            </w:r>
            <w:r w:rsidR="00C66583" w:rsidRPr="00C66583">
              <w:t xml:space="preserve">Вычислить </w:t>
            </w:r>
            <w:r w:rsidR="00C66583" w:rsidRPr="00C66583">
              <w:rPr>
                <w:position w:val="-10"/>
              </w:rPr>
              <w:object w:dxaOrig="760" w:dyaOrig="340" w14:anchorId="1B0B850E">
                <v:shape id="_x0000_i1093" type="#_x0000_t75" style="width:38.05pt;height:17pt" o:ole="">
                  <v:imagedata r:id="rId148" o:title=""/>
                </v:shape>
                <o:OLEObject Type="Embed" ProgID="Equation.3" ShapeID="_x0000_i1093" DrawAspect="Content" ObjectID="_1714573349" r:id="rId149"/>
              </w:object>
            </w:r>
            <w:r w:rsidR="00C66583" w:rsidRPr="00C66583">
              <w:t>и</w:t>
            </w:r>
            <w:r w:rsidR="00C66583" w:rsidRPr="00C66583">
              <w:rPr>
                <w:position w:val="-10"/>
              </w:rPr>
              <w:object w:dxaOrig="700" w:dyaOrig="340" w14:anchorId="23FC364A">
                <v:shape id="_x0000_i1094" type="#_x0000_t75" style="width:35.3pt;height:17pt" o:ole="">
                  <v:imagedata r:id="rId150" o:title=""/>
                </v:shape>
                <o:OLEObject Type="Embed" ProgID="Equation.3" ShapeID="_x0000_i1094" DrawAspect="Content" ObjectID="_1714573350" r:id="rId151"/>
              </w:object>
            </w:r>
            <w:r w:rsidR="00C66583" w:rsidRPr="00C66583">
              <w:t>, при условии, что плотность распределения с.в.</w:t>
            </w:r>
            <w:r w:rsidR="00C66583" w:rsidRPr="00131603">
              <w:rPr>
                <w:sz w:val="20"/>
                <w:szCs w:val="20"/>
              </w:rPr>
              <w:t xml:space="preserve">  </w:t>
            </w:r>
            <w:r w:rsidR="00C66583" w:rsidRPr="00131603">
              <w:rPr>
                <w:position w:val="-28"/>
                <w:sz w:val="20"/>
                <w:szCs w:val="20"/>
              </w:rPr>
              <w:object w:dxaOrig="4880" w:dyaOrig="720" w14:anchorId="1DBB844F">
                <v:shape id="_x0000_i1095" type="#_x0000_t75" style="width:243.85pt;height:36pt" o:ole="">
                  <v:imagedata r:id="rId152" o:title=""/>
                </v:shape>
                <o:OLEObject Type="Embed" ProgID="Equation.3" ShapeID="_x0000_i1095" DrawAspect="Content" ObjectID="_1714573351" r:id="rId153"/>
              </w:object>
            </w:r>
            <w:r w:rsidR="00C66583" w:rsidRPr="00131603">
              <w:rPr>
                <w:sz w:val="20"/>
                <w:szCs w:val="20"/>
              </w:rPr>
              <w:t>.</w:t>
            </w:r>
          </w:p>
          <w:p w14:paraId="23FC198F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1</w:t>
            </w:r>
          </w:p>
          <w:p w14:paraId="196D53CD" w14:textId="77777777" w:rsidR="00E95E0B" w:rsidRDefault="00E95E0B" w:rsidP="00E95E0B">
            <w:pPr>
              <w:numPr>
                <w:ilvl w:val="0"/>
                <w:numId w:val="32"/>
              </w:numPr>
              <w:jc w:val="both"/>
            </w:pPr>
            <w:r w:rsidRPr="00C34B81">
              <w:t>Легковых автомашин у бензоколонки проезжает вчетверо больше грузовых. Вероятность того, что проезжающая машина пойдет на заправку, для грузовой машины составляет 0,05, для легковой – 0,15. От бензоколонки отъехала заправленная машина. Чему равна вероятность того, что это был грузовик?</w:t>
            </w:r>
          </w:p>
          <w:p w14:paraId="12349294" w14:textId="77777777" w:rsidR="00E95E0B" w:rsidRPr="00F95EFB" w:rsidRDefault="00E95E0B" w:rsidP="00E95E0B">
            <w:pPr>
              <w:numPr>
                <w:ilvl w:val="0"/>
                <w:numId w:val="32"/>
              </w:numPr>
              <w:jc w:val="both"/>
              <w:rPr>
                <w:u w:val="single"/>
              </w:rPr>
            </w:pPr>
            <w:r w:rsidRPr="00F95EFB">
              <w:t>Вероятность попадания в мишень при одном выстреле для данного стрелка 0,7 и не зависит от номера выстрела. Найти вероятность того, что при 5 выстрелах произойдет ровно 2 попадания</w:t>
            </w:r>
          </w:p>
          <w:p w14:paraId="05E7E69A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2</w:t>
            </w:r>
          </w:p>
          <w:p w14:paraId="2C864337" w14:textId="77777777" w:rsidR="00E95E0B" w:rsidRDefault="00E95E0B" w:rsidP="00E95E0B">
            <w:pPr>
              <w:numPr>
                <w:ilvl w:val="0"/>
                <w:numId w:val="33"/>
              </w:numPr>
              <w:jc w:val="both"/>
            </w:pPr>
            <w:r w:rsidRPr="00BD26B0">
              <w:t>Вероятности попадания в мишень для трех стрелков равны 4/5, 3/4, 2/3 соответственно. В случае одновременного выстрела трех стрелков в мишени образовались две пробоины. Что более вероятно: попал третий стрелок или промахнулся?</w:t>
            </w:r>
          </w:p>
          <w:p w14:paraId="35CD6155" w14:textId="77777777" w:rsidR="00E95E0B" w:rsidRPr="006F175F" w:rsidRDefault="00E95E0B" w:rsidP="00E95E0B">
            <w:pPr>
              <w:numPr>
                <w:ilvl w:val="0"/>
                <w:numId w:val="33"/>
              </w:numPr>
              <w:rPr>
                <w:u w:val="single"/>
              </w:rPr>
            </w:pPr>
            <w:r w:rsidRPr="006F175F">
              <w:t>Подбрасывается 5 монет. Найти вероятность того, что выпало более 1 герба.</w:t>
            </w:r>
          </w:p>
          <w:p w14:paraId="231BD73E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2</w:t>
            </w:r>
          </w:p>
          <w:tbl>
            <w:tblPr>
              <w:tblpPr w:leftFromText="180" w:rightFromText="180" w:vertAnchor="text" w:horzAnchor="margin" w:tblpXSpec="right" w:tblpY="77"/>
              <w:tblW w:w="0" w:type="auto"/>
              <w:tblLook w:val="0000" w:firstRow="0" w:lastRow="0" w:firstColumn="0" w:lastColumn="0" w:noHBand="0" w:noVBand="0"/>
            </w:tblPr>
            <w:tblGrid>
              <w:gridCol w:w="370"/>
              <w:gridCol w:w="474"/>
              <w:gridCol w:w="574"/>
              <w:gridCol w:w="502"/>
              <w:gridCol w:w="574"/>
              <w:gridCol w:w="574"/>
            </w:tblGrid>
            <w:tr w:rsidR="00E95E0B" w14:paraId="49FBE6AB" w14:textId="77777777" w:rsidTr="00181CE9">
              <w:tc>
                <w:tcPr>
                  <w:tcW w:w="0" w:type="auto"/>
                </w:tcPr>
                <w:p w14:paraId="7E1D256F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lang w:val="en-US"/>
                    </w:rPr>
                    <w:t>X</w:t>
                  </w:r>
                </w:p>
              </w:tc>
              <w:tc>
                <w:tcPr>
                  <w:tcW w:w="0" w:type="auto"/>
                </w:tcPr>
                <w:p w14:paraId="3F321134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3</w:t>
                  </w:r>
                </w:p>
              </w:tc>
              <w:tc>
                <w:tcPr>
                  <w:tcW w:w="0" w:type="auto"/>
                </w:tcPr>
                <w:p w14:paraId="7ECAD7B8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4</w:t>
                  </w:r>
                </w:p>
              </w:tc>
              <w:tc>
                <w:tcPr>
                  <w:tcW w:w="0" w:type="auto"/>
                </w:tcPr>
                <w:p w14:paraId="46C2BA42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5</w:t>
                  </w:r>
                </w:p>
              </w:tc>
              <w:tc>
                <w:tcPr>
                  <w:tcW w:w="0" w:type="auto"/>
                </w:tcPr>
                <w:p w14:paraId="37705F1A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6</w:t>
                  </w:r>
                </w:p>
              </w:tc>
              <w:tc>
                <w:tcPr>
                  <w:tcW w:w="0" w:type="auto"/>
                </w:tcPr>
                <w:p w14:paraId="6CFD3C36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7</w:t>
                  </w:r>
                </w:p>
              </w:tc>
            </w:tr>
            <w:tr w:rsidR="00E95E0B" w14:paraId="5152F6BC" w14:textId="77777777" w:rsidTr="00181CE9">
              <w:tc>
                <w:tcPr>
                  <w:tcW w:w="0" w:type="auto"/>
                </w:tcPr>
                <w:p w14:paraId="5FCCFC1F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lang w:val="en-US"/>
                    </w:rPr>
                    <w:lastRenderedPageBreak/>
                    <w:t>P</w:t>
                  </w:r>
                </w:p>
              </w:tc>
              <w:tc>
                <w:tcPr>
                  <w:tcW w:w="0" w:type="auto"/>
                </w:tcPr>
                <w:p w14:paraId="55F10E79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position w:val="-10"/>
                    </w:rPr>
                    <w:object w:dxaOrig="260" w:dyaOrig="300" w14:anchorId="11B8D1D9">
                      <v:shape id="_x0000_i1096" type="#_x0000_t75" style="width:12.9pt;height:14.95pt" o:ole="">
                        <v:imagedata r:id="rId154" o:title=""/>
                      </v:shape>
                      <o:OLEObject Type="Embed" ProgID="Equation.3" ShapeID="_x0000_i1096" DrawAspect="Content" ObjectID="_1714573352" r:id="rId155"/>
                    </w:object>
                  </w:r>
                </w:p>
              </w:tc>
              <w:tc>
                <w:tcPr>
                  <w:tcW w:w="0" w:type="auto"/>
                </w:tcPr>
                <w:p w14:paraId="1BC5104D" w14:textId="77777777" w:rsidR="00E95E0B" w:rsidRPr="00FC2970" w:rsidRDefault="00E95E0B" w:rsidP="00E95E0B">
                  <w:pPr>
                    <w:rPr>
                      <w:rFonts w:ascii="Garamond" w:hAnsi="Garamond"/>
                    </w:rPr>
                  </w:pPr>
                  <w:r w:rsidRPr="00FC2970">
                    <w:rPr>
                      <w:rFonts w:ascii="Garamond" w:hAnsi="Garamond"/>
                    </w:rPr>
                    <w:t>0,15</w:t>
                  </w:r>
                </w:p>
              </w:tc>
              <w:tc>
                <w:tcPr>
                  <w:tcW w:w="0" w:type="auto"/>
                </w:tcPr>
                <w:p w14:paraId="720F135D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position w:val="-10"/>
                    </w:rPr>
                    <w:object w:dxaOrig="279" w:dyaOrig="300" w14:anchorId="7A57375D">
                      <v:shape id="_x0000_i1097" type="#_x0000_t75" style="width:14.25pt;height:14.95pt" o:ole="">
                        <v:imagedata r:id="rId156" o:title=""/>
                      </v:shape>
                      <o:OLEObject Type="Embed" ProgID="Equation.3" ShapeID="_x0000_i1097" DrawAspect="Content" ObjectID="_1714573353" r:id="rId157"/>
                    </w:object>
                  </w:r>
                </w:p>
              </w:tc>
              <w:tc>
                <w:tcPr>
                  <w:tcW w:w="0" w:type="auto"/>
                </w:tcPr>
                <w:p w14:paraId="4766DC3B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25</w:t>
                  </w:r>
                </w:p>
              </w:tc>
              <w:tc>
                <w:tcPr>
                  <w:tcW w:w="0" w:type="auto"/>
                </w:tcPr>
                <w:p w14:paraId="501BB09A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35</w:t>
                  </w:r>
                </w:p>
              </w:tc>
            </w:tr>
          </w:tbl>
          <w:p w14:paraId="76D06E9F" w14:textId="77777777" w:rsidR="00E95E0B" w:rsidRPr="006F175F" w:rsidRDefault="00E95E0B" w:rsidP="00E95E0B">
            <w:pPr>
              <w:numPr>
                <w:ilvl w:val="0"/>
                <w:numId w:val="35"/>
              </w:numPr>
            </w:pPr>
            <w:r w:rsidRPr="006F175F">
              <w:t xml:space="preserve">Дискретная случайная величина имеет следующее распределение: </w:t>
            </w:r>
          </w:p>
          <w:p w14:paraId="3530D248" w14:textId="77777777" w:rsidR="00E95E0B" w:rsidRPr="006F175F" w:rsidRDefault="00E95E0B" w:rsidP="00E95E0B">
            <w:pPr>
              <w:ind w:left="720"/>
            </w:pPr>
            <w:r w:rsidRPr="006F175F">
              <w:t xml:space="preserve">Найдите вероятности </w:t>
            </w:r>
            <w:r w:rsidRPr="006F175F">
              <w:rPr>
                <w:position w:val="-10"/>
              </w:rPr>
              <w:object w:dxaOrig="260" w:dyaOrig="300" w14:anchorId="7EF3DA33">
                <v:shape id="_x0000_i1098" type="#_x0000_t75" style="width:12.9pt;height:14.95pt" o:ole="">
                  <v:imagedata r:id="rId154" o:title=""/>
                </v:shape>
                <o:OLEObject Type="Embed" ProgID="Equation.3" ShapeID="_x0000_i1098" DrawAspect="Content" ObjectID="_1714573354" r:id="rId158"/>
              </w:object>
            </w:r>
            <w:r w:rsidRPr="006F175F">
              <w:t xml:space="preserve"> и </w:t>
            </w:r>
            <w:r w:rsidRPr="006F175F">
              <w:rPr>
                <w:position w:val="-10"/>
              </w:rPr>
              <w:object w:dxaOrig="279" w:dyaOrig="300" w14:anchorId="6C06DAA0">
                <v:shape id="_x0000_i1099" type="#_x0000_t75" style="width:14.25pt;height:14.95pt" o:ole="">
                  <v:imagedata r:id="rId156" o:title=""/>
                </v:shape>
                <o:OLEObject Type="Embed" ProgID="Equation.3" ShapeID="_x0000_i1099" DrawAspect="Content" ObjectID="_1714573355" r:id="rId159"/>
              </w:object>
            </w:r>
            <w:r w:rsidRPr="006F175F">
              <w:t>, если первая из них в четыре раза больше.</w:t>
            </w:r>
          </w:p>
          <w:p w14:paraId="2CFFEC33" w14:textId="77777777" w:rsidR="00E95E0B" w:rsidRPr="006F175F" w:rsidRDefault="00E95E0B" w:rsidP="00E95E0B">
            <w:pPr>
              <w:numPr>
                <w:ilvl w:val="0"/>
                <w:numId w:val="35"/>
              </w:numPr>
              <w:rPr>
                <w:u w:val="single"/>
              </w:rPr>
            </w:pPr>
            <w:r w:rsidRPr="006F175F">
              <w:t xml:space="preserve">Случайная величина </w:t>
            </w:r>
            <w:r w:rsidRPr="006F175F">
              <w:rPr>
                <w:lang w:val="en-US"/>
              </w:rPr>
              <w:t>X</w:t>
            </w:r>
            <w:r w:rsidRPr="006F175F">
              <w:t xml:space="preserve"> – число выпадений гербов на двух монетах, подбрасываемых одновременно. Записать закон распределения случайной величины </w:t>
            </w:r>
            <w:r w:rsidRPr="006F175F">
              <w:rPr>
                <w:lang w:val="en-US"/>
              </w:rPr>
              <w:t>X</w:t>
            </w:r>
            <w:r w:rsidRPr="006F175F">
              <w:t xml:space="preserve"> и построить многоугольник распределения</w:t>
            </w:r>
          </w:p>
          <w:p w14:paraId="71152469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3</w:t>
            </w:r>
          </w:p>
          <w:p w14:paraId="5322BFB6" w14:textId="77777777" w:rsidR="00E95E0B" w:rsidRPr="006F175F" w:rsidRDefault="00E95E0B" w:rsidP="00E95E0B">
            <w:pPr>
              <w:numPr>
                <w:ilvl w:val="0"/>
                <w:numId w:val="34"/>
              </w:numPr>
              <w:rPr>
                <w:u w:val="single"/>
              </w:rPr>
            </w:pPr>
            <w:r w:rsidRPr="006F175F">
              <w:t xml:space="preserve">В коробке 7 карандашей, из которых 4 красных. Наудачу извлекают 3 карандаша. Найти закон распределения случайной величины </w:t>
            </w:r>
            <w:r w:rsidRPr="006F175F">
              <w:rPr>
                <w:lang w:val="en-US"/>
              </w:rPr>
              <w:t>X</w:t>
            </w:r>
            <w:r w:rsidRPr="006F175F">
              <w:t>, равной числу красных карандашей в выборке.</w:t>
            </w:r>
          </w:p>
          <w:p w14:paraId="772194C9" w14:textId="77777777" w:rsidR="00E95E0B" w:rsidRPr="006F175F" w:rsidRDefault="00E95E0B" w:rsidP="00E95E0B">
            <w:pPr>
              <w:numPr>
                <w:ilvl w:val="0"/>
                <w:numId w:val="34"/>
              </w:numPr>
              <w:jc w:val="both"/>
              <w:rPr>
                <w:u w:val="single"/>
              </w:rPr>
            </w:pPr>
            <w:r w:rsidRPr="006F175F">
              <w:t xml:space="preserve">Вероятность изготовления нестандартного телефона 0,06. Контролер берет телефон из партии и проверяет его качество. Если телефон нестандартный, то вся партия бракуется. Если телефон стандартный, то проверяется следующий и т. д., но проверяется не более 5 телефонов. Считая случайной величиной </w:t>
            </w:r>
            <w:r w:rsidRPr="006F175F">
              <w:rPr>
                <w:lang w:val="en-US"/>
              </w:rPr>
              <w:t>X</w:t>
            </w:r>
            <w:r w:rsidRPr="006F175F">
              <w:t xml:space="preserve"> число проверяемых изделий, построить ее распределение</w:t>
            </w:r>
          </w:p>
          <w:p w14:paraId="5E55E3E5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4</w:t>
            </w:r>
          </w:p>
          <w:tbl>
            <w:tblPr>
              <w:tblpPr w:leftFromText="180" w:rightFromText="180" w:vertAnchor="text" w:horzAnchor="margin" w:tblpXSpec="right" w:tblpY="-46"/>
              <w:tblW w:w="0" w:type="auto"/>
              <w:tblLook w:val="0000" w:firstRow="0" w:lastRow="0" w:firstColumn="0" w:lastColumn="0" w:noHBand="0" w:noVBand="0"/>
            </w:tblPr>
            <w:tblGrid>
              <w:gridCol w:w="370"/>
              <w:gridCol w:w="471"/>
              <w:gridCol w:w="471"/>
              <w:gridCol w:w="574"/>
              <w:gridCol w:w="574"/>
              <w:gridCol w:w="471"/>
            </w:tblGrid>
            <w:tr w:rsidR="00E95E0B" w14:paraId="79277C63" w14:textId="77777777" w:rsidTr="00181CE9">
              <w:tc>
                <w:tcPr>
                  <w:tcW w:w="0" w:type="auto"/>
                </w:tcPr>
                <w:p w14:paraId="2014B238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lang w:val="en-US"/>
                    </w:rPr>
                    <w:t>X</w:t>
                  </w:r>
                </w:p>
              </w:tc>
              <w:tc>
                <w:tcPr>
                  <w:tcW w:w="0" w:type="auto"/>
                </w:tcPr>
                <w:p w14:paraId="5505C2A5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-4</w:t>
                  </w:r>
                </w:p>
              </w:tc>
              <w:tc>
                <w:tcPr>
                  <w:tcW w:w="0" w:type="auto"/>
                </w:tcPr>
                <w:p w14:paraId="5909058A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-2</w:t>
                  </w:r>
                </w:p>
              </w:tc>
              <w:tc>
                <w:tcPr>
                  <w:tcW w:w="0" w:type="auto"/>
                </w:tcPr>
                <w:p w14:paraId="4A26518E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</w:t>
                  </w:r>
                </w:p>
              </w:tc>
              <w:tc>
                <w:tcPr>
                  <w:tcW w:w="0" w:type="auto"/>
                </w:tcPr>
                <w:p w14:paraId="3B1386EF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2</w:t>
                  </w:r>
                </w:p>
              </w:tc>
              <w:tc>
                <w:tcPr>
                  <w:tcW w:w="0" w:type="auto"/>
                </w:tcPr>
                <w:p w14:paraId="772C4A33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4</w:t>
                  </w:r>
                </w:p>
              </w:tc>
            </w:tr>
            <w:tr w:rsidR="00E95E0B" w14:paraId="20EA92CA" w14:textId="77777777" w:rsidTr="00181CE9">
              <w:tc>
                <w:tcPr>
                  <w:tcW w:w="0" w:type="auto"/>
                </w:tcPr>
                <w:p w14:paraId="7ADBD786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  <w:lang w:val="en-US"/>
                    </w:rPr>
                    <w:t>P</w:t>
                  </w:r>
                </w:p>
              </w:tc>
              <w:tc>
                <w:tcPr>
                  <w:tcW w:w="0" w:type="auto"/>
                </w:tcPr>
                <w:p w14:paraId="5EE82FBB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1</w:t>
                  </w:r>
                </w:p>
              </w:tc>
              <w:tc>
                <w:tcPr>
                  <w:tcW w:w="0" w:type="auto"/>
                </w:tcPr>
                <w:p w14:paraId="0C7C031C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2</w:t>
                  </w:r>
                </w:p>
              </w:tc>
              <w:tc>
                <w:tcPr>
                  <w:tcW w:w="0" w:type="auto"/>
                </w:tcPr>
                <w:p w14:paraId="0C900B69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15</w:t>
                  </w:r>
                </w:p>
              </w:tc>
              <w:tc>
                <w:tcPr>
                  <w:tcW w:w="0" w:type="auto"/>
                </w:tcPr>
                <w:p w14:paraId="0D128481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25</w:t>
                  </w:r>
                </w:p>
              </w:tc>
              <w:tc>
                <w:tcPr>
                  <w:tcW w:w="0" w:type="auto"/>
                </w:tcPr>
                <w:p w14:paraId="1A71F5AC" w14:textId="77777777" w:rsidR="00E95E0B" w:rsidRDefault="00E95E0B" w:rsidP="00E95E0B">
                  <w:pP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0,3</w:t>
                  </w:r>
                </w:p>
              </w:tc>
            </w:tr>
          </w:tbl>
          <w:p w14:paraId="620E17E9" w14:textId="77777777" w:rsidR="00E95E0B" w:rsidRPr="004C75BF" w:rsidRDefault="00E95E0B" w:rsidP="00E95E0B">
            <w:pPr>
              <w:numPr>
                <w:ilvl w:val="0"/>
                <w:numId w:val="36"/>
              </w:numPr>
            </w:pPr>
            <w:r w:rsidRPr="004C75BF">
              <w:t xml:space="preserve">Распределение случайной величины </w:t>
            </w:r>
            <w:r w:rsidRPr="004C75BF">
              <w:rPr>
                <w:lang w:val="en-US"/>
              </w:rPr>
              <w:t>X</w:t>
            </w:r>
            <w:r w:rsidRPr="004C75BF">
              <w:t xml:space="preserve"> задано таблицей: </w:t>
            </w:r>
          </w:p>
          <w:p w14:paraId="51B83F41" w14:textId="77777777" w:rsidR="00E95E0B" w:rsidRPr="004C75BF" w:rsidRDefault="00E95E0B" w:rsidP="00E95E0B">
            <w:pPr>
              <w:ind w:left="720"/>
              <w:rPr>
                <w:u w:val="single"/>
              </w:rPr>
            </w:pPr>
            <w:r w:rsidRPr="004C75BF">
              <w:t>Найти математическое ожидание случайных величин 3</w:t>
            </w:r>
            <w:r w:rsidRPr="004C75BF">
              <w:rPr>
                <w:lang w:val="en-US"/>
              </w:rPr>
              <w:t>X</w:t>
            </w:r>
            <w:r w:rsidRPr="004C75BF">
              <w:t xml:space="preserve"> и </w:t>
            </w:r>
            <w:r w:rsidRPr="004C75BF">
              <w:rPr>
                <w:lang w:val="en-US"/>
              </w:rPr>
              <w:t>X</w:t>
            </w:r>
            <w:r w:rsidRPr="004C75BF">
              <w:t>/2</w:t>
            </w:r>
          </w:p>
          <w:p w14:paraId="245F72E3" w14:textId="77777777" w:rsidR="00E95E0B" w:rsidRPr="0031582B" w:rsidRDefault="00E95E0B" w:rsidP="00E95E0B">
            <w:pPr>
              <w:numPr>
                <w:ilvl w:val="0"/>
                <w:numId w:val="36"/>
              </w:numPr>
              <w:spacing w:before="120"/>
            </w:pPr>
            <w:r w:rsidRPr="0031582B">
              <w:t xml:space="preserve">Плотность распределения случайной величины </w:t>
            </w:r>
            <w:r w:rsidRPr="0031582B">
              <w:rPr>
                <w:lang w:val="en-US"/>
              </w:rPr>
              <w:t>X</w:t>
            </w:r>
            <w:r w:rsidRPr="0031582B">
              <w:t xml:space="preserve"> задана функцией: </w:t>
            </w:r>
            <w:r w:rsidRPr="0031582B">
              <w:rPr>
                <w:position w:val="-46"/>
              </w:rPr>
              <w:object w:dxaOrig="2220" w:dyaOrig="1020" w14:anchorId="5DFE0EF4">
                <v:shape id="_x0000_i1100" type="#_x0000_t75" style="width:110.7pt;height:50.95pt" o:ole="">
                  <v:imagedata r:id="rId160" o:title=""/>
                </v:shape>
                <o:OLEObject Type="Embed" ProgID="Equation.3" ShapeID="_x0000_i1100" DrawAspect="Content" ObjectID="_1714573356" r:id="rId161"/>
              </w:object>
            </w:r>
            <w:r w:rsidRPr="0031582B">
              <w:t xml:space="preserve">. Найти математическое ожидание </w:t>
            </w:r>
            <w:r w:rsidRPr="0031582B">
              <w:rPr>
                <w:lang w:val="en-US"/>
              </w:rPr>
              <w:t>X</w:t>
            </w:r>
            <w:r w:rsidRPr="0031582B">
              <w:t>.</w:t>
            </w:r>
          </w:p>
          <w:p w14:paraId="7CC732DF" w14:textId="77777777" w:rsidR="00E95E0B" w:rsidRDefault="00E95E0B" w:rsidP="00E95E0B">
            <w:pPr>
              <w:ind w:left="720"/>
              <w:rPr>
                <w:u w:val="single"/>
              </w:rPr>
            </w:pPr>
            <w:r w:rsidRPr="00F428E4">
              <w:rPr>
                <w:u w:val="single"/>
              </w:rPr>
              <w:t>ТЕСТ №</w:t>
            </w:r>
            <w:r>
              <w:rPr>
                <w:u w:val="single"/>
              </w:rPr>
              <w:t>5</w:t>
            </w:r>
          </w:p>
          <w:p w14:paraId="00F78F00" w14:textId="77777777" w:rsidR="00E95E0B" w:rsidRPr="0031582B" w:rsidRDefault="00E95E0B" w:rsidP="00E95E0B">
            <w:pPr>
              <w:numPr>
                <w:ilvl w:val="0"/>
                <w:numId w:val="37"/>
              </w:numPr>
              <w:spacing w:before="120"/>
            </w:pPr>
            <w:r w:rsidRPr="0031582B">
              <w:t xml:space="preserve">Подбрасывается игральный кубик. Найти математическое ожидание случайной величины </w:t>
            </w:r>
            <w:r w:rsidRPr="0031582B">
              <w:rPr>
                <w:lang w:val="en-US"/>
              </w:rPr>
              <w:t>X</w:t>
            </w:r>
            <w:r w:rsidRPr="0031582B">
              <w:t>, равной числу выпавших очков.</w:t>
            </w:r>
          </w:p>
          <w:p w14:paraId="34359B63" w14:textId="77777777" w:rsidR="00E95E0B" w:rsidRPr="0031582B" w:rsidRDefault="00E95E0B" w:rsidP="00E95E0B">
            <w:pPr>
              <w:numPr>
                <w:ilvl w:val="0"/>
                <w:numId w:val="37"/>
              </w:numPr>
            </w:pPr>
            <w:r w:rsidRPr="0031582B">
              <w:t xml:space="preserve">Найти математическое ожидание случайной величины </w:t>
            </w:r>
            <w:r w:rsidRPr="0031582B">
              <w:rPr>
                <w:lang w:val="en-US"/>
              </w:rPr>
              <w:t>X</w:t>
            </w:r>
            <w:r w:rsidRPr="0031582B">
              <w:t xml:space="preserve">, если известна ее функция распределения: </w:t>
            </w:r>
            <w:r w:rsidRPr="0031582B">
              <w:rPr>
                <w:position w:val="-46"/>
              </w:rPr>
              <w:object w:dxaOrig="2220" w:dyaOrig="1020" w14:anchorId="769096F5">
                <v:shape id="_x0000_i1101" type="#_x0000_t75" style="width:110.7pt;height:50.95pt" o:ole="">
                  <v:imagedata r:id="rId162" o:title=""/>
                </v:shape>
                <o:OLEObject Type="Embed" ProgID="Equation.3" ShapeID="_x0000_i1101" DrawAspect="Content" ObjectID="_1714573357" r:id="rId163"/>
              </w:object>
            </w:r>
          </w:p>
          <w:p w14:paraId="20410FAA" w14:textId="3DCF92DB" w:rsidR="00E95E0B" w:rsidRPr="009F0C47" w:rsidRDefault="00E95E0B" w:rsidP="00C66583"/>
        </w:tc>
      </w:tr>
      <w:tr w:rsidR="00E95E0B" w14:paraId="3A5178D5" w14:textId="77777777" w:rsidTr="0003098C">
        <w:trPr>
          <w:trHeight w:val="283"/>
        </w:trPr>
        <w:tc>
          <w:tcPr>
            <w:tcW w:w="993" w:type="dxa"/>
          </w:tcPr>
          <w:p w14:paraId="1C9849DF" w14:textId="2BBD1B40" w:rsidR="00E95E0B" w:rsidRPr="00452C6B" w:rsidRDefault="00E95E0B" w:rsidP="00DC1095">
            <w:r w:rsidRPr="00452C6B">
              <w:lastRenderedPageBreak/>
              <w:t>9</w:t>
            </w:r>
          </w:p>
        </w:tc>
        <w:tc>
          <w:tcPr>
            <w:tcW w:w="3827" w:type="dxa"/>
          </w:tcPr>
          <w:p w14:paraId="1956A4FD" w14:textId="10CB4377" w:rsidR="00E95E0B" w:rsidRPr="00452C6B" w:rsidRDefault="00E95E0B" w:rsidP="00141185">
            <w:r w:rsidRPr="00452C6B">
              <w:t>РГР №1</w:t>
            </w:r>
          </w:p>
        </w:tc>
        <w:tc>
          <w:tcPr>
            <w:tcW w:w="9723" w:type="dxa"/>
          </w:tcPr>
          <w:p w14:paraId="31EE4DBB" w14:textId="77777777" w:rsidR="00E95E0B" w:rsidRPr="00452C6B" w:rsidRDefault="00E95E0B" w:rsidP="00E95E0B">
            <w:pPr>
              <w:rPr>
                <w:sz w:val="24"/>
                <w:szCs w:val="24"/>
              </w:rPr>
            </w:pPr>
            <w:r w:rsidRPr="00452C6B">
              <w:rPr>
                <w:sz w:val="24"/>
                <w:szCs w:val="24"/>
              </w:rPr>
              <w:t>Рас чётно-графическая работа № 1. Проверка статистической гипотезы о нормальном распределении генеральной совокупности по критерию согласия Пирсона.</w:t>
            </w:r>
          </w:p>
          <w:p w14:paraId="1E28DDA5" w14:textId="77777777" w:rsidR="00E95E0B" w:rsidRPr="00452C6B" w:rsidRDefault="00E95E0B" w:rsidP="00E95E0B">
            <w:pPr>
              <w:pStyle w:val="2a"/>
              <w:spacing w:line="312" w:lineRule="auto"/>
            </w:pPr>
            <w:r w:rsidRPr="00452C6B">
              <w:lastRenderedPageBreak/>
              <w:t>Примерная схема выполнения такой работы могла бы быть следующей.</w:t>
            </w:r>
          </w:p>
          <w:p w14:paraId="20CBCD33" w14:textId="77777777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 xml:space="preserve">По формулам  </w:t>
            </w:r>
            <w:r w:rsidRPr="00452C6B">
              <w:rPr>
                <w:position w:val="-24"/>
              </w:rPr>
              <w:object w:dxaOrig="2420" w:dyaOrig="499" w14:anchorId="6BFF8B93">
                <v:shape id="_x0000_i1102" type="#_x0000_t75" style="width:120.9pt;height:24.45pt" o:ole="">
                  <v:imagedata r:id="rId164" o:title=""/>
                </v:shape>
                <o:OLEObject Type="Embed" ProgID="Equation.3" ShapeID="_x0000_i1102" DrawAspect="Content" ObjectID="_1714573358" r:id="rId165"/>
              </w:object>
            </w:r>
            <w:r w:rsidRPr="00452C6B">
              <w:t xml:space="preserve"> и  </w:t>
            </w:r>
            <w:r w:rsidRPr="00452C6B">
              <w:rPr>
                <w:position w:val="-24"/>
              </w:rPr>
              <w:object w:dxaOrig="2280" w:dyaOrig="499" w14:anchorId="459A8255">
                <v:shape id="_x0000_i1103" type="#_x0000_t75" style="width:114.1pt;height:24.45pt" o:ole="">
                  <v:imagedata r:id="rId166" o:title=""/>
                </v:shape>
                <o:OLEObject Type="Embed" ProgID="Equation.3" ShapeID="_x0000_i1103" DrawAspect="Content" ObjectID="_1714573359" r:id="rId167"/>
              </w:object>
            </w:r>
            <w:r w:rsidRPr="00452C6B">
              <w:t xml:space="preserve">  вычисляются границы </w:t>
            </w:r>
            <w:r w:rsidRPr="00452C6B">
              <w:rPr>
                <w:position w:val="-12"/>
              </w:rPr>
              <w:object w:dxaOrig="240" w:dyaOrig="360" w14:anchorId="5386E180">
                <v:shape id="_x0000_i1104" type="#_x0000_t75" style="width:12.25pt;height:18.35pt" o:ole="">
                  <v:imagedata r:id="rId168" o:title=""/>
                </v:shape>
                <o:OLEObject Type="Embed" ProgID="Equation.3" ShapeID="_x0000_i1104" DrawAspect="Content" ObjectID="_1714573360" r:id="rId169"/>
              </w:object>
            </w:r>
            <w:r w:rsidRPr="00452C6B">
              <w:t xml:space="preserve">интервалов </w:t>
            </w:r>
            <w:r w:rsidRPr="00452C6B">
              <w:rPr>
                <w:position w:val="-12"/>
              </w:rPr>
              <w:object w:dxaOrig="2000" w:dyaOrig="360" w14:anchorId="7885D78B">
                <v:shape id="_x0000_i1105" type="#_x0000_t75" style="width:99.85pt;height:18.35pt" o:ole="">
                  <v:imagedata r:id="rId170" o:title=""/>
                </v:shape>
                <o:OLEObject Type="Embed" ProgID="Equation.3" ShapeID="_x0000_i1105" DrawAspect="Content" ObjectID="_1714573361" r:id="rId171"/>
              </w:object>
            </w:r>
            <w:r w:rsidRPr="00452C6B">
              <w:t xml:space="preserve"> и  середины  </w:t>
            </w:r>
            <w:r w:rsidRPr="00452C6B">
              <w:rPr>
                <w:position w:val="-24"/>
              </w:rPr>
              <w:object w:dxaOrig="300" w:dyaOrig="499" w14:anchorId="41AAECDA">
                <v:shape id="_x0000_i1106" type="#_x0000_t75" style="width:14.95pt;height:24.45pt" o:ole="">
                  <v:imagedata r:id="rId172" o:title=""/>
                </v:shape>
                <o:OLEObject Type="Embed" ProgID="Equation.3" ShapeID="_x0000_i1106" DrawAspect="Content" ObjectID="_1714573362" r:id="rId173"/>
              </w:object>
            </w:r>
            <w:r w:rsidRPr="00452C6B">
              <w:t xml:space="preserve"> интервалов  </w:t>
            </w:r>
            <w:r w:rsidRPr="00452C6B">
              <w:rPr>
                <w:position w:val="-12"/>
              </w:rPr>
              <w:object w:dxaOrig="1620" w:dyaOrig="360" w14:anchorId="554D3CB0">
                <v:shape id="_x0000_i1107" type="#_x0000_t75" style="width:80.85pt;height:18.35pt" o:ole="">
                  <v:imagedata r:id="rId174" o:title=""/>
                </v:shape>
                <o:OLEObject Type="Embed" ProgID="Equation.3" ShapeID="_x0000_i1107" DrawAspect="Content" ObjectID="_1714573363" r:id="rId175"/>
              </w:object>
            </w:r>
            <w:r w:rsidRPr="00452C6B">
              <w:t xml:space="preserve"> выборки.</w:t>
            </w:r>
          </w:p>
          <w:p w14:paraId="458BD13A" w14:textId="374BFBCE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 xml:space="preserve">По формулам </w:t>
            </w:r>
            <w:r w:rsidR="00B47C26" w:rsidRPr="00452C6B">
              <w:rPr>
                <w:position w:val="-46"/>
                <w:lang w:val="en-US"/>
              </w:rPr>
              <w:object w:dxaOrig="1719" w:dyaOrig="1100" w14:anchorId="37DF367A">
                <v:shape id="_x0000_i1108" type="#_x0000_t75" style="width:86.25pt;height:55pt" o:ole="">
                  <v:imagedata r:id="rId176" o:title=""/>
                </v:shape>
                <o:OLEObject Type="Embed" ProgID="Equation.3" ShapeID="_x0000_i1108" DrawAspect="Content" ObjectID="_1714573364" r:id="rId177"/>
              </w:object>
            </w:r>
            <w:r w:rsidR="00B47C26" w:rsidRPr="00452C6B">
              <w:t xml:space="preserve"> </w:t>
            </w:r>
            <w:r w:rsidRPr="00452C6B">
              <w:t xml:space="preserve"> и </w:t>
            </w:r>
            <w:r w:rsidR="00B47C26" w:rsidRPr="00452C6B">
              <w:rPr>
                <w:position w:val="-46"/>
              </w:rPr>
              <w:object w:dxaOrig="2740" w:dyaOrig="1100" w14:anchorId="4E8D0A8B">
                <v:shape id="_x0000_i1109" type="#_x0000_t75" style="width:137.2pt;height:55pt" o:ole="">
                  <v:imagedata r:id="rId178" o:title=""/>
                </v:shape>
                <o:OLEObject Type="Embed" ProgID="Equation.3" ShapeID="_x0000_i1109" DrawAspect="Content" ObjectID="_1714573365" r:id="rId179"/>
              </w:object>
            </w:r>
            <w:r w:rsidRPr="00452C6B">
              <w:t xml:space="preserve"> вычисляем  </w:t>
            </w:r>
            <w:r w:rsidRPr="00452C6B">
              <w:rPr>
                <w:position w:val="-24"/>
              </w:rPr>
              <w:object w:dxaOrig="340" w:dyaOrig="499" w14:anchorId="0F1E0F72">
                <v:shape id="_x0000_i1110" type="#_x0000_t75" style="width:17pt;height:24.45pt" o:ole="">
                  <v:imagedata r:id="rId180" o:title=""/>
                </v:shape>
                <o:OLEObject Type="Embed" ProgID="Equation.3" ShapeID="_x0000_i1110" DrawAspect="Content" ObjectID="_1714573366" r:id="rId181"/>
              </w:object>
            </w:r>
            <w:r w:rsidRPr="00452C6B">
              <w:t xml:space="preserve"> и  </w:t>
            </w:r>
            <w:r w:rsidRPr="00452C6B">
              <w:rPr>
                <w:position w:val="-24"/>
              </w:rPr>
              <w:object w:dxaOrig="380" w:dyaOrig="499" w14:anchorId="0F434449">
                <v:shape id="_x0000_i1111" type="#_x0000_t75" style="width:19pt;height:24.45pt" o:ole="">
                  <v:imagedata r:id="rId182" o:title=""/>
                </v:shape>
                <o:OLEObject Type="Embed" ProgID="Equation.3" ShapeID="_x0000_i1111" DrawAspect="Content" ObjectID="_1714573367" r:id="rId183"/>
              </w:object>
            </w:r>
            <w:r w:rsidRPr="00452C6B">
              <w:t xml:space="preserve"> и полагаем  </w:t>
            </w:r>
            <w:r w:rsidRPr="00452C6B">
              <w:rPr>
                <w:position w:val="-24"/>
              </w:rPr>
              <w:object w:dxaOrig="2000" w:dyaOrig="499" w14:anchorId="229F5D05">
                <v:shape id="_x0000_i1112" type="#_x0000_t75" style="width:99.85pt;height:24.45pt" o:ole="">
                  <v:imagedata r:id="rId184" o:title=""/>
                </v:shape>
                <o:OLEObject Type="Embed" ProgID="Equation.3" ShapeID="_x0000_i1112" DrawAspect="Content" ObjectID="_1714573368" r:id="rId185"/>
              </w:object>
            </w:r>
            <w:r w:rsidRPr="00452C6B">
              <w:t>.</w:t>
            </w:r>
          </w:p>
          <w:p w14:paraId="1FE684A6" w14:textId="77777777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 xml:space="preserve">Строим график плотности распределения  </w:t>
            </w:r>
            <w:r w:rsidRPr="00452C6B">
              <w:rPr>
                <w:position w:val="-46"/>
              </w:rPr>
              <w:object w:dxaOrig="3080" w:dyaOrig="1760" w14:anchorId="56C03AA5">
                <v:shape id="_x0000_i1113" type="#_x0000_t75" style="width:153.5pt;height:87.6pt" o:ole="">
                  <v:imagedata r:id="rId186" o:title=""/>
                </v:shape>
                <o:OLEObject Type="Embed" ProgID="Equation.3" ShapeID="_x0000_i1113" DrawAspect="Content" ObjectID="_1714573369" r:id="rId187"/>
              </w:object>
            </w:r>
            <w:r w:rsidRPr="00452C6B">
              <w:t xml:space="preserve"> и гистограмму относительных частот </w:t>
            </w:r>
            <w:r w:rsidRPr="00452C6B">
              <w:rPr>
                <w:position w:val="-28"/>
              </w:rPr>
              <w:object w:dxaOrig="660" w:dyaOrig="840" w14:anchorId="27969DC4">
                <v:shape id="_x0000_i1114" type="#_x0000_t75" style="width:33.3pt;height:42.1pt" o:ole="">
                  <v:imagedata r:id="rId188" o:title=""/>
                </v:shape>
                <o:OLEObject Type="Embed" ProgID="Equation.3" ShapeID="_x0000_i1114" DrawAspect="Content" ObjectID="_1714573370" r:id="rId189"/>
              </w:object>
            </w:r>
            <w:r w:rsidRPr="00452C6B">
              <w:t>.</w:t>
            </w:r>
          </w:p>
          <w:p w14:paraId="697BA154" w14:textId="6E5B1B12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 xml:space="preserve">Вычисляем безразмерные границы  </w:t>
            </w:r>
            <w:r w:rsidRPr="00452C6B">
              <w:rPr>
                <w:position w:val="-44"/>
              </w:rPr>
              <w:object w:dxaOrig="3440" w:dyaOrig="999" w14:anchorId="582F292A">
                <v:shape id="_x0000_i1115" type="#_x0000_t75" style="width:171.85pt;height:50.25pt" o:ole="">
                  <v:imagedata r:id="rId190" o:title=""/>
                </v:shape>
                <o:OLEObject Type="Embed" ProgID="Equation.3" ShapeID="_x0000_i1115" DrawAspect="Content" ObjectID="_1714573371" r:id="rId191"/>
              </w:object>
            </w:r>
            <w:r w:rsidRPr="00452C6B">
              <w:t xml:space="preserve"> интервалов выборки и находим «теоретические» частоты  </w:t>
            </w:r>
            <w:r w:rsidRPr="00452C6B">
              <w:rPr>
                <w:position w:val="-44"/>
              </w:rPr>
              <w:object w:dxaOrig="6940" w:dyaOrig="1020" w14:anchorId="244B1C9B">
                <v:shape id="_x0000_i1116" type="#_x0000_t75" style="width:347.1pt;height:50.95pt" o:ole="">
                  <v:imagedata r:id="rId192" o:title=""/>
                </v:shape>
                <o:OLEObject Type="Embed" ProgID="Equation.3" ShapeID="_x0000_i1116" DrawAspect="Content" ObjectID="_1714573372" r:id="rId193"/>
              </w:object>
            </w:r>
            <w:r w:rsidRPr="00452C6B">
              <w:t xml:space="preserve">, где  </w:t>
            </w:r>
            <w:r w:rsidRPr="00452C6B">
              <w:rPr>
                <w:position w:val="-44"/>
              </w:rPr>
              <w:object w:dxaOrig="3100" w:dyaOrig="1020" w14:anchorId="709532CF">
                <v:shape id="_x0000_i1117" type="#_x0000_t75" style="width:155.55pt;height:50.95pt" o:ole="">
                  <v:imagedata r:id="rId194" o:title=""/>
                </v:shape>
                <o:OLEObject Type="Embed" ProgID="Equation.3" ShapeID="_x0000_i1117" DrawAspect="Content" ObjectID="_1714573373" r:id="rId195"/>
              </w:object>
            </w:r>
            <w:r w:rsidR="00D97FA9" w:rsidRPr="00452C6B">
              <w:t xml:space="preserve">- интеграл Лапласа, </w:t>
            </w:r>
            <w:r w:rsidRPr="00452C6B">
              <w:t xml:space="preserve">табулированный в таблицах, содержащихся в учебниках и задачниках по математической статистике. Зная, что  </w:t>
            </w:r>
            <w:r w:rsidRPr="00452C6B">
              <w:rPr>
                <w:position w:val="-10"/>
              </w:rPr>
              <w:object w:dxaOrig="1420" w:dyaOrig="320" w14:anchorId="26CB1A80">
                <v:shape id="_x0000_i1118" type="#_x0000_t75" style="width:71.3pt;height:15.6pt" o:ole="">
                  <v:imagedata r:id="rId196" o:title=""/>
                </v:shape>
                <o:OLEObject Type="Embed" ProgID="Equation.3" ShapeID="_x0000_i1118" DrawAspect="Content" ObjectID="_1714573374" r:id="rId197"/>
              </w:object>
            </w:r>
            <w:r w:rsidRPr="00452C6B">
              <w:t xml:space="preserve">, следует соблюдать аккуратность при экстраполяции промежуточных значений  </w:t>
            </w:r>
            <w:r w:rsidRPr="00452C6B">
              <w:rPr>
                <w:position w:val="-12"/>
              </w:rPr>
              <w:object w:dxaOrig="600" w:dyaOrig="360" w14:anchorId="58C4582C">
                <v:shape id="_x0000_i1119" type="#_x0000_t75" style="width:29.9pt;height:18.35pt" o:ole="">
                  <v:imagedata r:id="rId198" o:title=""/>
                </v:shape>
                <o:OLEObject Type="Embed" ProgID="Equation.3" ShapeID="_x0000_i1119" DrawAspect="Content" ObjectID="_1714573375" r:id="rId199"/>
              </w:object>
            </w:r>
            <w:r w:rsidRPr="00452C6B">
              <w:t xml:space="preserve"> при пользовании таблицами, надежнее при вычислении частот  </w:t>
            </w:r>
            <w:r w:rsidRPr="00452C6B">
              <w:rPr>
                <w:position w:val="-12"/>
              </w:rPr>
              <w:object w:dxaOrig="279" w:dyaOrig="360" w14:anchorId="7F77683F">
                <v:shape id="_x0000_i1120" type="#_x0000_t75" style="width:14.25pt;height:18.35pt" o:ole="">
                  <v:imagedata r:id="rId200" o:title=""/>
                </v:shape>
                <o:OLEObject Type="Embed" ProgID="Equation.3" ShapeID="_x0000_i1120" DrawAspect="Content" ObjectID="_1714573376" r:id="rId201"/>
              </w:object>
            </w:r>
            <w:r w:rsidRPr="00452C6B">
              <w:t xml:space="preserve"> использовать численные квадратуры:  </w:t>
            </w:r>
            <w:r w:rsidRPr="00452C6B">
              <w:rPr>
                <w:position w:val="-58"/>
              </w:rPr>
              <w:object w:dxaOrig="5260" w:dyaOrig="1260" w14:anchorId="22E7380B">
                <v:shape id="_x0000_i1121" type="#_x0000_t75" style="width:263.55pt;height:63.15pt" o:ole="">
                  <v:imagedata r:id="rId202" o:title=""/>
                </v:shape>
                <o:OLEObject Type="Embed" ProgID="Equation.3" ShapeID="_x0000_i1121" DrawAspect="Content" ObjectID="_1714573377" r:id="rId203"/>
              </w:object>
            </w:r>
            <w:r w:rsidRPr="00452C6B">
              <w:t xml:space="preserve"> </w:t>
            </w:r>
            <w:r w:rsidRPr="00452C6B">
              <w:rPr>
                <w:position w:val="-44"/>
                <w:lang w:val="en-US"/>
              </w:rPr>
              <w:object w:dxaOrig="6619" w:dyaOrig="1120" w14:anchorId="1B5DBAEA">
                <v:shape id="_x0000_i1122" type="#_x0000_t75" style="width:330.8pt;height:56.4pt" o:ole="">
                  <v:imagedata r:id="rId204" o:title=""/>
                </v:shape>
                <o:OLEObject Type="Embed" ProgID="Equation.3" ShapeID="_x0000_i1122" DrawAspect="Content" ObjectID="_1714573378" r:id="rId205"/>
              </w:object>
            </w:r>
            <w:r w:rsidRPr="00452C6B">
              <w:t xml:space="preserve"> </w:t>
            </w:r>
            <w:r w:rsidRPr="00452C6B">
              <w:rPr>
                <w:position w:val="-58"/>
                <w:lang w:val="en-US"/>
              </w:rPr>
              <w:object w:dxaOrig="6560" w:dyaOrig="1260" w14:anchorId="75D87055">
                <v:shape id="_x0000_i1123" type="#_x0000_t75" style="width:327.4pt;height:63.15pt" o:ole="">
                  <v:imagedata r:id="rId206" o:title=""/>
                </v:shape>
                <o:OLEObject Type="Embed" ProgID="Equation.3" ShapeID="_x0000_i1123" DrawAspect="Content" ObjectID="_1714573379" r:id="rId207"/>
              </w:object>
            </w:r>
            <w:r w:rsidRPr="00452C6B">
              <w:t>.</w:t>
            </w:r>
          </w:p>
          <w:p w14:paraId="46E9093A" w14:textId="42527560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 xml:space="preserve">По формуле </w:t>
            </w:r>
            <w:r w:rsidR="00B47C26" w:rsidRPr="00452C6B">
              <w:t xml:space="preserve"> </w:t>
            </w:r>
            <w:r w:rsidR="00B47C26" w:rsidRPr="00452C6B">
              <w:rPr>
                <w:position w:val="-52"/>
              </w:rPr>
              <w:object w:dxaOrig="3620" w:dyaOrig="1460" w14:anchorId="64AE2E6D">
                <v:shape id="_x0000_i1124" type="#_x0000_t75" style="width:180.7pt;height:72.7pt" o:ole="">
                  <v:imagedata r:id="rId208" o:title=""/>
                </v:shape>
                <o:OLEObject Type="Embed" ProgID="Equation.3" ShapeID="_x0000_i1124" DrawAspect="Content" ObjectID="_1714573380" r:id="rId209"/>
              </w:object>
            </w:r>
            <w:r w:rsidR="00B47C26" w:rsidRPr="00452C6B">
              <w:t xml:space="preserve">, где </w:t>
            </w:r>
            <w:r w:rsidR="00B47C26" w:rsidRPr="00452C6B">
              <w:rPr>
                <w:position w:val="-28"/>
              </w:rPr>
              <w:object w:dxaOrig="999" w:dyaOrig="680" w14:anchorId="0937F22E">
                <v:shape id="_x0000_i1125" type="#_x0000_t75" style="width:50.25pt;height:33.95pt" o:ole="">
                  <v:imagedata r:id="rId210" o:title=""/>
                </v:shape>
                <o:OLEObject Type="Embed" ProgID="Equation.3" ShapeID="_x0000_i1125" DrawAspect="Content" ObjectID="_1714573381" r:id="rId211"/>
              </w:object>
            </w:r>
            <w:r w:rsidR="00B47C26" w:rsidRPr="00452C6B">
              <w:t xml:space="preserve">,  </w:t>
            </w:r>
            <w:r w:rsidRPr="00452C6B">
              <w:t xml:space="preserve"> вычисляем  </w:t>
            </w:r>
            <w:r w:rsidRPr="00452C6B">
              <w:rPr>
                <w:position w:val="-10"/>
              </w:rPr>
              <w:object w:dxaOrig="320" w:dyaOrig="360" w14:anchorId="0B5A581B">
                <v:shape id="_x0000_i1126" type="#_x0000_t75" style="width:15.6pt;height:18.35pt" o:ole="">
                  <v:imagedata r:id="rId212" o:title=""/>
                </v:shape>
                <o:OLEObject Type="Embed" ProgID="Equation.3" ShapeID="_x0000_i1126" DrawAspect="Content" ObjectID="_1714573382" r:id="rId213"/>
              </w:object>
            </w:r>
            <w:r w:rsidRPr="00452C6B">
              <w:t xml:space="preserve"> и сравниваем это число с </w:t>
            </w:r>
            <w:r w:rsidR="00A30E72" w:rsidRPr="00452C6B">
              <w:rPr>
                <w:position w:val="-16"/>
              </w:rPr>
              <w:object w:dxaOrig="3480" w:dyaOrig="440" w14:anchorId="23F2B497">
                <v:shape id="_x0000_i1127" type="#_x0000_t75" style="width:171.15pt;height:22.4pt" o:ole="">
                  <v:imagedata r:id="rId214" o:title=""/>
                </v:shape>
                <o:OLEObject Type="Embed" ProgID="Equation.3" ShapeID="_x0000_i1127" DrawAspect="Content" ObjectID="_1714573383" r:id="rId215"/>
              </w:object>
            </w:r>
            <w:r w:rsidRPr="00452C6B">
              <w:t xml:space="preserve">. Если  </w:t>
            </w:r>
            <w:r w:rsidRPr="00452C6B">
              <w:rPr>
                <w:position w:val="-14"/>
              </w:rPr>
              <w:object w:dxaOrig="840" w:dyaOrig="400" w14:anchorId="3106C1D9">
                <v:shape id="_x0000_i1128" type="#_x0000_t75" style="width:42.1pt;height:20.4pt" o:ole="">
                  <v:imagedata r:id="rId216" o:title=""/>
                </v:shape>
                <o:OLEObject Type="Embed" ProgID="Equation.3" ShapeID="_x0000_i1128" DrawAspect="Content" ObjectID="_1714573384" r:id="rId217"/>
              </w:object>
            </w:r>
            <w:r w:rsidRPr="00452C6B">
              <w:t>, то гипотезу о нор</w:t>
            </w:r>
            <w:r w:rsidRPr="00452C6B">
              <w:lastRenderedPageBreak/>
              <w:t xml:space="preserve">мальном распределении генеральной совокупности принимаем, если </w:t>
            </w:r>
            <w:r w:rsidRPr="00452C6B">
              <w:rPr>
                <w:position w:val="-14"/>
              </w:rPr>
              <w:object w:dxaOrig="840" w:dyaOrig="400" w14:anchorId="6B477620">
                <v:shape id="_x0000_i1129" type="#_x0000_t75" style="width:42.1pt;height:20.4pt" o:ole="">
                  <v:imagedata r:id="rId218" o:title=""/>
                </v:shape>
                <o:OLEObject Type="Embed" ProgID="Equation.3" ShapeID="_x0000_i1129" DrawAspect="Content" ObjectID="_1714573385" r:id="rId219"/>
              </w:object>
            </w:r>
            <w:r w:rsidRPr="00452C6B">
              <w:t>, то гипотезу отвергаем.</w:t>
            </w:r>
          </w:p>
          <w:p w14:paraId="7513DD9E" w14:textId="4F1F3B29" w:rsidR="00E95E0B" w:rsidRPr="00452C6B" w:rsidRDefault="00E95E0B" w:rsidP="00E95E0B">
            <w:pPr>
              <w:pStyle w:val="2a"/>
              <w:numPr>
                <w:ilvl w:val="0"/>
                <w:numId w:val="38"/>
              </w:numPr>
              <w:spacing w:after="0" w:line="312" w:lineRule="auto"/>
            </w:pPr>
            <w:r w:rsidRPr="00452C6B">
              <w:t>Варианты РГР 1 представлены в</w:t>
            </w:r>
            <w:r w:rsidR="00234021" w:rsidRPr="00452C6B">
              <w:t xml:space="preserve"> </w:t>
            </w:r>
            <w:r w:rsidRPr="00452C6B">
              <w:t>Табл. 1.</w:t>
            </w:r>
          </w:p>
          <w:p w14:paraId="1629F7A7" w14:textId="77777777" w:rsidR="00E95E0B" w:rsidRPr="00452C6B" w:rsidRDefault="00E95E0B" w:rsidP="00E95E0B"/>
          <w:p w14:paraId="630E81E1" w14:textId="77777777" w:rsidR="00E95E0B" w:rsidRPr="00452C6B" w:rsidRDefault="00E95E0B" w:rsidP="00E95E0B"/>
          <w:p w14:paraId="0B26AFCC" w14:textId="2E67A6B5" w:rsidR="00E95E0B" w:rsidRPr="00452C6B" w:rsidRDefault="00E95E0B" w:rsidP="00F45D6B">
            <w:pPr>
              <w:pStyle w:val="2a"/>
              <w:spacing w:line="312" w:lineRule="auto"/>
              <w:jc w:val="center"/>
            </w:pPr>
            <w:r w:rsidRPr="00452C6B">
              <w:t>Табл.1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50"/>
              <w:gridCol w:w="756"/>
              <w:gridCol w:w="750"/>
              <w:gridCol w:w="750"/>
              <w:gridCol w:w="750"/>
              <w:gridCol w:w="750"/>
              <w:gridCol w:w="750"/>
              <w:gridCol w:w="751"/>
              <w:gridCol w:w="751"/>
              <w:gridCol w:w="751"/>
              <w:gridCol w:w="751"/>
              <w:gridCol w:w="751"/>
              <w:gridCol w:w="751"/>
            </w:tblGrid>
            <w:tr w:rsidR="00E95E0B" w:rsidRPr="00452C6B" w14:paraId="130CAFD7" w14:textId="77777777" w:rsidTr="00181CE9">
              <w:tc>
                <w:tcPr>
                  <w:tcW w:w="750" w:type="dxa"/>
                </w:tcPr>
                <w:p w14:paraId="6632D9A2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t>№№</w:t>
                  </w:r>
                </w:p>
              </w:tc>
              <w:tc>
                <w:tcPr>
                  <w:tcW w:w="750" w:type="dxa"/>
                </w:tcPr>
                <w:p w14:paraId="47D4025A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0"/>
                    </w:rPr>
                    <w:object w:dxaOrig="420" w:dyaOrig="340" w14:anchorId="2F8B90BA">
                      <v:shape id="_x0000_i1130" type="#_x0000_t75" style="width:21.05pt;height:17pt" o:ole="">
                        <v:imagedata r:id="rId220" o:title=""/>
                      </v:shape>
                      <o:OLEObject Type="Embed" ProgID="Equation.3" ShapeID="_x0000_i1130" DrawAspect="Content" ObjectID="_1714573386" r:id="rId221"/>
                    </w:object>
                  </w:r>
                </w:p>
              </w:tc>
              <w:tc>
                <w:tcPr>
                  <w:tcW w:w="750" w:type="dxa"/>
                </w:tcPr>
                <w:p w14:paraId="2B6B231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t xml:space="preserve"> </w:t>
                  </w:r>
                  <w:r w:rsidRPr="00452C6B">
                    <w:rPr>
                      <w:position w:val="-6"/>
                    </w:rPr>
                    <w:object w:dxaOrig="200" w:dyaOrig="279" w14:anchorId="183C0704">
                      <v:shape id="_x0000_i1131" type="#_x0000_t75" style="width:9.5pt;height:14.25pt" o:ole="">
                        <v:imagedata r:id="rId222" o:title=""/>
                      </v:shape>
                      <o:OLEObject Type="Embed" ProgID="Equation.3" ShapeID="_x0000_i1131" DrawAspect="Content" ObjectID="_1714573387" r:id="rId223"/>
                    </w:object>
                  </w:r>
                </w:p>
              </w:tc>
              <w:tc>
                <w:tcPr>
                  <w:tcW w:w="750" w:type="dxa"/>
                </w:tcPr>
                <w:p w14:paraId="482F095E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0"/>
                    </w:rPr>
                    <w:object w:dxaOrig="240" w:dyaOrig="340" w14:anchorId="51E5D6F4">
                      <v:shape id="_x0000_i1132" type="#_x0000_t75" style="width:12.25pt;height:17pt" o:ole="">
                        <v:imagedata r:id="rId224" o:title=""/>
                      </v:shape>
                      <o:OLEObject Type="Embed" ProgID="Equation.3" ShapeID="_x0000_i1132" DrawAspect="Content" ObjectID="_1714573388" r:id="rId225"/>
                    </w:object>
                  </w:r>
                </w:p>
              </w:tc>
              <w:tc>
                <w:tcPr>
                  <w:tcW w:w="750" w:type="dxa"/>
                </w:tcPr>
                <w:p w14:paraId="4F874253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0"/>
                    </w:rPr>
                    <w:object w:dxaOrig="260" w:dyaOrig="340" w14:anchorId="797438D0">
                      <v:shape id="_x0000_i1133" type="#_x0000_t75" style="width:12.9pt;height:17pt" o:ole="">
                        <v:imagedata r:id="rId226" o:title=""/>
                      </v:shape>
                      <o:OLEObject Type="Embed" ProgID="Equation.3" ShapeID="_x0000_i1133" DrawAspect="Content" ObjectID="_1714573389" r:id="rId227"/>
                    </w:object>
                  </w:r>
                </w:p>
              </w:tc>
              <w:tc>
                <w:tcPr>
                  <w:tcW w:w="750" w:type="dxa"/>
                </w:tcPr>
                <w:p w14:paraId="13084891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7AB46C29">
                      <v:shape id="_x0000_i1134" type="#_x0000_t75" style="width:12.9pt;height:18.35pt" o:ole="">
                        <v:imagedata r:id="rId228" o:title=""/>
                      </v:shape>
                      <o:OLEObject Type="Embed" ProgID="Equation.3" ShapeID="_x0000_i1134" DrawAspect="Content" ObjectID="_1714573390" r:id="rId229"/>
                    </w:object>
                  </w:r>
                </w:p>
              </w:tc>
              <w:tc>
                <w:tcPr>
                  <w:tcW w:w="750" w:type="dxa"/>
                </w:tcPr>
                <w:p w14:paraId="3FD4910F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0"/>
                    </w:rPr>
                    <w:object w:dxaOrig="260" w:dyaOrig="340" w14:anchorId="76A6509C">
                      <v:shape id="_x0000_i1135" type="#_x0000_t75" style="width:12.9pt;height:17pt" o:ole="">
                        <v:imagedata r:id="rId230" o:title=""/>
                      </v:shape>
                      <o:OLEObject Type="Embed" ProgID="Equation.3" ShapeID="_x0000_i1135" DrawAspect="Content" ObjectID="_1714573391" r:id="rId231"/>
                    </w:object>
                  </w:r>
                </w:p>
              </w:tc>
              <w:tc>
                <w:tcPr>
                  <w:tcW w:w="751" w:type="dxa"/>
                </w:tcPr>
                <w:p w14:paraId="58CDB0A2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656F6A47">
                      <v:shape id="_x0000_i1136" type="#_x0000_t75" style="width:12.9pt;height:18.35pt" o:ole="">
                        <v:imagedata r:id="rId232" o:title=""/>
                      </v:shape>
                      <o:OLEObject Type="Embed" ProgID="Equation.3" ShapeID="_x0000_i1136" DrawAspect="Content" ObjectID="_1714573392" r:id="rId233"/>
                    </w:object>
                  </w:r>
                </w:p>
              </w:tc>
              <w:tc>
                <w:tcPr>
                  <w:tcW w:w="751" w:type="dxa"/>
                </w:tcPr>
                <w:p w14:paraId="65FE1BEE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7E4D1E80">
                      <v:shape id="_x0000_i1137" type="#_x0000_t75" style="width:12.9pt;height:18.35pt" o:ole="">
                        <v:imagedata r:id="rId234" o:title=""/>
                      </v:shape>
                      <o:OLEObject Type="Embed" ProgID="Equation.3" ShapeID="_x0000_i1137" DrawAspect="Content" ObjectID="_1714573393" r:id="rId235"/>
                    </w:object>
                  </w:r>
                </w:p>
              </w:tc>
              <w:tc>
                <w:tcPr>
                  <w:tcW w:w="751" w:type="dxa"/>
                </w:tcPr>
                <w:p w14:paraId="60825492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6F98063D">
                      <v:shape id="_x0000_i1138" type="#_x0000_t75" style="width:12.9pt;height:18.35pt" o:ole="">
                        <v:imagedata r:id="rId236" o:title=""/>
                      </v:shape>
                      <o:OLEObject Type="Embed" ProgID="Equation.3" ShapeID="_x0000_i1138" DrawAspect="Content" ObjectID="_1714573394" r:id="rId237"/>
                    </w:object>
                  </w:r>
                </w:p>
              </w:tc>
              <w:tc>
                <w:tcPr>
                  <w:tcW w:w="751" w:type="dxa"/>
                </w:tcPr>
                <w:p w14:paraId="02F36073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3634482C">
                      <v:shape id="_x0000_i1139" type="#_x0000_t75" style="width:12.9pt;height:18.35pt" o:ole="">
                        <v:imagedata r:id="rId238" o:title=""/>
                      </v:shape>
                      <o:OLEObject Type="Embed" ProgID="Equation.3" ShapeID="_x0000_i1139" DrawAspect="Content" ObjectID="_1714573395" r:id="rId239"/>
                    </w:object>
                  </w:r>
                </w:p>
              </w:tc>
              <w:tc>
                <w:tcPr>
                  <w:tcW w:w="751" w:type="dxa"/>
                </w:tcPr>
                <w:p w14:paraId="4DC7D579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260" w:dyaOrig="360" w14:anchorId="0EC19D20">
                      <v:shape id="_x0000_i1140" type="#_x0000_t75" style="width:12.9pt;height:18.35pt" o:ole="">
                        <v:imagedata r:id="rId240" o:title=""/>
                      </v:shape>
                      <o:OLEObject Type="Embed" ProgID="Equation.3" ShapeID="_x0000_i1140" DrawAspect="Content" ObjectID="_1714573396" r:id="rId241"/>
                    </w:object>
                  </w:r>
                </w:p>
              </w:tc>
              <w:tc>
                <w:tcPr>
                  <w:tcW w:w="751" w:type="dxa"/>
                </w:tcPr>
                <w:p w14:paraId="0655578F" w14:textId="77777777" w:rsidR="00E95E0B" w:rsidRPr="00452C6B" w:rsidRDefault="00E95E0B" w:rsidP="00181CE9">
                  <w:pPr>
                    <w:pStyle w:val="2a"/>
                    <w:spacing w:line="312" w:lineRule="auto"/>
                  </w:pPr>
                  <w:r w:rsidRPr="00452C6B">
                    <w:rPr>
                      <w:position w:val="-12"/>
                    </w:rPr>
                    <w:object w:dxaOrig="320" w:dyaOrig="360" w14:anchorId="34B57FA3">
                      <v:shape id="_x0000_i1141" type="#_x0000_t75" style="width:15.6pt;height:18.35pt" o:ole="">
                        <v:imagedata r:id="rId242" o:title=""/>
                      </v:shape>
                      <o:OLEObject Type="Embed" ProgID="Equation.3" ShapeID="_x0000_i1141" DrawAspect="Content" ObjectID="_1714573397" r:id="rId243"/>
                    </w:object>
                  </w:r>
                </w:p>
              </w:tc>
            </w:tr>
            <w:tr w:rsidR="00E95E0B" w:rsidRPr="00452C6B" w14:paraId="4EB9423A" w14:textId="77777777" w:rsidTr="00181CE9">
              <w:tc>
                <w:tcPr>
                  <w:tcW w:w="750" w:type="dxa"/>
                </w:tcPr>
                <w:p w14:paraId="68C288F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750" w:type="dxa"/>
                </w:tcPr>
                <w:p w14:paraId="0A0E79D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5.55</w:t>
                  </w:r>
                </w:p>
              </w:tc>
              <w:tc>
                <w:tcPr>
                  <w:tcW w:w="750" w:type="dxa"/>
                </w:tcPr>
                <w:p w14:paraId="68646FA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24</w:t>
                  </w:r>
                </w:p>
              </w:tc>
              <w:tc>
                <w:tcPr>
                  <w:tcW w:w="750" w:type="dxa"/>
                </w:tcPr>
                <w:p w14:paraId="701CA8B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750" w:type="dxa"/>
                </w:tcPr>
                <w:p w14:paraId="168089A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5C2CE51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7</w:t>
                  </w:r>
                </w:p>
              </w:tc>
              <w:tc>
                <w:tcPr>
                  <w:tcW w:w="750" w:type="dxa"/>
                </w:tcPr>
                <w:p w14:paraId="415D8A0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7</w:t>
                  </w:r>
                </w:p>
              </w:tc>
              <w:tc>
                <w:tcPr>
                  <w:tcW w:w="751" w:type="dxa"/>
                </w:tcPr>
                <w:p w14:paraId="3C8442B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6</w:t>
                  </w:r>
                </w:p>
              </w:tc>
              <w:tc>
                <w:tcPr>
                  <w:tcW w:w="751" w:type="dxa"/>
                </w:tcPr>
                <w:p w14:paraId="39007E7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7</w:t>
                  </w:r>
                </w:p>
              </w:tc>
              <w:tc>
                <w:tcPr>
                  <w:tcW w:w="751" w:type="dxa"/>
                </w:tcPr>
                <w:p w14:paraId="62FF503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3</w:t>
                  </w:r>
                </w:p>
              </w:tc>
              <w:tc>
                <w:tcPr>
                  <w:tcW w:w="751" w:type="dxa"/>
                </w:tcPr>
                <w:p w14:paraId="77B67E9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2</w:t>
                  </w:r>
                </w:p>
              </w:tc>
              <w:tc>
                <w:tcPr>
                  <w:tcW w:w="751" w:type="dxa"/>
                </w:tcPr>
                <w:p w14:paraId="2F24454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5</w:t>
                  </w:r>
                </w:p>
              </w:tc>
              <w:tc>
                <w:tcPr>
                  <w:tcW w:w="751" w:type="dxa"/>
                </w:tcPr>
                <w:p w14:paraId="1D833C9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</w:tr>
            <w:tr w:rsidR="00E95E0B" w:rsidRPr="00452C6B" w14:paraId="6FC2DAB0" w14:textId="77777777" w:rsidTr="00181CE9">
              <w:tc>
                <w:tcPr>
                  <w:tcW w:w="750" w:type="dxa"/>
                </w:tcPr>
                <w:p w14:paraId="342E9A3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750" w:type="dxa"/>
                </w:tcPr>
                <w:p w14:paraId="7ADE0B9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1.75</w:t>
                  </w:r>
                </w:p>
              </w:tc>
              <w:tc>
                <w:tcPr>
                  <w:tcW w:w="750" w:type="dxa"/>
                </w:tcPr>
                <w:p w14:paraId="336F65C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74</w:t>
                  </w:r>
                </w:p>
              </w:tc>
              <w:tc>
                <w:tcPr>
                  <w:tcW w:w="750" w:type="dxa"/>
                </w:tcPr>
                <w:p w14:paraId="539FD5D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0" w:type="dxa"/>
                </w:tcPr>
                <w:p w14:paraId="35DA5C9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151EC00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7</w:t>
                  </w:r>
                </w:p>
              </w:tc>
              <w:tc>
                <w:tcPr>
                  <w:tcW w:w="750" w:type="dxa"/>
                </w:tcPr>
                <w:p w14:paraId="57B9CF1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7</w:t>
                  </w:r>
                </w:p>
              </w:tc>
              <w:tc>
                <w:tcPr>
                  <w:tcW w:w="751" w:type="dxa"/>
                </w:tcPr>
                <w:p w14:paraId="0E49A90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6</w:t>
                  </w:r>
                </w:p>
              </w:tc>
              <w:tc>
                <w:tcPr>
                  <w:tcW w:w="751" w:type="dxa"/>
                </w:tcPr>
                <w:p w14:paraId="3AE7247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7</w:t>
                  </w:r>
                </w:p>
              </w:tc>
              <w:tc>
                <w:tcPr>
                  <w:tcW w:w="751" w:type="dxa"/>
                </w:tcPr>
                <w:p w14:paraId="506E299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3</w:t>
                  </w:r>
                </w:p>
              </w:tc>
              <w:tc>
                <w:tcPr>
                  <w:tcW w:w="751" w:type="dxa"/>
                </w:tcPr>
                <w:p w14:paraId="2D3F641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2</w:t>
                  </w:r>
                </w:p>
              </w:tc>
              <w:tc>
                <w:tcPr>
                  <w:tcW w:w="751" w:type="dxa"/>
                </w:tcPr>
                <w:p w14:paraId="73EEDFE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1</w:t>
                  </w:r>
                </w:p>
              </w:tc>
              <w:tc>
                <w:tcPr>
                  <w:tcW w:w="751" w:type="dxa"/>
                </w:tcPr>
                <w:p w14:paraId="2E117BB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8</w:t>
                  </w:r>
                </w:p>
              </w:tc>
            </w:tr>
            <w:tr w:rsidR="00E95E0B" w:rsidRPr="00452C6B" w14:paraId="0CE5F70D" w14:textId="77777777" w:rsidTr="00181CE9">
              <w:tc>
                <w:tcPr>
                  <w:tcW w:w="750" w:type="dxa"/>
                </w:tcPr>
                <w:p w14:paraId="214C844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750" w:type="dxa"/>
                </w:tcPr>
                <w:p w14:paraId="0F7B78D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7.42</w:t>
                  </w:r>
                </w:p>
              </w:tc>
              <w:tc>
                <w:tcPr>
                  <w:tcW w:w="750" w:type="dxa"/>
                </w:tcPr>
                <w:p w14:paraId="0ED7191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69</w:t>
                  </w:r>
                </w:p>
              </w:tc>
              <w:tc>
                <w:tcPr>
                  <w:tcW w:w="750" w:type="dxa"/>
                </w:tcPr>
                <w:p w14:paraId="6CEB149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1181173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0" w:type="dxa"/>
                </w:tcPr>
                <w:p w14:paraId="2065056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5E8C36F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2</w:t>
                  </w:r>
                </w:p>
              </w:tc>
              <w:tc>
                <w:tcPr>
                  <w:tcW w:w="751" w:type="dxa"/>
                </w:tcPr>
                <w:p w14:paraId="4426CFE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4</w:t>
                  </w:r>
                </w:p>
              </w:tc>
              <w:tc>
                <w:tcPr>
                  <w:tcW w:w="751" w:type="dxa"/>
                </w:tcPr>
                <w:p w14:paraId="2002565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1</w:t>
                  </w:r>
                </w:p>
              </w:tc>
              <w:tc>
                <w:tcPr>
                  <w:tcW w:w="751" w:type="dxa"/>
                </w:tcPr>
                <w:p w14:paraId="14B617E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1" w:type="dxa"/>
                </w:tcPr>
                <w:p w14:paraId="28BFAE6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1" w:type="dxa"/>
                </w:tcPr>
                <w:p w14:paraId="5C930CD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1" w:type="dxa"/>
                </w:tcPr>
                <w:p w14:paraId="1061A43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</w:tr>
            <w:tr w:rsidR="00E95E0B" w:rsidRPr="00452C6B" w14:paraId="51922EEB" w14:textId="77777777" w:rsidTr="00181CE9">
              <w:tc>
                <w:tcPr>
                  <w:tcW w:w="750" w:type="dxa"/>
                </w:tcPr>
                <w:p w14:paraId="6D43671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750" w:type="dxa"/>
                </w:tcPr>
                <w:p w14:paraId="4DD7C8F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7.42</w:t>
                  </w:r>
                </w:p>
              </w:tc>
              <w:tc>
                <w:tcPr>
                  <w:tcW w:w="750" w:type="dxa"/>
                </w:tcPr>
                <w:p w14:paraId="6A46325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.69</w:t>
                  </w:r>
                </w:p>
              </w:tc>
              <w:tc>
                <w:tcPr>
                  <w:tcW w:w="750" w:type="dxa"/>
                </w:tcPr>
                <w:p w14:paraId="2206997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723B0E6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5EA35B0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3BE819F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1" w:type="dxa"/>
                </w:tcPr>
                <w:p w14:paraId="5238432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1</w:t>
                  </w:r>
                </w:p>
              </w:tc>
              <w:tc>
                <w:tcPr>
                  <w:tcW w:w="751" w:type="dxa"/>
                </w:tcPr>
                <w:p w14:paraId="53756B7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2</w:t>
                  </w:r>
                </w:p>
              </w:tc>
              <w:tc>
                <w:tcPr>
                  <w:tcW w:w="751" w:type="dxa"/>
                </w:tcPr>
                <w:p w14:paraId="5AA8797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1" w:type="dxa"/>
                </w:tcPr>
                <w:p w14:paraId="0C489DC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  <w:tc>
                <w:tcPr>
                  <w:tcW w:w="751" w:type="dxa"/>
                </w:tcPr>
                <w:p w14:paraId="58D9A31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1" w:type="dxa"/>
                </w:tcPr>
                <w:p w14:paraId="3051EA3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</w:tr>
            <w:tr w:rsidR="00E95E0B" w:rsidRPr="00452C6B" w14:paraId="592BD670" w14:textId="77777777" w:rsidTr="00181CE9">
              <w:tc>
                <w:tcPr>
                  <w:tcW w:w="750" w:type="dxa"/>
                </w:tcPr>
                <w:p w14:paraId="701ED46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69C71D8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7.42</w:t>
                  </w:r>
                </w:p>
              </w:tc>
              <w:tc>
                <w:tcPr>
                  <w:tcW w:w="750" w:type="dxa"/>
                </w:tcPr>
                <w:p w14:paraId="16C4A12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.69</w:t>
                  </w:r>
                </w:p>
              </w:tc>
              <w:tc>
                <w:tcPr>
                  <w:tcW w:w="750" w:type="dxa"/>
                </w:tcPr>
                <w:p w14:paraId="1068331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087C908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0" w:type="dxa"/>
                </w:tcPr>
                <w:p w14:paraId="2DC0A9F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5344267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4</w:t>
                  </w:r>
                </w:p>
              </w:tc>
              <w:tc>
                <w:tcPr>
                  <w:tcW w:w="751" w:type="dxa"/>
                </w:tcPr>
                <w:p w14:paraId="7883971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0</w:t>
                  </w:r>
                </w:p>
              </w:tc>
              <w:tc>
                <w:tcPr>
                  <w:tcW w:w="751" w:type="dxa"/>
                </w:tcPr>
                <w:p w14:paraId="6B491A1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1" w:type="dxa"/>
                </w:tcPr>
                <w:p w14:paraId="6E7B97A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  <w:tc>
                <w:tcPr>
                  <w:tcW w:w="751" w:type="dxa"/>
                </w:tcPr>
                <w:p w14:paraId="16751E9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1" w:type="dxa"/>
                </w:tcPr>
                <w:p w14:paraId="26240AC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1" w:type="dxa"/>
                </w:tcPr>
                <w:p w14:paraId="4FBE78C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</w:tr>
            <w:tr w:rsidR="00E95E0B" w:rsidRPr="00452C6B" w14:paraId="4ADF224D" w14:textId="77777777" w:rsidTr="00181CE9">
              <w:tc>
                <w:tcPr>
                  <w:tcW w:w="750" w:type="dxa"/>
                </w:tcPr>
                <w:p w14:paraId="01CE5B5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750" w:type="dxa"/>
                </w:tcPr>
                <w:p w14:paraId="649395A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2.21</w:t>
                  </w:r>
                </w:p>
              </w:tc>
              <w:tc>
                <w:tcPr>
                  <w:tcW w:w="750" w:type="dxa"/>
                </w:tcPr>
                <w:p w14:paraId="0CE0776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57</w:t>
                  </w:r>
                </w:p>
              </w:tc>
              <w:tc>
                <w:tcPr>
                  <w:tcW w:w="750" w:type="dxa"/>
                </w:tcPr>
                <w:p w14:paraId="1A520F4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750" w:type="dxa"/>
                </w:tcPr>
                <w:p w14:paraId="591FD9B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35F169E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0</w:t>
                  </w:r>
                </w:p>
              </w:tc>
              <w:tc>
                <w:tcPr>
                  <w:tcW w:w="750" w:type="dxa"/>
                </w:tcPr>
                <w:p w14:paraId="0977890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49D06C1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5</w:t>
                  </w:r>
                </w:p>
              </w:tc>
              <w:tc>
                <w:tcPr>
                  <w:tcW w:w="751" w:type="dxa"/>
                </w:tcPr>
                <w:p w14:paraId="5BCEAD8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9</w:t>
                  </w:r>
                </w:p>
              </w:tc>
              <w:tc>
                <w:tcPr>
                  <w:tcW w:w="751" w:type="dxa"/>
                </w:tcPr>
                <w:p w14:paraId="22E4F13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9</w:t>
                  </w:r>
                </w:p>
              </w:tc>
              <w:tc>
                <w:tcPr>
                  <w:tcW w:w="751" w:type="dxa"/>
                </w:tcPr>
                <w:p w14:paraId="4406692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1" w:type="dxa"/>
                </w:tcPr>
                <w:p w14:paraId="44FDC4E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</w:t>
                  </w:r>
                </w:p>
              </w:tc>
              <w:tc>
                <w:tcPr>
                  <w:tcW w:w="751" w:type="dxa"/>
                </w:tcPr>
                <w:p w14:paraId="5677BEC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</w:tr>
            <w:tr w:rsidR="00E95E0B" w:rsidRPr="00452C6B" w14:paraId="31EE6795" w14:textId="77777777" w:rsidTr="00181CE9">
              <w:tc>
                <w:tcPr>
                  <w:tcW w:w="750" w:type="dxa"/>
                </w:tcPr>
                <w:p w14:paraId="6D33B26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750" w:type="dxa"/>
                </w:tcPr>
                <w:p w14:paraId="7350B9E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1.23</w:t>
                  </w:r>
                </w:p>
              </w:tc>
              <w:tc>
                <w:tcPr>
                  <w:tcW w:w="750" w:type="dxa"/>
                </w:tcPr>
                <w:p w14:paraId="7AF845F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13</w:t>
                  </w:r>
                </w:p>
              </w:tc>
              <w:tc>
                <w:tcPr>
                  <w:tcW w:w="750" w:type="dxa"/>
                </w:tcPr>
                <w:p w14:paraId="21A091A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2800C92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0" w:type="dxa"/>
                </w:tcPr>
                <w:p w14:paraId="41319EF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</w:t>
                  </w:r>
                </w:p>
              </w:tc>
              <w:tc>
                <w:tcPr>
                  <w:tcW w:w="750" w:type="dxa"/>
                </w:tcPr>
                <w:p w14:paraId="27ABE2E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4</w:t>
                  </w:r>
                </w:p>
              </w:tc>
              <w:tc>
                <w:tcPr>
                  <w:tcW w:w="751" w:type="dxa"/>
                </w:tcPr>
                <w:p w14:paraId="082CF08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9</w:t>
                  </w:r>
                </w:p>
              </w:tc>
              <w:tc>
                <w:tcPr>
                  <w:tcW w:w="751" w:type="dxa"/>
                </w:tcPr>
                <w:p w14:paraId="3F14CD8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1" w:type="dxa"/>
                </w:tcPr>
                <w:p w14:paraId="1C1E77E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1" w:type="dxa"/>
                </w:tcPr>
                <w:p w14:paraId="57E9F4E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1" w:type="dxa"/>
                </w:tcPr>
                <w:p w14:paraId="456495D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751" w:type="dxa"/>
                </w:tcPr>
                <w:p w14:paraId="3ED5FA4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</w:tr>
            <w:tr w:rsidR="00E95E0B" w:rsidRPr="00452C6B" w14:paraId="46AB8EFB" w14:textId="77777777" w:rsidTr="00181CE9">
              <w:tc>
                <w:tcPr>
                  <w:tcW w:w="750" w:type="dxa"/>
                </w:tcPr>
                <w:p w14:paraId="22087C0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0" w:type="dxa"/>
                </w:tcPr>
                <w:p w14:paraId="3A8BA5B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1.03</w:t>
                  </w:r>
                </w:p>
              </w:tc>
              <w:tc>
                <w:tcPr>
                  <w:tcW w:w="750" w:type="dxa"/>
                </w:tcPr>
                <w:p w14:paraId="1A6015C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.73</w:t>
                  </w:r>
                </w:p>
              </w:tc>
              <w:tc>
                <w:tcPr>
                  <w:tcW w:w="750" w:type="dxa"/>
                </w:tcPr>
                <w:p w14:paraId="73310A2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750" w:type="dxa"/>
                </w:tcPr>
                <w:p w14:paraId="3B603CB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0" w:type="dxa"/>
                </w:tcPr>
                <w:p w14:paraId="7606D0C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7E849CB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6</w:t>
                  </w:r>
                </w:p>
              </w:tc>
              <w:tc>
                <w:tcPr>
                  <w:tcW w:w="751" w:type="dxa"/>
                </w:tcPr>
                <w:p w14:paraId="407CEF5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1</w:t>
                  </w:r>
                </w:p>
              </w:tc>
              <w:tc>
                <w:tcPr>
                  <w:tcW w:w="751" w:type="dxa"/>
                </w:tcPr>
                <w:p w14:paraId="13F60AB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5</w:t>
                  </w:r>
                </w:p>
              </w:tc>
              <w:tc>
                <w:tcPr>
                  <w:tcW w:w="751" w:type="dxa"/>
                </w:tcPr>
                <w:p w14:paraId="6105AD8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1" w:type="dxa"/>
                </w:tcPr>
                <w:p w14:paraId="31DDE8F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1" w:type="dxa"/>
                </w:tcPr>
                <w:p w14:paraId="293FCB1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1" w:type="dxa"/>
                </w:tcPr>
                <w:p w14:paraId="0F5EE60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</w:tr>
            <w:tr w:rsidR="00E95E0B" w:rsidRPr="00452C6B" w14:paraId="3342BA51" w14:textId="77777777" w:rsidTr="00181CE9">
              <w:tc>
                <w:tcPr>
                  <w:tcW w:w="750" w:type="dxa"/>
                </w:tcPr>
                <w:p w14:paraId="3E99175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12221F0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1.63</w:t>
                  </w:r>
                </w:p>
              </w:tc>
              <w:tc>
                <w:tcPr>
                  <w:tcW w:w="750" w:type="dxa"/>
                </w:tcPr>
                <w:p w14:paraId="420C497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98</w:t>
                  </w:r>
                </w:p>
              </w:tc>
              <w:tc>
                <w:tcPr>
                  <w:tcW w:w="750" w:type="dxa"/>
                </w:tcPr>
                <w:p w14:paraId="6C6C68B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0" w:type="dxa"/>
                </w:tcPr>
                <w:p w14:paraId="15F9738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</w:t>
                  </w:r>
                </w:p>
              </w:tc>
              <w:tc>
                <w:tcPr>
                  <w:tcW w:w="750" w:type="dxa"/>
                </w:tcPr>
                <w:p w14:paraId="1DD17CB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  <w:tc>
                <w:tcPr>
                  <w:tcW w:w="750" w:type="dxa"/>
                </w:tcPr>
                <w:p w14:paraId="08AAA30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8</w:t>
                  </w:r>
                </w:p>
              </w:tc>
              <w:tc>
                <w:tcPr>
                  <w:tcW w:w="751" w:type="dxa"/>
                </w:tcPr>
                <w:p w14:paraId="153CBA2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1</w:t>
                  </w:r>
                </w:p>
              </w:tc>
              <w:tc>
                <w:tcPr>
                  <w:tcW w:w="751" w:type="dxa"/>
                </w:tcPr>
                <w:p w14:paraId="55BF358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7</w:t>
                  </w:r>
                </w:p>
              </w:tc>
              <w:tc>
                <w:tcPr>
                  <w:tcW w:w="751" w:type="dxa"/>
                </w:tcPr>
                <w:p w14:paraId="2374519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1" w:type="dxa"/>
                </w:tcPr>
                <w:p w14:paraId="406A920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3</w:t>
                  </w:r>
                </w:p>
              </w:tc>
              <w:tc>
                <w:tcPr>
                  <w:tcW w:w="751" w:type="dxa"/>
                </w:tcPr>
                <w:p w14:paraId="5371DD2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1" w:type="dxa"/>
                </w:tcPr>
                <w:p w14:paraId="523E189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</w:t>
                  </w:r>
                </w:p>
              </w:tc>
            </w:tr>
            <w:tr w:rsidR="00E95E0B" w:rsidRPr="00452C6B" w14:paraId="6D38F2AF" w14:textId="77777777" w:rsidTr="00181CE9">
              <w:tc>
                <w:tcPr>
                  <w:tcW w:w="750" w:type="dxa"/>
                </w:tcPr>
                <w:p w14:paraId="21F27E4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0" w:type="dxa"/>
                </w:tcPr>
                <w:p w14:paraId="6EE272B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1.63</w:t>
                  </w:r>
                </w:p>
              </w:tc>
              <w:tc>
                <w:tcPr>
                  <w:tcW w:w="750" w:type="dxa"/>
                </w:tcPr>
                <w:p w14:paraId="0058581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98</w:t>
                  </w:r>
                </w:p>
              </w:tc>
              <w:tc>
                <w:tcPr>
                  <w:tcW w:w="750" w:type="dxa"/>
                </w:tcPr>
                <w:p w14:paraId="58380A0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0" w:type="dxa"/>
                </w:tcPr>
                <w:p w14:paraId="78E6683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3A38155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0</w:t>
                  </w:r>
                </w:p>
              </w:tc>
              <w:tc>
                <w:tcPr>
                  <w:tcW w:w="750" w:type="dxa"/>
                </w:tcPr>
                <w:p w14:paraId="14986A7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0</w:t>
                  </w:r>
                </w:p>
              </w:tc>
              <w:tc>
                <w:tcPr>
                  <w:tcW w:w="751" w:type="dxa"/>
                </w:tcPr>
                <w:p w14:paraId="36398E0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3</w:t>
                  </w:r>
                </w:p>
              </w:tc>
              <w:tc>
                <w:tcPr>
                  <w:tcW w:w="751" w:type="dxa"/>
                </w:tcPr>
                <w:p w14:paraId="590B90B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2BBBB05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3</w:t>
                  </w:r>
                </w:p>
              </w:tc>
              <w:tc>
                <w:tcPr>
                  <w:tcW w:w="751" w:type="dxa"/>
                </w:tcPr>
                <w:p w14:paraId="5A680C9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1" w:type="dxa"/>
                </w:tcPr>
                <w:p w14:paraId="64B7A55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1" w:type="dxa"/>
                </w:tcPr>
                <w:p w14:paraId="744DF18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</w:tr>
            <w:tr w:rsidR="00E95E0B" w:rsidRPr="00452C6B" w14:paraId="583B78D4" w14:textId="77777777" w:rsidTr="00181CE9">
              <w:tc>
                <w:tcPr>
                  <w:tcW w:w="750" w:type="dxa"/>
                </w:tcPr>
                <w:p w14:paraId="3CC3079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  <w:tc>
                <w:tcPr>
                  <w:tcW w:w="750" w:type="dxa"/>
                </w:tcPr>
                <w:p w14:paraId="21078BA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8.63</w:t>
                  </w:r>
                </w:p>
              </w:tc>
              <w:tc>
                <w:tcPr>
                  <w:tcW w:w="750" w:type="dxa"/>
                </w:tcPr>
                <w:p w14:paraId="3985E81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77</w:t>
                  </w:r>
                </w:p>
              </w:tc>
              <w:tc>
                <w:tcPr>
                  <w:tcW w:w="750" w:type="dxa"/>
                </w:tcPr>
                <w:p w14:paraId="6126042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0" w:type="dxa"/>
                </w:tcPr>
                <w:p w14:paraId="0A7992A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74FACAC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3</w:t>
                  </w:r>
                </w:p>
              </w:tc>
              <w:tc>
                <w:tcPr>
                  <w:tcW w:w="750" w:type="dxa"/>
                </w:tcPr>
                <w:p w14:paraId="54423F8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2</w:t>
                  </w:r>
                </w:p>
              </w:tc>
              <w:tc>
                <w:tcPr>
                  <w:tcW w:w="751" w:type="dxa"/>
                </w:tcPr>
                <w:p w14:paraId="0C8B4AF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2</w:t>
                  </w:r>
                </w:p>
              </w:tc>
              <w:tc>
                <w:tcPr>
                  <w:tcW w:w="751" w:type="dxa"/>
                </w:tcPr>
                <w:p w14:paraId="56C7154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0</w:t>
                  </w:r>
                </w:p>
              </w:tc>
              <w:tc>
                <w:tcPr>
                  <w:tcW w:w="751" w:type="dxa"/>
                </w:tcPr>
                <w:p w14:paraId="2E875BA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1" w:type="dxa"/>
                </w:tcPr>
                <w:p w14:paraId="19D48F0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1" w:type="dxa"/>
                </w:tcPr>
                <w:p w14:paraId="0A7FEC9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</w:t>
                  </w:r>
                </w:p>
              </w:tc>
              <w:tc>
                <w:tcPr>
                  <w:tcW w:w="751" w:type="dxa"/>
                </w:tcPr>
                <w:p w14:paraId="68A3352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</w:tr>
            <w:tr w:rsidR="00E95E0B" w:rsidRPr="00452C6B" w14:paraId="49AE5602" w14:textId="77777777" w:rsidTr="00181CE9">
              <w:tc>
                <w:tcPr>
                  <w:tcW w:w="750" w:type="dxa"/>
                </w:tcPr>
                <w:p w14:paraId="7C973E6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  <w:tc>
                <w:tcPr>
                  <w:tcW w:w="750" w:type="dxa"/>
                </w:tcPr>
                <w:p w14:paraId="5142942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9.32</w:t>
                  </w:r>
                </w:p>
              </w:tc>
              <w:tc>
                <w:tcPr>
                  <w:tcW w:w="750" w:type="dxa"/>
                </w:tcPr>
                <w:p w14:paraId="023B14D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18</w:t>
                  </w:r>
                </w:p>
              </w:tc>
              <w:tc>
                <w:tcPr>
                  <w:tcW w:w="750" w:type="dxa"/>
                </w:tcPr>
                <w:p w14:paraId="2F9BEA3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0B7596A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0" w:type="dxa"/>
                </w:tcPr>
                <w:p w14:paraId="39215E8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7</w:t>
                  </w:r>
                </w:p>
              </w:tc>
              <w:tc>
                <w:tcPr>
                  <w:tcW w:w="750" w:type="dxa"/>
                </w:tcPr>
                <w:p w14:paraId="503372E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8</w:t>
                  </w:r>
                </w:p>
              </w:tc>
              <w:tc>
                <w:tcPr>
                  <w:tcW w:w="751" w:type="dxa"/>
                </w:tcPr>
                <w:p w14:paraId="60CBBAF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0</w:t>
                  </w:r>
                </w:p>
              </w:tc>
              <w:tc>
                <w:tcPr>
                  <w:tcW w:w="751" w:type="dxa"/>
                </w:tcPr>
                <w:p w14:paraId="02CFA42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2</w:t>
                  </w:r>
                </w:p>
              </w:tc>
              <w:tc>
                <w:tcPr>
                  <w:tcW w:w="751" w:type="dxa"/>
                </w:tcPr>
                <w:p w14:paraId="72D8C4D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1</w:t>
                  </w:r>
                </w:p>
              </w:tc>
              <w:tc>
                <w:tcPr>
                  <w:tcW w:w="751" w:type="dxa"/>
                </w:tcPr>
                <w:p w14:paraId="0103EB5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0E68FA0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1" w:type="dxa"/>
                </w:tcPr>
                <w:p w14:paraId="6C4C643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</w:tr>
            <w:tr w:rsidR="00E95E0B" w:rsidRPr="00452C6B" w14:paraId="2177FBAA" w14:textId="77777777" w:rsidTr="00181CE9">
              <w:tc>
                <w:tcPr>
                  <w:tcW w:w="750" w:type="dxa"/>
                </w:tcPr>
                <w:p w14:paraId="402664D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lastRenderedPageBreak/>
                    <w:t>13</w:t>
                  </w:r>
                </w:p>
              </w:tc>
              <w:tc>
                <w:tcPr>
                  <w:tcW w:w="750" w:type="dxa"/>
                </w:tcPr>
                <w:p w14:paraId="1BF85FD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.16</w:t>
                  </w:r>
                </w:p>
              </w:tc>
              <w:tc>
                <w:tcPr>
                  <w:tcW w:w="750" w:type="dxa"/>
                </w:tcPr>
                <w:p w14:paraId="2281374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59</w:t>
                  </w:r>
                </w:p>
              </w:tc>
              <w:tc>
                <w:tcPr>
                  <w:tcW w:w="750" w:type="dxa"/>
                </w:tcPr>
                <w:p w14:paraId="5232BB3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7F461D8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3FE896D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0" w:type="dxa"/>
                </w:tcPr>
                <w:p w14:paraId="58F0AB2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8</w:t>
                  </w:r>
                </w:p>
              </w:tc>
              <w:tc>
                <w:tcPr>
                  <w:tcW w:w="751" w:type="dxa"/>
                </w:tcPr>
                <w:p w14:paraId="23E39FB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6E73C69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2</w:t>
                  </w:r>
                </w:p>
              </w:tc>
              <w:tc>
                <w:tcPr>
                  <w:tcW w:w="751" w:type="dxa"/>
                </w:tcPr>
                <w:p w14:paraId="6A9659C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1</w:t>
                  </w:r>
                </w:p>
              </w:tc>
              <w:tc>
                <w:tcPr>
                  <w:tcW w:w="751" w:type="dxa"/>
                </w:tcPr>
                <w:p w14:paraId="24FF401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3</w:t>
                  </w:r>
                </w:p>
              </w:tc>
              <w:tc>
                <w:tcPr>
                  <w:tcW w:w="751" w:type="dxa"/>
                </w:tcPr>
                <w:p w14:paraId="6F49DA6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5</w:t>
                  </w:r>
                </w:p>
              </w:tc>
              <w:tc>
                <w:tcPr>
                  <w:tcW w:w="751" w:type="dxa"/>
                </w:tcPr>
                <w:p w14:paraId="7F4BFEB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</w:tr>
            <w:tr w:rsidR="00E95E0B" w:rsidRPr="00452C6B" w14:paraId="12E9BB43" w14:textId="77777777" w:rsidTr="00181CE9">
              <w:tc>
                <w:tcPr>
                  <w:tcW w:w="750" w:type="dxa"/>
                </w:tcPr>
                <w:p w14:paraId="12FE775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4</w:t>
                  </w:r>
                </w:p>
              </w:tc>
              <w:tc>
                <w:tcPr>
                  <w:tcW w:w="750" w:type="dxa"/>
                </w:tcPr>
                <w:p w14:paraId="4735CCA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3.55</w:t>
                  </w:r>
                </w:p>
              </w:tc>
              <w:tc>
                <w:tcPr>
                  <w:tcW w:w="750" w:type="dxa"/>
                </w:tcPr>
                <w:p w14:paraId="75F9006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.82</w:t>
                  </w:r>
                </w:p>
              </w:tc>
              <w:tc>
                <w:tcPr>
                  <w:tcW w:w="750" w:type="dxa"/>
                </w:tcPr>
                <w:p w14:paraId="6C91522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9</w:t>
                  </w:r>
                </w:p>
              </w:tc>
              <w:tc>
                <w:tcPr>
                  <w:tcW w:w="750" w:type="dxa"/>
                </w:tcPr>
                <w:p w14:paraId="1E0A4B6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0" w:type="dxa"/>
                </w:tcPr>
                <w:p w14:paraId="0BFBC48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7</w:t>
                  </w:r>
                </w:p>
              </w:tc>
              <w:tc>
                <w:tcPr>
                  <w:tcW w:w="750" w:type="dxa"/>
                </w:tcPr>
                <w:p w14:paraId="54AE35A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8</w:t>
                  </w:r>
                </w:p>
              </w:tc>
              <w:tc>
                <w:tcPr>
                  <w:tcW w:w="751" w:type="dxa"/>
                </w:tcPr>
                <w:p w14:paraId="3A4DD2C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9</w:t>
                  </w:r>
                </w:p>
              </w:tc>
              <w:tc>
                <w:tcPr>
                  <w:tcW w:w="751" w:type="dxa"/>
                </w:tcPr>
                <w:p w14:paraId="569C57E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2</w:t>
                  </w:r>
                </w:p>
              </w:tc>
              <w:tc>
                <w:tcPr>
                  <w:tcW w:w="751" w:type="dxa"/>
                </w:tcPr>
                <w:p w14:paraId="46E57F4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7</w:t>
                  </w:r>
                </w:p>
              </w:tc>
              <w:tc>
                <w:tcPr>
                  <w:tcW w:w="751" w:type="dxa"/>
                </w:tcPr>
                <w:p w14:paraId="6D4FB2E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3</w:t>
                  </w:r>
                </w:p>
              </w:tc>
              <w:tc>
                <w:tcPr>
                  <w:tcW w:w="751" w:type="dxa"/>
                </w:tcPr>
                <w:p w14:paraId="258E72E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5</w:t>
                  </w:r>
                </w:p>
              </w:tc>
              <w:tc>
                <w:tcPr>
                  <w:tcW w:w="751" w:type="dxa"/>
                </w:tcPr>
                <w:p w14:paraId="64D9CF1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</w:t>
                  </w:r>
                </w:p>
              </w:tc>
            </w:tr>
            <w:tr w:rsidR="00E95E0B" w:rsidRPr="00452C6B" w14:paraId="27645ABD" w14:textId="77777777" w:rsidTr="00181CE9">
              <w:tc>
                <w:tcPr>
                  <w:tcW w:w="750" w:type="dxa"/>
                </w:tcPr>
                <w:p w14:paraId="2BC1A50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3EE4AD0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4.24</w:t>
                  </w:r>
                </w:p>
              </w:tc>
              <w:tc>
                <w:tcPr>
                  <w:tcW w:w="750" w:type="dxa"/>
                </w:tcPr>
                <w:p w14:paraId="65CF855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.77</w:t>
                  </w:r>
                </w:p>
              </w:tc>
              <w:tc>
                <w:tcPr>
                  <w:tcW w:w="750" w:type="dxa"/>
                </w:tcPr>
                <w:p w14:paraId="653B4E9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2F42FDF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3815403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7</w:t>
                  </w:r>
                </w:p>
              </w:tc>
              <w:tc>
                <w:tcPr>
                  <w:tcW w:w="750" w:type="dxa"/>
                </w:tcPr>
                <w:p w14:paraId="224DA89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8</w:t>
                  </w:r>
                </w:p>
              </w:tc>
              <w:tc>
                <w:tcPr>
                  <w:tcW w:w="751" w:type="dxa"/>
                </w:tcPr>
                <w:p w14:paraId="1849998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2</w:t>
                  </w:r>
                </w:p>
              </w:tc>
              <w:tc>
                <w:tcPr>
                  <w:tcW w:w="751" w:type="dxa"/>
                </w:tcPr>
                <w:p w14:paraId="5A9470E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31</w:t>
                  </w:r>
                </w:p>
              </w:tc>
              <w:tc>
                <w:tcPr>
                  <w:tcW w:w="751" w:type="dxa"/>
                </w:tcPr>
                <w:p w14:paraId="0BBBBD4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9</w:t>
                  </w:r>
                </w:p>
              </w:tc>
              <w:tc>
                <w:tcPr>
                  <w:tcW w:w="751" w:type="dxa"/>
                </w:tcPr>
                <w:p w14:paraId="3C5966E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1</w:t>
                  </w:r>
                </w:p>
              </w:tc>
              <w:tc>
                <w:tcPr>
                  <w:tcW w:w="751" w:type="dxa"/>
                </w:tcPr>
                <w:p w14:paraId="4CCE379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1" w:type="dxa"/>
                </w:tcPr>
                <w:p w14:paraId="1E36624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</w:tr>
            <w:tr w:rsidR="00E95E0B" w:rsidRPr="00452C6B" w14:paraId="2EC3DFE7" w14:textId="77777777" w:rsidTr="00181CE9">
              <w:tc>
                <w:tcPr>
                  <w:tcW w:w="750" w:type="dxa"/>
                </w:tcPr>
                <w:p w14:paraId="4FF9D98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3F1BEEB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1.12</w:t>
                  </w:r>
                </w:p>
              </w:tc>
              <w:tc>
                <w:tcPr>
                  <w:tcW w:w="750" w:type="dxa"/>
                </w:tcPr>
                <w:p w14:paraId="2DA1729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.61</w:t>
                  </w:r>
                </w:p>
              </w:tc>
              <w:tc>
                <w:tcPr>
                  <w:tcW w:w="750" w:type="dxa"/>
                </w:tcPr>
                <w:p w14:paraId="25B5E6B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0" w:type="dxa"/>
                </w:tcPr>
                <w:p w14:paraId="4E60EED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77B7B1A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7</w:t>
                  </w:r>
                </w:p>
              </w:tc>
              <w:tc>
                <w:tcPr>
                  <w:tcW w:w="750" w:type="dxa"/>
                </w:tcPr>
                <w:p w14:paraId="5D28388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8</w:t>
                  </w:r>
                </w:p>
              </w:tc>
              <w:tc>
                <w:tcPr>
                  <w:tcW w:w="751" w:type="dxa"/>
                </w:tcPr>
                <w:p w14:paraId="6B0E590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1</w:t>
                  </w:r>
                </w:p>
              </w:tc>
              <w:tc>
                <w:tcPr>
                  <w:tcW w:w="751" w:type="dxa"/>
                </w:tcPr>
                <w:p w14:paraId="207B542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4</w:t>
                  </w:r>
                </w:p>
              </w:tc>
              <w:tc>
                <w:tcPr>
                  <w:tcW w:w="751" w:type="dxa"/>
                </w:tcPr>
                <w:p w14:paraId="3657ABD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1</w:t>
                  </w:r>
                </w:p>
              </w:tc>
              <w:tc>
                <w:tcPr>
                  <w:tcW w:w="751" w:type="dxa"/>
                </w:tcPr>
                <w:p w14:paraId="5C682AE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1</w:t>
                  </w:r>
                </w:p>
              </w:tc>
              <w:tc>
                <w:tcPr>
                  <w:tcW w:w="751" w:type="dxa"/>
                </w:tcPr>
                <w:p w14:paraId="2341B01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1" w:type="dxa"/>
                </w:tcPr>
                <w:p w14:paraId="2A0C23B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</w:t>
                  </w:r>
                </w:p>
              </w:tc>
            </w:tr>
            <w:tr w:rsidR="00E95E0B" w:rsidRPr="00452C6B" w14:paraId="6CC8CEE2" w14:textId="77777777" w:rsidTr="00181CE9">
              <w:tc>
                <w:tcPr>
                  <w:tcW w:w="750" w:type="dxa"/>
                </w:tcPr>
                <w:p w14:paraId="2B717D6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0" w:type="dxa"/>
                </w:tcPr>
                <w:p w14:paraId="3BE3D19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8.26</w:t>
                  </w:r>
                </w:p>
              </w:tc>
              <w:tc>
                <w:tcPr>
                  <w:tcW w:w="750" w:type="dxa"/>
                </w:tcPr>
                <w:p w14:paraId="2DEDA35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.11</w:t>
                  </w:r>
                </w:p>
              </w:tc>
              <w:tc>
                <w:tcPr>
                  <w:tcW w:w="750" w:type="dxa"/>
                </w:tcPr>
                <w:p w14:paraId="10A1287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0" w:type="dxa"/>
                </w:tcPr>
                <w:p w14:paraId="119B070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0368385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7</w:t>
                  </w:r>
                </w:p>
              </w:tc>
              <w:tc>
                <w:tcPr>
                  <w:tcW w:w="750" w:type="dxa"/>
                </w:tcPr>
                <w:p w14:paraId="5045EA9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8</w:t>
                  </w:r>
                </w:p>
              </w:tc>
              <w:tc>
                <w:tcPr>
                  <w:tcW w:w="751" w:type="dxa"/>
                </w:tcPr>
                <w:p w14:paraId="2545C1A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2</w:t>
                  </w:r>
                </w:p>
              </w:tc>
              <w:tc>
                <w:tcPr>
                  <w:tcW w:w="751" w:type="dxa"/>
                </w:tcPr>
                <w:p w14:paraId="0022135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4</w:t>
                  </w:r>
                </w:p>
              </w:tc>
              <w:tc>
                <w:tcPr>
                  <w:tcW w:w="751" w:type="dxa"/>
                </w:tcPr>
                <w:p w14:paraId="364D6A0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5</w:t>
                  </w:r>
                </w:p>
              </w:tc>
              <w:tc>
                <w:tcPr>
                  <w:tcW w:w="751" w:type="dxa"/>
                </w:tcPr>
                <w:p w14:paraId="52E9F59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6</w:t>
                  </w:r>
                </w:p>
              </w:tc>
              <w:tc>
                <w:tcPr>
                  <w:tcW w:w="751" w:type="dxa"/>
                </w:tcPr>
                <w:p w14:paraId="7480C3E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1" w:type="dxa"/>
                </w:tcPr>
                <w:p w14:paraId="0AE776E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</w:tr>
            <w:tr w:rsidR="00E95E0B" w:rsidRPr="00452C6B" w14:paraId="2FD3EEE2" w14:textId="77777777" w:rsidTr="00181CE9">
              <w:tc>
                <w:tcPr>
                  <w:tcW w:w="750" w:type="dxa"/>
                </w:tcPr>
                <w:p w14:paraId="6EB5ADE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  <w:tc>
                <w:tcPr>
                  <w:tcW w:w="750" w:type="dxa"/>
                </w:tcPr>
                <w:p w14:paraId="4ADE912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4.16</w:t>
                  </w:r>
                </w:p>
              </w:tc>
              <w:tc>
                <w:tcPr>
                  <w:tcW w:w="750" w:type="dxa"/>
                </w:tcPr>
                <w:p w14:paraId="57734B3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.18</w:t>
                  </w:r>
                </w:p>
              </w:tc>
              <w:tc>
                <w:tcPr>
                  <w:tcW w:w="750" w:type="dxa"/>
                </w:tcPr>
                <w:p w14:paraId="7D19C38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0" w:type="dxa"/>
                </w:tcPr>
                <w:p w14:paraId="606F6C4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  <w:tc>
                <w:tcPr>
                  <w:tcW w:w="750" w:type="dxa"/>
                </w:tcPr>
                <w:p w14:paraId="2D9AF12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  <w:tc>
                <w:tcPr>
                  <w:tcW w:w="750" w:type="dxa"/>
                </w:tcPr>
                <w:p w14:paraId="2C2373C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3</w:t>
                  </w:r>
                </w:p>
              </w:tc>
              <w:tc>
                <w:tcPr>
                  <w:tcW w:w="751" w:type="dxa"/>
                </w:tcPr>
                <w:p w14:paraId="671DCC7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4</w:t>
                  </w:r>
                </w:p>
              </w:tc>
              <w:tc>
                <w:tcPr>
                  <w:tcW w:w="751" w:type="dxa"/>
                </w:tcPr>
                <w:p w14:paraId="7D3916D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6</w:t>
                  </w:r>
                </w:p>
              </w:tc>
              <w:tc>
                <w:tcPr>
                  <w:tcW w:w="751" w:type="dxa"/>
                </w:tcPr>
                <w:p w14:paraId="122F1A3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8</w:t>
                  </w:r>
                </w:p>
              </w:tc>
              <w:tc>
                <w:tcPr>
                  <w:tcW w:w="751" w:type="dxa"/>
                </w:tcPr>
                <w:p w14:paraId="340E7D0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2ADFAB2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  <w:tc>
                <w:tcPr>
                  <w:tcW w:w="751" w:type="dxa"/>
                </w:tcPr>
                <w:p w14:paraId="61B675D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</w:tr>
            <w:tr w:rsidR="00E95E0B" w:rsidRPr="00452C6B" w14:paraId="0A225981" w14:textId="77777777" w:rsidTr="00181CE9">
              <w:tc>
                <w:tcPr>
                  <w:tcW w:w="750" w:type="dxa"/>
                </w:tcPr>
                <w:p w14:paraId="708020E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0" w:type="dxa"/>
                </w:tcPr>
                <w:p w14:paraId="7E7B1EB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8.25</w:t>
                  </w:r>
                </w:p>
              </w:tc>
              <w:tc>
                <w:tcPr>
                  <w:tcW w:w="750" w:type="dxa"/>
                </w:tcPr>
                <w:p w14:paraId="5456931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.11</w:t>
                  </w:r>
                </w:p>
              </w:tc>
              <w:tc>
                <w:tcPr>
                  <w:tcW w:w="750" w:type="dxa"/>
                </w:tcPr>
                <w:p w14:paraId="1856E61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58C6451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7</w:t>
                  </w:r>
                </w:p>
              </w:tc>
              <w:tc>
                <w:tcPr>
                  <w:tcW w:w="750" w:type="dxa"/>
                </w:tcPr>
                <w:p w14:paraId="4956694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7</w:t>
                  </w:r>
                </w:p>
              </w:tc>
              <w:tc>
                <w:tcPr>
                  <w:tcW w:w="750" w:type="dxa"/>
                </w:tcPr>
                <w:p w14:paraId="13120A1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7</w:t>
                  </w:r>
                </w:p>
              </w:tc>
              <w:tc>
                <w:tcPr>
                  <w:tcW w:w="751" w:type="dxa"/>
                </w:tcPr>
                <w:p w14:paraId="361A9FE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8</w:t>
                  </w:r>
                </w:p>
              </w:tc>
              <w:tc>
                <w:tcPr>
                  <w:tcW w:w="751" w:type="dxa"/>
                </w:tcPr>
                <w:p w14:paraId="3676131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7</w:t>
                  </w:r>
                </w:p>
              </w:tc>
              <w:tc>
                <w:tcPr>
                  <w:tcW w:w="751" w:type="dxa"/>
                </w:tcPr>
                <w:p w14:paraId="6AC6A0C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1" w:type="dxa"/>
                </w:tcPr>
                <w:p w14:paraId="6113138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  <w:tc>
                <w:tcPr>
                  <w:tcW w:w="751" w:type="dxa"/>
                </w:tcPr>
                <w:p w14:paraId="33E16AC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1" w:type="dxa"/>
                </w:tcPr>
                <w:p w14:paraId="69CA1F5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</w:tr>
            <w:tr w:rsidR="00E95E0B" w:rsidRPr="00452C6B" w14:paraId="5720B3E7" w14:textId="77777777" w:rsidTr="00181CE9">
              <w:tc>
                <w:tcPr>
                  <w:tcW w:w="750" w:type="dxa"/>
                </w:tcPr>
                <w:p w14:paraId="62D0631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0</w:t>
                  </w:r>
                </w:p>
              </w:tc>
              <w:tc>
                <w:tcPr>
                  <w:tcW w:w="750" w:type="dxa"/>
                </w:tcPr>
                <w:p w14:paraId="6F76FA5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6.09</w:t>
                  </w:r>
                </w:p>
              </w:tc>
              <w:tc>
                <w:tcPr>
                  <w:tcW w:w="750" w:type="dxa"/>
                </w:tcPr>
                <w:p w14:paraId="426DEAC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.25</w:t>
                  </w:r>
                </w:p>
              </w:tc>
              <w:tc>
                <w:tcPr>
                  <w:tcW w:w="750" w:type="dxa"/>
                </w:tcPr>
                <w:p w14:paraId="0DD4261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  <w:tc>
                <w:tcPr>
                  <w:tcW w:w="750" w:type="dxa"/>
                </w:tcPr>
                <w:p w14:paraId="1EC50AE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3</w:t>
                  </w:r>
                </w:p>
              </w:tc>
              <w:tc>
                <w:tcPr>
                  <w:tcW w:w="750" w:type="dxa"/>
                </w:tcPr>
                <w:p w14:paraId="083F362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7</w:t>
                  </w:r>
                </w:p>
              </w:tc>
              <w:tc>
                <w:tcPr>
                  <w:tcW w:w="750" w:type="dxa"/>
                </w:tcPr>
                <w:p w14:paraId="7C0C420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7</w:t>
                  </w:r>
                </w:p>
              </w:tc>
              <w:tc>
                <w:tcPr>
                  <w:tcW w:w="751" w:type="dxa"/>
                </w:tcPr>
                <w:p w14:paraId="7D4E605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8</w:t>
                  </w:r>
                </w:p>
              </w:tc>
              <w:tc>
                <w:tcPr>
                  <w:tcW w:w="751" w:type="dxa"/>
                </w:tcPr>
                <w:p w14:paraId="42D3847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9</w:t>
                  </w:r>
                </w:p>
              </w:tc>
              <w:tc>
                <w:tcPr>
                  <w:tcW w:w="751" w:type="dxa"/>
                </w:tcPr>
                <w:p w14:paraId="478D710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8</w:t>
                  </w:r>
                </w:p>
              </w:tc>
              <w:tc>
                <w:tcPr>
                  <w:tcW w:w="751" w:type="dxa"/>
                </w:tcPr>
                <w:p w14:paraId="1835919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2</w:t>
                  </w:r>
                </w:p>
              </w:tc>
              <w:tc>
                <w:tcPr>
                  <w:tcW w:w="751" w:type="dxa"/>
                </w:tcPr>
                <w:p w14:paraId="5A1F910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5</w:t>
                  </w:r>
                </w:p>
              </w:tc>
              <w:tc>
                <w:tcPr>
                  <w:tcW w:w="751" w:type="dxa"/>
                </w:tcPr>
                <w:p w14:paraId="080C338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</w:tr>
            <w:tr w:rsidR="00E95E0B" w:rsidRPr="00452C6B" w14:paraId="68C14313" w14:textId="77777777" w:rsidTr="00181CE9">
              <w:tc>
                <w:tcPr>
                  <w:tcW w:w="750" w:type="dxa"/>
                </w:tcPr>
                <w:p w14:paraId="1CA28F2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0" w:type="dxa"/>
                </w:tcPr>
                <w:p w14:paraId="235B2DD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5.18</w:t>
                  </w:r>
                </w:p>
              </w:tc>
              <w:tc>
                <w:tcPr>
                  <w:tcW w:w="750" w:type="dxa"/>
                </w:tcPr>
                <w:p w14:paraId="7BF9E33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.11</w:t>
                  </w:r>
                </w:p>
              </w:tc>
              <w:tc>
                <w:tcPr>
                  <w:tcW w:w="750" w:type="dxa"/>
                </w:tcPr>
                <w:p w14:paraId="3C8FE1C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0" w:type="dxa"/>
                </w:tcPr>
                <w:p w14:paraId="76D616F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0" w:type="dxa"/>
                </w:tcPr>
                <w:p w14:paraId="0E3BE2F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7</w:t>
                  </w:r>
                </w:p>
              </w:tc>
              <w:tc>
                <w:tcPr>
                  <w:tcW w:w="750" w:type="dxa"/>
                </w:tcPr>
                <w:p w14:paraId="2A7FD50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7</w:t>
                  </w:r>
                </w:p>
              </w:tc>
              <w:tc>
                <w:tcPr>
                  <w:tcW w:w="751" w:type="dxa"/>
                </w:tcPr>
                <w:p w14:paraId="051D6F6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8</w:t>
                  </w:r>
                </w:p>
              </w:tc>
              <w:tc>
                <w:tcPr>
                  <w:tcW w:w="751" w:type="dxa"/>
                </w:tcPr>
                <w:p w14:paraId="55486D4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2</w:t>
                  </w:r>
                </w:p>
              </w:tc>
              <w:tc>
                <w:tcPr>
                  <w:tcW w:w="751" w:type="dxa"/>
                </w:tcPr>
                <w:p w14:paraId="569638D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0</w:t>
                  </w:r>
                </w:p>
              </w:tc>
              <w:tc>
                <w:tcPr>
                  <w:tcW w:w="751" w:type="dxa"/>
                </w:tcPr>
                <w:p w14:paraId="5C0F01A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1" w:type="dxa"/>
                </w:tcPr>
                <w:p w14:paraId="46BEEE9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9</w:t>
                  </w:r>
                </w:p>
              </w:tc>
              <w:tc>
                <w:tcPr>
                  <w:tcW w:w="751" w:type="dxa"/>
                </w:tcPr>
                <w:p w14:paraId="25D49E1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</w:tr>
            <w:tr w:rsidR="00E95E0B" w:rsidRPr="00452C6B" w14:paraId="26EEE654" w14:textId="77777777" w:rsidTr="00181CE9">
              <w:tc>
                <w:tcPr>
                  <w:tcW w:w="750" w:type="dxa"/>
                </w:tcPr>
                <w:p w14:paraId="593719A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  <w:tc>
                <w:tcPr>
                  <w:tcW w:w="750" w:type="dxa"/>
                </w:tcPr>
                <w:p w14:paraId="31DEF44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.19</w:t>
                  </w:r>
                </w:p>
              </w:tc>
              <w:tc>
                <w:tcPr>
                  <w:tcW w:w="750" w:type="dxa"/>
                </w:tcPr>
                <w:p w14:paraId="514E29E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25</w:t>
                  </w:r>
                </w:p>
              </w:tc>
              <w:tc>
                <w:tcPr>
                  <w:tcW w:w="750" w:type="dxa"/>
                </w:tcPr>
                <w:p w14:paraId="3EA9474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750" w:type="dxa"/>
                </w:tcPr>
                <w:p w14:paraId="7F210F0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0" w:type="dxa"/>
                </w:tcPr>
                <w:p w14:paraId="324AEA1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1</w:t>
                  </w:r>
                </w:p>
              </w:tc>
              <w:tc>
                <w:tcPr>
                  <w:tcW w:w="750" w:type="dxa"/>
                </w:tcPr>
                <w:p w14:paraId="7F027CB1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9</w:t>
                  </w:r>
                </w:p>
              </w:tc>
              <w:tc>
                <w:tcPr>
                  <w:tcW w:w="751" w:type="dxa"/>
                </w:tcPr>
                <w:p w14:paraId="1D768F6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1</w:t>
                  </w:r>
                </w:p>
              </w:tc>
              <w:tc>
                <w:tcPr>
                  <w:tcW w:w="751" w:type="dxa"/>
                </w:tcPr>
                <w:p w14:paraId="686955F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9</w:t>
                  </w:r>
                </w:p>
              </w:tc>
              <w:tc>
                <w:tcPr>
                  <w:tcW w:w="751" w:type="dxa"/>
                </w:tcPr>
                <w:p w14:paraId="2C149B6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8</w:t>
                  </w:r>
                </w:p>
              </w:tc>
              <w:tc>
                <w:tcPr>
                  <w:tcW w:w="751" w:type="dxa"/>
                </w:tcPr>
                <w:p w14:paraId="2D99DB9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2</w:t>
                  </w:r>
                </w:p>
              </w:tc>
              <w:tc>
                <w:tcPr>
                  <w:tcW w:w="751" w:type="dxa"/>
                </w:tcPr>
                <w:p w14:paraId="0289F34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1" w:type="dxa"/>
                </w:tcPr>
                <w:p w14:paraId="01474A0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</w:tr>
            <w:tr w:rsidR="00E95E0B" w:rsidRPr="00452C6B" w14:paraId="77C84E5A" w14:textId="77777777" w:rsidTr="00181CE9">
              <w:tc>
                <w:tcPr>
                  <w:tcW w:w="750" w:type="dxa"/>
                </w:tcPr>
                <w:p w14:paraId="3606E67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3</w:t>
                  </w:r>
                </w:p>
              </w:tc>
              <w:tc>
                <w:tcPr>
                  <w:tcW w:w="750" w:type="dxa"/>
                </w:tcPr>
                <w:p w14:paraId="41C38A7A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6.19</w:t>
                  </w:r>
                </w:p>
              </w:tc>
              <w:tc>
                <w:tcPr>
                  <w:tcW w:w="750" w:type="dxa"/>
                </w:tcPr>
                <w:p w14:paraId="05A4516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.05</w:t>
                  </w:r>
                </w:p>
              </w:tc>
              <w:tc>
                <w:tcPr>
                  <w:tcW w:w="750" w:type="dxa"/>
                </w:tcPr>
                <w:p w14:paraId="0BD473A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5</w:t>
                  </w:r>
                </w:p>
              </w:tc>
              <w:tc>
                <w:tcPr>
                  <w:tcW w:w="750" w:type="dxa"/>
                </w:tcPr>
                <w:p w14:paraId="70668CB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  <w:tc>
                <w:tcPr>
                  <w:tcW w:w="750" w:type="dxa"/>
                </w:tcPr>
                <w:p w14:paraId="29310C4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1</w:t>
                  </w:r>
                </w:p>
              </w:tc>
              <w:tc>
                <w:tcPr>
                  <w:tcW w:w="750" w:type="dxa"/>
                </w:tcPr>
                <w:p w14:paraId="59B15B8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9</w:t>
                  </w:r>
                </w:p>
              </w:tc>
              <w:tc>
                <w:tcPr>
                  <w:tcW w:w="751" w:type="dxa"/>
                </w:tcPr>
                <w:p w14:paraId="04124D4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1</w:t>
                  </w:r>
                </w:p>
              </w:tc>
              <w:tc>
                <w:tcPr>
                  <w:tcW w:w="751" w:type="dxa"/>
                </w:tcPr>
                <w:p w14:paraId="4D2B457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9</w:t>
                  </w:r>
                </w:p>
              </w:tc>
              <w:tc>
                <w:tcPr>
                  <w:tcW w:w="751" w:type="dxa"/>
                </w:tcPr>
                <w:p w14:paraId="10154B5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8</w:t>
                  </w:r>
                </w:p>
              </w:tc>
              <w:tc>
                <w:tcPr>
                  <w:tcW w:w="751" w:type="dxa"/>
                </w:tcPr>
                <w:p w14:paraId="1BF8F3C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2</w:t>
                  </w:r>
                </w:p>
              </w:tc>
              <w:tc>
                <w:tcPr>
                  <w:tcW w:w="751" w:type="dxa"/>
                </w:tcPr>
                <w:p w14:paraId="38AD97C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3</w:t>
                  </w:r>
                </w:p>
              </w:tc>
              <w:tc>
                <w:tcPr>
                  <w:tcW w:w="751" w:type="dxa"/>
                </w:tcPr>
                <w:p w14:paraId="76A374E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8</w:t>
                  </w:r>
                </w:p>
              </w:tc>
            </w:tr>
            <w:tr w:rsidR="00E95E0B" w:rsidRPr="00452C6B" w14:paraId="14A05AAD" w14:textId="77777777" w:rsidTr="00181CE9">
              <w:tc>
                <w:tcPr>
                  <w:tcW w:w="750" w:type="dxa"/>
                </w:tcPr>
                <w:p w14:paraId="5A72D8E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4</w:t>
                  </w:r>
                </w:p>
              </w:tc>
              <w:tc>
                <w:tcPr>
                  <w:tcW w:w="750" w:type="dxa"/>
                </w:tcPr>
                <w:p w14:paraId="02F788F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2.04</w:t>
                  </w:r>
                </w:p>
              </w:tc>
              <w:tc>
                <w:tcPr>
                  <w:tcW w:w="750" w:type="dxa"/>
                </w:tcPr>
                <w:p w14:paraId="6D4DE89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.20</w:t>
                  </w:r>
                </w:p>
              </w:tc>
              <w:tc>
                <w:tcPr>
                  <w:tcW w:w="750" w:type="dxa"/>
                </w:tcPr>
                <w:p w14:paraId="60E0843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0</w:t>
                  </w:r>
                </w:p>
              </w:tc>
              <w:tc>
                <w:tcPr>
                  <w:tcW w:w="750" w:type="dxa"/>
                </w:tcPr>
                <w:p w14:paraId="203CBB3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3</w:t>
                  </w:r>
                </w:p>
              </w:tc>
              <w:tc>
                <w:tcPr>
                  <w:tcW w:w="750" w:type="dxa"/>
                </w:tcPr>
                <w:p w14:paraId="54E6541D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6</w:t>
                  </w:r>
                </w:p>
              </w:tc>
              <w:tc>
                <w:tcPr>
                  <w:tcW w:w="750" w:type="dxa"/>
                </w:tcPr>
                <w:p w14:paraId="2335CC6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4</w:t>
                  </w:r>
                </w:p>
              </w:tc>
              <w:tc>
                <w:tcPr>
                  <w:tcW w:w="751" w:type="dxa"/>
                </w:tcPr>
                <w:p w14:paraId="61EF6C86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6</w:t>
                  </w:r>
                </w:p>
              </w:tc>
              <w:tc>
                <w:tcPr>
                  <w:tcW w:w="751" w:type="dxa"/>
                </w:tcPr>
                <w:p w14:paraId="39233A1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44</w:t>
                  </w:r>
                </w:p>
              </w:tc>
              <w:tc>
                <w:tcPr>
                  <w:tcW w:w="751" w:type="dxa"/>
                </w:tcPr>
                <w:p w14:paraId="1778E717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3</w:t>
                  </w:r>
                </w:p>
              </w:tc>
              <w:tc>
                <w:tcPr>
                  <w:tcW w:w="751" w:type="dxa"/>
                </w:tcPr>
                <w:p w14:paraId="1446298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8</w:t>
                  </w:r>
                </w:p>
              </w:tc>
              <w:tc>
                <w:tcPr>
                  <w:tcW w:w="751" w:type="dxa"/>
                </w:tcPr>
                <w:p w14:paraId="62B5225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8</w:t>
                  </w:r>
                </w:p>
              </w:tc>
              <w:tc>
                <w:tcPr>
                  <w:tcW w:w="751" w:type="dxa"/>
                </w:tcPr>
                <w:p w14:paraId="59F48508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</w:t>
                  </w:r>
                </w:p>
              </w:tc>
            </w:tr>
            <w:tr w:rsidR="00E95E0B" w:rsidRPr="00452C6B" w14:paraId="1F915B3F" w14:textId="77777777" w:rsidTr="00181CE9">
              <w:tc>
                <w:tcPr>
                  <w:tcW w:w="750" w:type="dxa"/>
                </w:tcPr>
                <w:p w14:paraId="66C35F5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5</w:t>
                  </w:r>
                </w:p>
              </w:tc>
              <w:tc>
                <w:tcPr>
                  <w:tcW w:w="750" w:type="dxa"/>
                </w:tcPr>
                <w:p w14:paraId="702E3552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2.24</w:t>
                  </w:r>
                </w:p>
              </w:tc>
              <w:tc>
                <w:tcPr>
                  <w:tcW w:w="750" w:type="dxa"/>
                </w:tcPr>
                <w:p w14:paraId="37C0700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.88</w:t>
                  </w:r>
                </w:p>
              </w:tc>
              <w:tc>
                <w:tcPr>
                  <w:tcW w:w="750" w:type="dxa"/>
                </w:tcPr>
                <w:p w14:paraId="6C963293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0</w:t>
                  </w:r>
                </w:p>
              </w:tc>
              <w:tc>
                <w:tcPr>
                  <w:tcW w:w="750" w:type="dxa"/>
                </w:tcPr>
                <w:p w14:paraId="591F2B89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3</w:t>
                  </w:r>
                </w:p>
              </w:tc>
              <w:tc>
                <w:tcPr>
                  <w:tcW w:w="750" w:type="dxa"/>
                </w:tcPr>
                <w:p w14:paraId="1BD6039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6</w:t>
                  </w:r>
                </w:p>
              </w:tc>
              <w:tc>
                <w:tcPr>
                  <w:tcW w:w="750" w:type="dxa"/>
                </w:tcPr>
                <w:p w14:paraId="7C552D2B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74</w:t>
                  </w:r>
                </w:p>
              </w:tc>
              <w:tc>
                <w:tcPr>
                  <w:tcW w:w="751" w:type="dxa"/>
                </w:tcPr>
                <w:p w14:paraId="6AB2BEFC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56</w:t>
                  </w:r>
                </w:p>
              </w:tc>
              <w:tc>
                <w:tcPr>
                  <w:tcW w:w="751" w:type="dxa"/>
                </w:tcPr>
                <w:p w14:paraId="6655A6D5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34</w:t>
                  </w:r>
                </w:p>
              </w:tc>
              <w:tc>
                <w:tcPr>
                  <w:tcW w:w="751" w:type="dxa"/>
                </w:tcPr>
                <w:p w14:paraId="7EEE18AF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23</w:t>
                  </w:r>
                </w:p>
              </w:tc>
              <w:tc>
                <w:tcPr>
                  <w:tcW w:w="751" w:type="dxa"/>
                </w:tcPr>
                <w:p w14:paraId="0F35F394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18</w:t>
                  </w:r>
                </w:p>
              </w:tc>
              <w:tc>
                <w:tcPr>
                  <w:tcW w:w="751" w:type="dxa"/>
                </w:tcPr>
                <w:p w14:paraId="23CE2DF0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8</w:t>
                  </w:r>
                </w:p>
              </w:tc>
              <w:tc>
                <w:tcPr>
                  <w:tcW w:w="751" w:type="dxa"/>
                </w:tcPr>
                <w:p w14:paraId="37C51A5E" w14:textId="77777777" w:rsidR="00E95E0B" w:rsidRPr="00452C6B" w:rsidRDefault="00E95E0B" w:rsidP="00181CE9">
                  <w:pPr>
                    <w:pStyle w:val="2a"/>
                    <w:spacing w:line="312" w:lineRule="auto"/>
                    <w:rPr>
                      <w:lang w:val="en-US"/>
                    </w:rPr>
                  </w:pPr>
                  <w:r w:rsidRPr="00452C6B">
                    <w:rPr>
                      <w:lang w:val="en-US"/>
                    </w:rPr>
                    <w:t>6</w:t>
                  </w:r>
                </w:p>
              </w:tc>
            </w:tr>
          </w:tbl>
          <w:p w14:paraId="2C04417F" w14:textId="77777777" w:rsidR="00E95E0B" w:rsidRPr="00452C6B" w:rsidRDefault="00E95E0B" w:rsidP="00CD2ECC">
            <w:pPr>
              <w:pStyle w:val="af0"/>
              <w:ind w:left="567"/>
            </w:pPr>
          </w:p>
        </w:tc>
      </w:tr>
      <w:tr w:rsidR="00E95E0B" w14:paraId="77FB6DDA" w14:textId="77777777" w:rsidTr="0003098C">
        <w:trPr>
          <w:trHeight w:val="283"/>
        </w:trPr>
        <w:tc>
          <w:tcPr>
            <w:tcW w:w="993" w:type="dxa"/>
          </w:tcPr>
          <w:p w14:paraId="330FC41C" w14:textId="26664439" w:rsidR="00E95E0B" w:rsidRPr="000966F8" w:rsidRDefault="00E95E0B" w:rsidP="00DC1095">
            <w:r w:rsidRPr="000966F8">
              <w:lastRenderedPageBreak/>
              <w:t>10</w:t>
            </w:r>
          </w:p>
        </w:tc>
        <w:tc>
          <w:tcPr>
            <w:tcW w:w="3827" w:type="dxa"/>
          </w:tcPr>
          <w:p w14:paraId="7EE3446E" w14:textId="3C540B5C" w:rsidR="00E95E0B" w:rsidRPr="000966F8" w:rsidRDefault="00E95E0B" w:rsidP="00141185">
            <w:r w:rsidRPr="000966F8">
              <w:t>РГР №2</w:t>
            </w:r>
          </w:p>
        </w:tc>
        <w:tc>
          <w:tcPr>
            <w:tcW w:w="9723" w:type="dxa"/>
          </w:tcPr>
          <w:p w14:paraId="344C3A2C" w14:textId="77777777" w:rsidR="00E95E0B" w:rsidRPr="002F53E3" w:rsidRDefault="00E95E0B" w:rsidP="00E95E0B">
            <w:pPr>
              <w:shd w:val="clear" w:color="auto" w:fill="FFFFFF"/>
              <w:spacing w:before="50" w:line="360" w:lineRule="auto"/>
              <w:rPr>
                <w:b/>
                <w:color w:val="000000"/>
                <w:sz w:val="24"/>
                <w:szCs w:val="24"/>
              </w:rPr>
            </w:pPr>
            <w:r w:rsidRPr="002F53E3">
              <w:rPr>
                <w:b/>
                <w:color w:val="000000"/>
                <w:sz w:val="24"/>
                <w:szCs w:val="24"/>
              </w:rPr>
              <w:t>РГР № 2. Метод наименьших квадратов.</w:t>
            </w:r>
          </w:p>
          <w:p w14:paraId="6B6072AA" w14:textId="63FB49A3" w:rsidR="00E95E0B" w:rsidRPr="002F53E3" w:rsidRDefault="00E95E0B" w:rsidP="000966F8">
            <w:pPr>
              <w:spacing w:line="312" w:lineRule="auto"/>
              <w:ind w:firstLine="709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Схема выполнения задания 2, представленного в Табл.2, могла бы быть следующей. Из статистических таблиц при </w:t>
            </w:r>
            <w:r w:rsidRPr="002F53E3">
              <w:rPr>
                <w:position w:val="-8"/>
                <w:sz w:val="24"/>
                <w:szCs w:val="24"/>
              </w:rPr>
              <w:object w:dxaOrig="2079" w:dyaOrig="300" w14:anchorId="7BA4178C">
                <v:shape id="_x0000_i1142" type="#_x0000_t75" style="width:103.9pt;height:14.95pt" o:ole="">
                  <v:imagedata r:id="rId244" o:title=""/>
                </v:shape>
                <o:OLEObject Type="Embed" ProgID="Equation.3" ShapeID="_x0000_i1142" DrawAspect="Content" ObjectID="_1714573398" r:id="rId245"/>
              </w:object>
            </w:r>
            <w:r w:rsidRPr="002F53E3">
              <w:rPr>
                <w:sz w:val="24"/>
                <w:szCs w:val="24"/>
              </w:rPr>
              <w:t xml:space="preserve">(двухсторонний критерий) определяем квантили распределений Пирсона и Стьюдента:  </w:t>
            </w:r>
            <w:r w:rsidR="00651361" w:rsidRPr="002F53E3">
              <w:rPr>
                <w:position w:val="-14"/>
                <w:sz w:val="24"/>
                <w:szCs w:val="24"/>
              </w:rPr>
              <w:object w:dxaOrig="4120" w:dyaOrig="420" w14:anchorId="61285A08">
                <v:shape id="_x0000_i1143" type="#_x0000_t75" style="width:206.5pt;height:21.05pt" o:ole="">
                  <v:imagedata r:id="rId246" o:title=""/>
                </v:shape>
                <o:OLEObject Type="Embed" ProgID="Equation.3" ShapeID="_x0000_i1143" DrawAspect="Content" ObjectID="_1714573399" r:id="rId247"/>
              </w:object>
            </w:r>
            <w:r w:rsidRPr="002F53E3">
              <w:rPr>
                <w:sz w:val="24"/>
                <w:szCs w:val="24"/>
              </w:rPr>
              <w:t>. Далее:</w:t>
            </w:r>
          </w:p>
          <w:p w14:paraId="6E1BC4F0" w14:textId="77777777" w:rsidR="00E95E0B" w:rsidRPr="002F53E3" w:rsidRDefault="00E95E0B" w:rsidP="00E95E0B">
            <w:pPr>
              <w:numPr>
                <w:ilvl w:val="0"/>
                <w:numId w:val="39"/>
              </w:numPr>
              <w:spacing w:line="312" w:lineRule="auto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lastRenderedPageBreak/>
              <w:t xml:space="preserve">Вычисляем матричные элементы  </w:t>
            </w:r>
            <w:r w:rsidRPr="002F53E3">
              <w:rPr>
                <w:position w:val="-28"/>
                <w:sz w:val="24"/>
                <w:szCs w:val="24"/>
              </w:rPr>
              <w:object w:dxaOrig="2060" w:dyaOrig="680" w14:anchorId="6412DA2B">
                <v:shape id="_x0000_i1144" type="#_x0000_t75" style="width:102.55pt;height:33.95pt" o:ole="">
                  <v:imagedata r:id="rId248" o:title=""/>
                </v:shape>
                <o:OLEObject Type="Embed" ProgID="Equation.3" ShapeID="_x0000_i1144" DrawAspect="Content" ObjectID="_1714573400" r:id="rId249"/>
              </w:object>
            </w:r>
            <w:r w:rsidRPr="002F53E3">
              <w:rPr>
                <w:sz w:val="24"/>
                <w:szCs w:val="24"/>
              </w:rPr>
              <w:t xml:space="preserve"> квадратной матрицы  </w:t>
            </w:r>
            <w:r w:rsidRPr="002F53E3">
              <w:rPr>
                <w:position w:val="-4"/>
                <w:sz w:val="24"/>
                <w:szCs w:val="24"/>
              </w:rPr>
              <w:object w:dxaOrig="540" w:dyaOrig="300" w14:anchorId="424887BA">
                <v:shape id="_x0000_i1145" type="#_x0000_t75" style="width:27.15pt;height:14.95pt" o:ole="">
                  <v:imagedata r:id="rId250" o:title=""/>
                </v:shape>
                <o:OLEObject Type="Embed" ProgID="Equation.3" ShapeID="_x0000_i1145" DrawAspect="Content" ObjectID="_1714573401" r:id="rId251"/>
              </w:object>
            </w:r>
            <w:r w:rsidRPr="002F53E3">
              <w:rPr>
                <w:sz w:val="24"/>
                <w:szCs w:val="24"/>
              </w:rPr>
              <w:t xml:space="preserve">,  </w:t>
            </w:r>
            <w:r w:rsidRPr="002F53E3">
              <w:rPr>
                <w:position w:val="-10"/>
                <w:sz w:val="24"/>
                <w:szCs w:val="24"/>
              </w:rPr>
              <w:object w:dxaOrig="859" w:dyaOrig="320" w14:anchorId="738BB7D2">
                <v:shape id="_x0000_i1146" type="#_x0000_t75" style="width:42.8pt;height:15.6pt" o:ole="">
                  <v:imagedata r:id="rId252" o:title=""/>
                </v:shape>
                <o:OLEObject Type="Embed" ProgID="Equation.3" ShapeID="_x0000_i1146" DrawAspect="Content" ObjectID="_1714573402" r:id="rId253"/>
              </w:object>
            </w:r>
            <w:r w:rsidRPr="002F53E3">
              <w:rPr>
                <w:sz w:val="24"/>
                <w:szCs w:val="24"/>
              </w:rPr>
              <w:t xml:space="preserve">, вычисляем  </w:t>
            </w:r>
            <w:r w:rsidRPr="002F53E3">
              <w:rPr>
                <w:position w:val="-10"/>
                <w:sz w:val="24"/>
                <w:szCs w:val="24"/>
              </w:rPr>
              <w:object w:dxaOrig="960" w:dyaOrig="360" w14:anchorId="5217D78B">
                <v:shape id="_x0000_i1147" type="#_x0000_t75" style="width:48.25pt;height:18.35pt" o:ole="">
                  <v:imagedata r:id="rId254" o:title=""/>
                </v:shape>
                <o:OLEObject Type="Embed" ProgID="Equation.3" ShapeID="_x0000_i1147" DrawAspect="Content" ObjectID="_1714573403" r:id="rId255"/>
              </w:object>
            </w:r>
            <w:r w:rsidRPr="002F53E3">
              <w:rPr>
                <w:sz w:val="24"/>
                <w:szCs w:val="24"/>
              </w:rPr>
              <w:t xml:space="preserve"> и строим симметрическую ковариационную матрицу  </w:t>
            </w:r>
            <w:r w:rsidRPr="002F53E3">
              <w:rPr>
                <w:position w:val="-30"/>
                <w:sz w:val="24"/>
                <w:szCs w:val="24"/>
              </w:rPr>
              <w:object w:dxaOrig="2200" w:dyaOrig="740" w14:anchorId="77B4CAD5">
                <v:shape id="_x0000_i1148" type="#_x0000_t75" style="width:110.05pt;height:36.7pt" o:ole="">
                  <v:imagedata r:id="rId256" o:title=""/>
                </v:shape>
                <o:OLEObject Type="Embed" ProgID="Equation.3" ShapeID="_x0000_i1148" DrawAspect="Content" ObjectID="_1714573404" r:id="rId257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3A5F1BA8" w14:textId="77777777" w:rsidR="00E95E0B" w:rsidRPr="002F53E3" w:rsidRDefault="00E95E0B" w:rsidP="00E95E0B">
            <w:pPr>
              <w:numPr>
                <w:ilvl w:val="0"/>
                <w:numId w:val="39"/>
              </w:numPr>
              <w:spacing w:line="312" w:lineRule="auto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Находим матрицу коэффициентов регрессии  </w:t>
            </w:r>
            <w:r w:rsidRPr="002F53E3">
              <w:rPr>
                <w:position w:val="-30"/>
                <w:sz w:val="24"/>
                <w:szCs w:val="24"/>
              </w:rPr>
              <w:object w:dxaOrig="2380" w:dyaOrig="740" w14:anchorId="6DD63753">
                <v:shape id="_x0000_i1149" type="#_x0000_t75" style="width:119.55pt;height:36.7pt" o:ole="">
                  <v:imagedata r:id="rId258" o:title=""/>
                </v:shape>
                <o:OLEObject Type="Embed" ProgID="Equation.3" ShapeID="_x0000_i1149" DrawAspect="Content" ObjectID="_1714573405" r:id="rId259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6DB4C83B" w14:textId="5732BF1B" w:rsidR="00E95E0B" w:rsidRPr="002F53E3" w:rsidRDefault="00E95E0B" w:rsidP="00E95E0B">
            <w:pPr>
              <w:numPr>
                <w:ilvl w:val="0"/>
                <w:numId w:val="39"/>
              </w:numPr>
              <w:spacing w:line="312" w:lineRule="auto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айдем оценку для дисперсии  </w:t>
            </w:r>
            <w:r w:rsidRPr="002F53E3">
              <w:rPr>
                <w:position w:val="-10"/>
                <w:sz w:val="24"/>
                <w:szCs w:val="24"/>
              </w:rPr>
              <w:object w:dxaOrig="1140" w:dyaOrig="380" w14:anchorId="4E15655C">
                <v:shape id="_x0000_i1150" type="#_x0000_t75" style="width:57.05pt;height:19pt" o:ole="">
                  <v:imagedata r:id="rId260" o:title=""/>
                </v:shape>
                <o:OLEObject Type="Embed" ProgID="Equation.3" ShapeID="_x0000_i1150" DrawAspect="Content" ObjectID="_1714573406" r:id="rId261"/>
              </w:object>
            </w:r>
            <w:r w:rsidRPr="002F53E3">
              <w:rPr>
                <w:sz w:val="24"/>
                <w:szCs w:val="24"/>
              </w:rPr>
              <w:t xml:space="preserve">, где </w:t>
            </w:r>
            <w:r w:rsidRPr="002F53E3">
              <w:rPr>
                <w:position w:val="-46"/>
                <w:sz w:val="24"/>
                <w:szCs w:val="24"/>
              </w:rPr>
              <w:object w:dxaOrig="7740" w:dyaOrig="1180" w14:anchorId="25DE5E27">
                <v:shape id="_x0000_i1151" type="#_x0000_t75" style="width:387.15pt;height:59.1pt" o:ole="">
                  <v:imagedata r:id="rId262" o:title=""/>
                </v:shape>
                <o:OLEObject Type="Embed" ProgID="Equation.3" ShapeID="_x0000_i1151" DrawAspect="Content" ObjectID="_1714573407" r:id="rId263"/>
              </w:object>
            </w:r>
            <w:r w:rsidRPr="002F53E3">
              <w:rPr>
                <w:sz w:val="24"/>
                <w:szCs w:val="24"/>
              </w:rPr>
              <w:t xml:space="preserve">,  и построим доверительные интервалы для </w:t>
            </w:r>
            <w:r w:rsidRPr="002F53E3">
              <w:rPr>
                <w:position w:val="-10"/>
                <w:sz w:val="24"/>
                <w:szCs w:val="24"/>
              </w:rPr>
              <w:object w:dxaOrig="1140" w:dyaOrig="360" w14:anchorId="5ECECEF0">
                <v:shape id="_x0000_i1152" type="#_x0000_t75" style="width:57.05pt;height:18.35pt" o:ole="">
                  <v:imagedata r:id="rId264" o:title=""/>
                </v:shape>
                <o:OLEObject Type="Embed" ProgID="Equation.3" ShapeID="_x0000_i1152" DrawAspect="Content" ObjectID="_1714573408" r:id="rId265"/>
              </w:object>
            </w:r>
            <w:r w:rsidRPr="002F53E3">
              <w:rPr>
                <w:sz w:val="24"/>
                <w:szCs w:val="24"/>
              </w:rPr>
              <w:t xml:space="preserve"> </w:t>
            </w:r>
            <w:r w:rsidR="003D001C">
              <w:rPr>
                <w:sz w:val="24"/>
                <w:szCs w:val="24"/>
              </w:rPr>
              <w:t>по формулам</w:t>
            </w:r>
            <w:r w:rsidRPr="002F53E3">
              <w:rPr>
                <w:sz w:val="24"/>
                <w:szCs w:val="24"/>
              </w:rPr>
              <w:t xml:space="preserve">:  </w:t>
            </w:r>
            <w:r w:rsidRPr="002F53E3">
              <w:rPr>
                <w:position w:val="-26"/>
                <w:sz w:val="24"/>
                <w:szCs w:val="24"/>
              </w:rPr>
              <w:object w:dxaOrig="4500" w:dyaOrig="680" w14:anchorId="3EE5C60C">
                <v:shape id="_x0000_i1153" type="#_x0000_t75" style="width:224.85pt;height:33.95pt" o:ole="">
                  <v:imagedata r:id="rId266" o:title=""/>
                </v:shape>
                <o:OLEObject Type="Embed" ProgID="Equation.3" ShapeID="_x0000_i1153" DrawAspect="Content" ObjectID="_1714573409" r:id="rId267"/>
              </w:object>
            </w:r>
            <w:r w:rsidRPr="002F53E3">
              <w:rPr>
                <w:sz w:val="24"/>
                <w:szCs w:val="24"/>
              </w:rPr>
              <w:t xml:space="preserve">, </w:t>
            </w:r>
            <w:r w:rsidRPr="002F53E3">
              <w:rPr>
                <w:position w:val="-26"/>
                <w:sz w:val="24"/>
                <w:szCs w:val="24"/>
              </w:rPr>
              <w:object w:dxaOrig="4620" w:dyaOrig="680" w14:anchorId="0FEB93AD">
                <v:shape id="_x0000_i1154" type="#_x0000_t75" style="width:230.95pt;height:33.95pt" o:ole="">
                  <v:imagedata r:id="rId268" o:title=""/>
                </v:shape>
                <o:OLEObject Type="Embed" ProgID="Equation.3" ShapeID="_x0000_i1154" DrawAspect="Content" ObjectID="_1714573410" r:id="rId269"/>
              </w:object>
            </w:r>
            <w:r w:rsidR="003D001C">
              <w:rPr>
                <w:sz w:val="24"/>
                <w:szCs w:val="24"/>
              </w:rPr>
              <w:t xml:space="preserve">и  </w:t>
            </w:r>
            <w:r w:rsidR="003D001C" w:rsidRPr="004D1AA4">
              <w:rPr>
                <w:position w:val="-38"/>
                <w:sz w:val="28"/>
                <w:szCs w:val="28"/>
              </w:rPr>
              <w:object w:dxaOrig="3640" w:dyaOrig="880" w14:anchorId="6204D202">
                <v:shape id="_x0000_i1155" type="#_x0000_t75" style="width:182.05pt;height:44.15pt" o:ole="">
                  <v:imagedata r:id="rId270" o:title=""/>
                </v:shape>
                <o:OLEObject Type="Embed" ProgID="Equation.3" ShapeID="_x0000_i1155" DrawAspect="Content" ObjectID="_1714573411" r:id="rId271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4BB1073E" w14:textId="77777777" w:rsidR="008E2842" w:rsidRDefault="00E95E0B" w:rsidP="00E95E0B">
            <w:pPr>
              <w:numPr>
                <w:ilvl w:val="0"/>
                <w:numId w:val="39"/>
              </w:numPr>
              <w:spacing w:line="312" w:lineRule="auto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Определяем дисперсию отклонений оценочной регрессии  </w:t>
            </w:r>
            <w:r w:rsidRPr="002F53E3">
              <w:rPr>
                <w:position w:val="-10"/>
                <w:sz w:val="24"/>
                <w:szCs w:val="24"/>
              </w:rPr>
              <w:object w:dxaOrig="2160" w:dyaOrig="360" w14:anchorId="5B8D1B1A">
                <v:shape id="_x0000_i1156" type="#_x0000_t75" style="width:108pt;height:18.35pt" o:ole="">
                  <v:imagedata r:id="rId272" o:title=""/>
                </v:shape>
                <o:OLEObject Type="Embed" ProgID="Equation.3" ShapeID="_x0000_i1156" DrawAspect="Content" ObjectID="_1714573412" r:id="rId273"/>
              </w:object>
            </w:r>
            <w:r w:rsidRPr="002F53E3">
              <w:rPr>
                <w:sz w:val="24"/>
                <w:szCs w:val="24"/>
              </w:rPr>
              <w:t xml:space="preserve"> от условного математического ожидания  </w:t>
            </w:r>
            <w:r w:rsidRPr="002F53E3">
              <w:rPr>
                <w:position w:val="-10"/>
                <w:sz w:val="24"/>
                <w:szCs w:val="24"/>
              </w:rPr>
              <w:object w:dxaOrig="900" w:dyaOrig="320" w14:anchorId="4F55AAAE">
                <v:shape id="_x0000_i1157" type="#_x0000_t75" style="width:44.85pt;height:15.6pt" o:ole="">
                  <v:imagedata r:id="rId274" o:title=""/>
                </v:shape>
                <o:OLEObject Type="Embed" ProgID="Equation.3" ShapeID="_x0000_i1157" DrawAspect="Content" ObjectID="_1714573413" r:id="rId275"/>
              </w:object>
            </w:r>
            <w:r w:rsidRPr="002F53E3">
              <w:rPr>
                <w:sz w:val="24"/>
                <w:szCs w:val="24"/>
              </w:rPr>
              <w:t xml:space="preserve">  для  </w:t>
            </w:r>
            <w:r w:rsidRPr="002F53E3">
              <w:rPr>
                <w:position w:val="-10"/>
                <w:sz w:val="24"/>
                <w:szCs w:val="24"/>
              </w:rPr>
              <w:object w:dxaOrig="1800" w:dyaOrig="320" w14:anchorId="2481C72E">
                <v:shape id="_x0000_i1158" type="#_x0000_t75" style="width:90.35pt;height:15.6pt" o:ole="">
                  <v:imagedata r:id="rId276" o:title=""/>
                </v:shape>
                <o:OLEObject Type="Embed" ProgID="Equation.3" ShapeID="_x0000_i1158" DrawAspect="Content" ObjectID="_1714573414" r:id="rId277"/>
              </w:object>
            </w:r>
            <w:r w:rsidRPr="002F53E3">
              <w:rPr>
                <w:sz w:val="24"/>
                <w:szCs w:val="24"/>
              </w:rPr>
              <w:t xml:space="preserve"> и для значений, например,  </w:t>
            </w:r>
            <w:r w:rsidRPr="002F53E3">
              <w:rPr>
                <w:position w:val="-12"/>
                <w:sz w:val="24"/>
                <w:szCs w:val="24"/>
              </w:rPr>
              <w:object w:dxaOrig="620" w:dyaOrig="360" w14:anchorId="21C2EDC1">
                <v:shape id="_x0000_i1159" type="#_x0000_t75" style="width:30.55pt;height:18.35pt" o:ole="">
                  <v:imagedata r:id="rId278" o:title=""/>
                </v:shape>
                <o:OLEObject Type="Embed" ProgID="Equation.3" ShapeID="_x0000_i1159" DrawAspect="Content" ObjectID="_1714573415" r:id="rId279"/>
              </w:object>
            </w:r>
            <w:r w:rsidRPr="002F53E3">
              <w:rPr>
                <w:sz w:val="24"/>
                <w:szCs w:val="24"/>
              </w:rPr>
              <w:t xml:space="preserve"> находим границы доверительной полосы </w:t>
            </w:r>
            <w:r w:rsidR="003D001C">
              <w:rPr>
                <w:sz w:val="24"/>
                <w:szCs w:val="24"/>
              </w:rPr>
              <w:t xml:space="preserve"> </w:t>
            </w:r>
            <w:r w:rsidRPr="002F53E3">
              <w:rPr>
                <w:sz w:val="24"/>
                <w:szCs w:val="24"/>
              </w:rPr>
              <w:t>Уоркинга</w:t>
            </w:r>
            <w:r w:rsidR="003D001C">
              <w:rPr>
                <w:sz w:val="24"/>
                <w:szCs w:val="24"/>
              </w:rPr>
              <w:t xml:space="preserve"> </w:t>
            </w:r>
            <w:r w:rsidRPr="002F53E3">
              <w:rPr>
                <w:sz w:val="24"/>
                <w:szCs w:val="24"/>
              </w:rPr>
              <w:t>-</w:t>
            </w:r>
            <w:r w:rsidR="003D001C">
              <w:rPr>
                <w:sz w:val="24"/>
                <w:szCs w:val="24"/>
              </w:rPr>
              <w:t xml:space="preserve"> </w:t>
            </w:r>
            <w:r w:rsidRPr="002F53E3">
              <w:rPr>
                <w:sz w:val="24"/>
                <w:szCs w:val="24"/>
              </w:rPr>
              <w:t>Хотеллинга</w:t>
            </w:r>
            <w:r w:rsidR="003D001C">
              <w:rPr>
                <w:sz w:val="24"/>
                <w:szCs w:val="24"/>
              </w:rPr>
              <w:t xml:space="preserve">   </w:t>
            </w:r>
            <w:r w:rsidR="008E2842" w:rsidRPr="007D22F8">
              <w:rPr>
                <w:position w:val="-130"/>
                <w:sz w:val="28"/>
                <w:szCs w:val="28"/>
              </w:rPr>
              <w:object w:dxaOrig="6340" w:dyaOrig="2720" w14:anchorId="0393C832">
                <v:shape id="_x0000_i1160" type="#_x0000_t75" style="width:317.2pt;height:135.85pt" o:ole="">
                  <v:imagedata r:id="rId280" o:title=""/>
                </v:shape>
                <o:OLEObject Type="Embed" ProgID="Equation.3" ShapeID="_x0000_i1160" DrawAspect="Content" ObjectID="_1714573416" r:id="rId281"/>
              </w:object>
            </w:r>
            <w:r w:rsidRPr="002F53E3">
              <w:rPr>
                <w:sz w:val="24"/>
                <w:szCs w:val="24"/>
              </w:rPr>
              <w:t xml:space="preserve">, </w:t>
            </w:r>
          </w:p>
          <w:p w14:paraId="4B727538" w14:textId="616FA732" w:rsidR="00E95E0B" w:rsidRPr="002F53E3" w:rsidRDefault="00E95E0B" w:rsidP="008E2842">
            <w:pPr>
              <w:spacing w:line="312" w:lineRule="auto"/>
              <w:ind w:left="720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принимая во внимание, что  </w:t>
            </w:r>
            <w:r w:rsidRPr="002F53E3">
              <w:rPr>
                <w:position w:val="-24"/>
                <w:sz w:val="24"/>
                <w:szCs w:val="24"/>
              </w:rPr>
              <w:object w:dxaOrig="6160" w:dyaOrig="1060" w14:anchorId="4E27C7E0">
                <v:shape id="_x0000_i1161" type="#_x0000_t75" style="width:308.4pt;height:53pt" o:ole="">
                  <v:imagedata r:id="rId282" o:title=""/>
                </v:shape>
                <o:OLEObject Type="Embed" ProgID="Equation.3" ShapeID="_x0000_i1161" DrawAspect="Content" ObjectID="_1714573417" r:id="rId283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0107D3DE" w14:textId="77777777" w:rsidR="00E95E0B" w:rsidRPr="002F53E3" w:rsidRDefault="00E95E0B" w:rsidP="00E95E0B">
            <w:pPr>
              <w:numPr>
                <w:ilvl w:val="0"/>
                <w:numId w:val="39"/>
              </w:numPr>
              <w:spacing w:line="312" w:lineRule="auto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На масштабной бумаге изображаем в декартовой системе координат </w:t>
            </w:r>
            <w:r w:rsidRPr="002F53E3">
              <w:rPr>
                <w:position w:val="-6"/>
                <w:sz w:val="24"/>
                <w:szCs w:val="24"/>
              </w:rPr>
              <w:object w:dxaOrig="580" w:dyaOrig="279" w14:anchorId="672BB025">
                <v:shape id="_x0000_i1162" type="#_x0000_t75" style="width:29.2pt;height:14.25pt" o:ole="">
                  <v:imagedata r:id="rId284" o:title=""/>
                </v:shape>
                <o:OLEObject Type="Embed" ProgID="Equation.3" ShapeID="_x0000_i1162" DrawAspect="Content" ObjectID="_1714573418" r:id="rId285"/>
              </w:object>
            </w:r>
            <w:r w:rsidRPr="002F53E3">
              <w:rPr>
                <w:sz w:val="24"/>
                <w:szCs w:val="24"/>
              </w:rPr>
              <w:t xml:space="preserve">диаграмму рассеяния  </w:t>
            </w:r>
            <w:r w:rsidRPr="002F53E3">
              <w:rPr>
                <w:position w:val="-12"/>
                <w:sz w:val="24"/>
                <w:szCs w:val="24"/>
              </w:rPr>
              <w:object w:dxaOrig="720" w:dyaOrig="360" w14:anchorId="12115821">
                <v:shape id="_x0000_i1163" type="#_x0000_t75" style="width:36pt;height:18.35pt" o:ole="">
                  <v:imagedata r:id="rId286" o:title=""/>
                </v:shape>
                <o:OLEObject Type="Embed" ProgID="Equation.3" ShapeID="_x0000_i1163" DrawAspect="Content" ObjectID="_1714573419" r:id="rId287"/>
              </w:object>
            </w:r>
            <w:r w:rsidRPr="002F53E3">
              <w:rPr>
                <w:sz w:val="24"/>
                <w:szCs w:val="24"/>
              </w:rPr>
              <w:t xml:space="preserve">, график функции  </w:t>
            </w:r>
            <w:r w:rsidRPr="002F53E3">
              <w:rPr>
                <w:position w:val="-10"/>
                <w:sz w:val="24"/>
                <w:szCs w:val="24"/>
              </w:rPr>
              <w:object w:dxaOrig="2120" w:dyaOrig="360" w14:anchorId="3E6EB7EA">
                <v:shape id="_x0000_i1164" type="#_x0000_t75" style="width:105.95pt;height:18.35pt" o:ole="">
                  <v:imagedata r:id="rId288" o:title=""/>
                </v:shape>
                <o:OLEObject Type="Embed" ProgID="Equation.3" ShapeID="_x0000_i1164" DrawAspect="Content" ObjectID="_1714573420" r:id="rId289"/>
              </w:object>
            </w:r>
            <w:r w:rsidRPr="002F53E3">
              <w:rPr>
                <w:sz w:val="24"/>
                <w:szCs w:val="24"/>
              </w:rPr>
              <w:t xml:space="preserve"> и границу доверительной полосы Уоркинга-Хотеллинга.</w:t>
            </w:r>
          </w:p>
          <w:p w14:paraId="24579C0E" w14:textId="77777777" w:rsidR="00E95E0B" w:rsidRPr="002F53E3" w:rsidRDefault="00E95E0B" w:rsidP="00E95E0B">
            <w:pPr>
              <w:shd w:val="clear" w:color="auto" w:fill="FFFFFF"/>
              <w:spacing w:before="50" w:line="360" w:lineRule="auto"/>
              <w:rPr>
                <w:color w:val="000000"/>
                <w:sz w:val="24"/>
                <w:szCs w:val="24"/>
              </w:rPr>
            </w:pPr>
          </w:p>
          <w:p w14:paraId="500A859A" w14:textId="77777777" w:rsidR="00E95E0B" w:rsidRPr="00C51655" w:rsidRDefault="00E95E0B" w:rsidP="00E95E0B">
            <w:pPr>
              <w:shd w:val="clear" w:color="auto" w:fill="FFFFFF"/>
              <w:spacing w:before="50" w:line="360" w:lineRule="auto"/>
              <w:rPr>
                <w:color w:val="000000"/>
              </w:rPr>
            </w:pPr>
            <w:r w:rsidRPr="00C51655">
              <w:rPr>
                <w:color w:val="000000"/>
              </w:rPr>
              <w:t xml:space="preserve">      Табл. 2.</w:t>
            </w:r>
          </w:p>
          <w:tbl>
            <w:tblPr>
              <w:tblpPr w:leftFromText="180" w:rightFromText="180" w:vertAnchor="text" w:horzAnchor="margin" w:tblpY="550"/>
              <w:tblW w:w="998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86"/>
              <w:gridCol w:w="1479"/>
              <w:gridCol w:w="1181"/>
              <w:gridCol w:w="689"/>
              <w:gridCol w:w="690"/>
              <w:gridCol w:w="690"/>
              <w:gridCol w:w="690"/>
              <w:gridCol w:w="690"/>
              <w:gridCol w:w="690"/>
              <w:gridCol w:w="690"/>
              <w:gridCol w:w="649"/>
              <w:gridCol w:w="679"/>
              <w:gridCol w:w="679"/>
            </w:tblGrid>
            <w:tr w:rsidR="00E95E0B" w:rsidRPr="00103B27" w14:paraId="7ABC84F2" w14:textId="77777777" w:rsidTr="00181CE9">
              <w:tc>
                <w:tcPr>
                  <w:tcW w:w="2864" w:type="dxa"/>
                  <w:gridSpan w:val="3"/>
                </w:tcPr>
                <w:p w14:paraId="3EB432F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       </w:t>
                  </w:r>
                  <w:r w:rsidRPr="00103B27">
                    <w:rPr>
                      <w:position w:val="-12"/>
                    </w:rPr>
                    <w:object w:dxaOrig="1640" w:dyaOrig="360" w14:anchorId="38926240">
                      <v:shape id="_x0000_i1165" type="#_x0000_t75" style="width:81.5pt;height:18.35pt" o:ole="">
                        <v:imagedata r:id="rId290" o:title=""/>
                      </v:shape>
                      <o:OLEObject Type="Embed" ProgID="Equation.3" ShapeID="_x0000_i1165" DrawAspect="Content" ObjectID="_1714573421" r:id="rId291"/>
                    </w:object>
                  </w:r>
                </w:p>
              </w:tc>
              <w:tc>
                <w:tcPr>
                  <w:tcW w:w="720" w:type="dxa"/>
                </w:tcPr>
                <w:p w14:paraId="2214BB0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2</w:t>
                  </w:r>
                </w:p>
              </w:tc>
              <w:tc>
                <w:tcPr>
                  <w:tcW w:w="720" w:type="dxa"/>
                </w:tcPr>
                <w:p w14:paraId="1057A7F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 </w:t>
                  </w:r>
                  <w:r w:rsidRPr="00103B27">
                    <w:t>2.4</w:t>
                  </w:r>
                </w:p>
              </w:tc>
              <w:tc>
                <w:tcPr>
                  <w:tcW w:w="720" w:type="dxa"/>
                </w:tcPr>
                <w:p w14:paraId="0DD3F0A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  </w:t>
                  </w:r>
                  <w:r w:rsidRPr="00103B27">
                    <w:t>4.1</w:t>
                  </w:r>
                </w:p>
              </w:tc>
              <w:tc>
                <w:tcPr>
                  <w:tcW w:w="720" w:type="dxa"/>
                </w:tcPr>
                <w:p w14:paraId="16C3C715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</w:t>
                  </w:r>
                  <w:r w:rsidRPr="00103B27">
                    <w:t>6.</w:t>
                  </w:r>
                  <w:r w:rsidRPr="00103B27"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720" w:type="dxa"/>
                </w:tcPr>
                <w:p w14:paraId="6FB91BA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8.4</w:t>
                  </w:r>
                </w:p>
              </w:tc>
              <w:tc>
                <w:tcPr>
                  <w:tcW w:w="720" w:type="dxa"/>
                </w:tcPr>
                <w:p w14:paraId="2B66201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0.8</w:t>
                  </w:r>
                </w:p>
              </w:tc>
              <w:tc>
                <w:tcPr>
                  <w:tcW w:w="720" w:type="dxa"/>
                </w:tcPr>
                <w:p w14:paraId="07EA178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3.4</w:t>
                  </w:r>
                </w:p>
              </w:tc>
              <w:tc>
                <w:tcPr>
                  <w:tcW w:w="666" w:type="dxa"/>
                </w:tcPr>
                <w:p w14:paraId="3A94811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6.0</w:t>
                  </w:r>
                </w:p>
              </w:tc>
              <w:tc>
                <w:tcPr>
                  <w:tcW w:w="706" w:type="dxa"/>
                </w:tcPr>
                <w:p w14:paraId="6E28FEE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8.8</w:t>
                  </w:r>
                </w:p>
              </w:tc>
              <w:tc>
                <w:tcPr>
                  <w:tcW w:w="706" w:type="dxa"/>
                </w:tcPr>
                <w:p w14:paraId="35C8FDC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 </w:t>
                  </w:r>
                  <w:r w:rsidRPr="00103B27">
                    <w:t>21.6</w:t>
                  </w:r>
                </w:p>
              </w:tc>
            </w:tr>
            <w:tr w:rsidR="00E95E0B" w:rsidRPr="00103B27" w14:paraId="37DDE861" w14:textId="77777777" w:rsidTr="00181CE9">
              <w:tc>
                <w:tcPr>
                  <w:tcW w:w="504" w:type="dxa"/>
                </w:tcPr>
                <w:p w14:paraId="2D4526F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№           </w:t>
                  </w:r>
                </w:p>
              </w:tc>
              <w:tc>
                <w:tcPr>
                  <w:tcW w:w="1316" w:type="dxa"/>
                </w:tcPr>
                <w:p w14:paraId="50F4665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580" w:dyaOrig="340" w14:anchorId="62D00DB6">
                      <v:shape id="_x0000_i1166" type="#_x0000_t75" style="width:29.2pt;height:17pt" o:ole="">
                        <v:imagedata r:id="rId292" o:title=""/>
                      </v:shape>
                      <o:OLEObject Type="Embed" ProgID="Equation.3" ShapeID="_x0000_i1166" DrawAspect="Content" ObjectID="_1714573422" r:id="rId293"/>
                    </w:object>
                  </w:r>
                </w:p>
              </w:tc>
              <w:tc>
                <w:tcPr>
                  <w:tcW w:w="1044" w:type="dxa"/>
                </w:tcPr>
                <w:p w14:paraId="4B06C93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600" w:dyaOrig="340" w14:anchorId="62AADE80">
                      <v:shape id="_x0000_i1167" type="#_x0000_t75" style="width:29.9pt;height:17pt" o:ole="">
                        <v:imagedata r:id="rId294" o:title=""/>
                      </v:shape>
                      <o:OLEObject Type="Embed" ProgID="Equation.3" ShapeID="_x0000_i1167" DrawAspect="Content" ObjectID="_1714573423" r:id="rId295"/>
                    </w:object>
                  </w:r>
                </w:p>
              </w:tc>
              <w:tc>
                <w:tcPr>
                  <w:tcW w:w="720" w:type="dxa"/>
                </w:tcPr>
                <w:p w14:paraId="5E61D98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260" w:dyaOrig="340" w14:anchorId="5026B71B">
                      <v:shape id="_x0000_i1168" type="#_x0000_t75" style="width:12.9pt;height:17pt" o:ole="">
                        <v:imagedata r:id="rId296" o:title=""/>
                      </v:shape>
                      <o:OLEObject Type="Embed" ProgID="Equation.3" ShapeID="_x0000_i1168" DrawAspect="Content" ObjectID="_1714573424" r:id="rId297"/>
                    </w:object>
                  </w:r>
                </w:p>
              </w:tc>
              <w:tc>
                <w:tcPr>
                  <w:tcW w:w="720" w:type="dxa"/>
                </w:tcPr>
                <w:p w14:paraId="6AE32A1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 </w:t>
                  </w:r>
                  <w:r w:rsidRPr="00103B27">
                    <w:rPr>
                      <w:position w:val="-10"/>
                    </w:rPr>
                    <w:object w:dxaOrig="279" w:dyaOrig="340" w14:anchorId="784B6225">
                      <v:shape id="_x0000_i1169" type="#_x0000_t75" style="width:14.25pt;height:17pt" o:ole="">
                        <v:imagedata r:id="rId298" o:title=""/>
                      </v:shape>
                      <o:OLEObject Type="Embed" ProgID="Equation.3" ShapeID="_x0000_i1169" DrawAspect="Content" ObjectID="_1714573425" r:id="rId299"/>
                    </w:object>
                  </w:r>
                </w:p>
              </w:tc>
              <w:tc>
                <w:tcPr>
                  <w:tcW w:w="720" w:type="dxa"/>
                </w:tcPr>
                <w:p w14:paraId="27D2C5F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</w:t>
                  </w:r>
                  <w:r w:rsidRPr="00103B27">
                    <w:rPr>
                      <w:position w:val="-12"/>
                    </w:rPr>
                    <w:object w:dxaOrig="279" w:dyaOrig="360" w14:anchorId="7F010F63">
                      <v:shape id="_x0000_i1170" type="#_x0000_t75" style="width:13.6pt;height:19pt" o:ole="">
                        <v:imagedata r:id="rId300" o:title=""/>
                      </v:shape>
                      <o:OLEObject Type="Embed" ProgID="Equation.3" ShapeID="_x0000_i1170" DrawAspect="Content" ObjectID="_1714573426" r:id="rId301"/>
                    </w:object>
                  </w:r>
                </w:p>
              </w:tc>
              <w:tc>
                <w:tcPr>
                  <w:tcW w:w="720" w:type="dxa"/>
                </w:tcPr>
                <w:p w14:paraId="5C0085B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</w:t>
                  </w:r>
                  <w:r w:rsidRPr="00103B27">
                    <w:rPr>
                      <w:position w:val="-10"/>
                    </w:rPr>
                    <w:object w:dxaOrig="279" w:dyaOrig="340" w14:anchorId="66B8432C">
                      <v:shape id="_x0000_i1171" type="#_x0000_t75" style="width:14.25pt;height:17pt" o:ole="">
                        <v:imagedata r:id="rId302" o:title=""/>
                      </v:shape>
                      <o:OLEObject Type="Embed" ProgID="Equation.3" ShapeID="_x0000_i1171" DrawAspect="Content" ObjectID="_1714573427" r:id="rId303"/>
                    </w:object>
                  </w:r>
                </w:p>
              </w:tc>
              <w:tc>
                <w:tcPr>
                  <w:tcW w:w="720" w:type="dxa"/>
                </w:tcPr>
                <w:p w14:paraId="1B15BAA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2"/>
                    </w:rPr>
                    <w:object w:dxaOrig="279" w:dyaOrig="360" w14:anchorId="45F5D2B7">
                      <v:shape id="_x0000_i1172" type="#_x0000_t75" style="width:14.25pt;height:18.35pt" o:ole="">
                        <v:imagedata r:id="rId304" o:title=""/>
                      </v:shape>
                      <o:OLEObject Type="Embed" ProgID="Equation.3" ShapeID="_x0000_i1172" DrawAspect="Content" ObjectID="_1714573428" r:id="rId305"/>
                    </w:object>
                  </w:r>
                </w:p>
              </w:tc>
              <w:tc>
                <w:tcPr>
                  <w:tcW w:w="720" w:type="dxa"/>
                </w:tcPr>
                <w:p w14:paraId="2BA6935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2"/>
                    </w:rPr>
                    <w:object w:dxaOrig="279" w:dyaOrig="360" w14:anchorId="02A18742">
                      <v:shape id="_x0000_i1173" type="#_x0000_t75" style="width:14.25pt;height:18.35pt" o:ole="">
                        <v:imagedata r:id="rId306" o:title=""/>
                      </v:shape>
                      <o:OLEObject Type="Embed" ProgID="Equation.3" ShapeID="_x0000_i1173" DrawAspect="Content" ObjectID="_1714573429" r:id="rId307"/>
                    </w:object>
                  </w:r>
                </w:p>
              </w:tc>
              <w:tc>
                <w:tcPr>
                  <w:tcW w:w="720" w:type="dxa"/>
                </w:tcPr>
                <w:p w14:paraId="306EBE4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2"/>
                    </w:rPr>
                    <w:object w:dxaOrig="279" w:dyaOrig="360" w14:anchorId="09CE9B1D">
                      <v:shape id="_x0000_i1174" type="#_x0000_t75" style="width:14.25pt;height:18.35pt" o:ole="">
                        <v:imagedata r:id="rId308" o:title=""/>
                      </v:shape>
                      <o:OLEObject Type="Embed" ProgID="Equation.3" ShapeID="_x0000_i1174" DrawAspect="Content" ObjectID="_1714573430" r:id="rId309"/>
                    </w:object>
                  </w:r>
                </w:p>
              </w:tc>
              <w:tc>
                <w:tcPr>
                  <w:tcW w:w="666" w:type="dxa"/>
                </w:tcPr>
                <w:p w14:paraId="23859B0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2"/>
                    </w:rPr>
                    <w:object w:dxaOrig="279" w:dyaOrig="360" w14:anchorId="56215A7D">
                      <v:shape id="_x0000_i1175" type="#_x0000_t75" style="width:14.25pt;height:18.35pt" o:ole="">
                        <v:imagedata r:id="rId310" o:title=""/>
                      </v:shape>
                      <o:OLEObject Type="Embed" ProgID="Equation.3" ShapeID="_x0000_i1175" DrawAspect="Content" ObjectID="_1714573431" r:id="rId311"/>
                    </w:object>
                  </w:r>
                </w:p>
              </w:tc>
              <w:tc>
                <w:tcPr>
                  <w:tcW w:w="706" w:type="dxa"/>
                </w:tcPr>
                <w:p w14:paraId="579A40F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2"/>
                    </w:rPr>
                    <w:object w:dxaOrig="279" w:dyaOrig="360" w14:anchorId="58994BA9">
                      <v:shape id="_x0000_i1176" type="#_x0000_t75" style="width:14.25pt;height:18.35pt" o:ole="">
                        <v:imagedata r:id="rId312" o:title=""/>
                      </v:shape>
                      <o:OLEObject Type="Embed" ProgID="Equation.3" ShapeID="_x0000_i1176" DrawAspect="Content" ObjectID="_1714573432" r:id="rId313"/>
                    </w:object>
                  </w:r>
                </w:p>
              </w:tc>
              <w:tc>
                <w:tcPr>
                  <w:tcW w:w="706" w:type="dxa"/>
                </w:tcPr>
                <w:p w14:paraId="53BA947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  </w:t>
                  </w:r>
                  <w:r w:rsidRPr="00103B27">
                    <w:rPr>
                      <w:position w:val="-12"/>
                    </w:rPr>
                    <w:object w:dxaOrig="340" w:dyaOrig="360" w14:anchorId="0BF87048">
                      <v:shape id="_x0000_i1177" type="#_x0000_t75" style="width:17pt;height:18.35pt" o:ole="">
                        <v:imagedata r:id="rId314" o:title=""/>
                      </v:shape>
                      <o:OLEObject Type="Embed" ProgID="Equation.3" ShapeID="_x0000_i1177" DrawAspect="Content" ObjectID="_1714573433" r:id="rId315"/>
                    </w:object>
                  </w:r>
                </w:p>
              </w:tc>
            </w:tr>
            <w:tr w:rsidR="00E95E0B" w:rsidRPr="00103B27" w14:paraId="4082DAD0" w14:textId="77777777" w:rsidTr="00181CE9">
              <w:tc>
                <w:tcPr>
                  <w:tcW w:w="504" w:type="dxa"/>
                </w:tcPr>
                <w:p w14:paraId="57289A98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lastRenderedPageBreak/>
                    <w:t xml:space="preserve"> </w:t>
                  </w:r>
                  <w:r w:rsidRPr="00103B27"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1316" w:type="dxa"/>
                </w:tcPr>
                <w:p w14:paraId="4BBF8C6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54F8447C">
                      <v:shape id="_x0000_i1178" type="#_x0000_t75" style="width:23.1pt;height:15.6pt" o:ole="">
                        <v:imagedata r:id="rId316" o:title=""/>
                      </v:shape>
                      <o:OLEObject Type="Embed" ProgID="Equation.3" ShapeID="_x0000_i1178" DrawAspect="Content" ObjectID="_1714573434" r:id="rId317"/>
                    </w:object>
                  </w:r>
                </w:p>
              </w:tc>
              <w:tc>
                <w:tcPr>
                  <w:tcW w:w="1044" w:type="dxa"/>
                </w:tcPr>
                <w:p w14:paraId="0E79A3A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 </w:t>
                  </w:r>
                  <w:r w:rsidRPr="00103B27">
                    <w:rPr>
                      <w:position w:val="-6"/>
                    </w:rPr>
                    <w:object w:dxaOrig="460" w:dyaOrig="320" w14:anchorId="53682A14">
                      <v:shape id="_x0000_i1179" type="#_x0000_t75" style="width:23.1pt;height:15.6pt" o:ole="">
                        <v:imagedata r:id="rId318" o:title=""/>
                      </v:shape>
                      <o:OLEObject Type="Embed" ProgID="Equation.3" ShapeID="_x0000_i1179" DrawAspect="Content" ObjectID="_1714573435" r:id="rId319"/>
                    </w:object>
                  </w:r>
                </w:p>
              </w:tc>
              <w:tc>
                <w:tcPr>
                  <w:tcW w:w="720" w:type="dxa"/>
                </w:tcPr>
                <w:p w14:paraId="6B874661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9.0</w:t>
                  </w:r>
                </w:p>
              </w:tc>
              <w:tc>
                <w:tcPr>
                  <w:tcW w:w="720" w:type="dxa"/>
                </w:tcPr>
                <w:p w14:paraId="3FA3F0D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11.3</w:t>
                  </w:r>
                </w:p>
              </w:tc>
              <w:tc>
                <w:tcPr>
                  <w:tcW w:w="720" w:type="dxa"/>
                </w:tcPr>
                <w:p w14:paraId="0F5B872E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12.7</w:t>
                  </w:r>
                </w:p>
              </w:tc>
              <w:tc>
                <w:tcPr>
                  <w:tcW w:w="720" w:type="dxa"/>
                </w:tcPr>
                <w:p w14:paraId="455DBB1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13.6</w:t>
                  </w:r>
                </w:p>
              </w:tc>
              <w:tc>
                <w:tcPr>
                  <w:tcW w:w="720" w:type="dxa"/>
                </w:tcPr>
                <w:p w14:paraId="37DF30DB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4.3</w:t>
                  </w:r>
                </w:p>
              </w:tc>
              <w:tc>
                <w:tcPr>
                  <w:tcW w:w="720" w:type="dxa"/>
                </w:tcPr>
                <w:p w14:paraId="086210B0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4.8</w:t>
                  </w:r>
                </w:p>
              </w:tc>
              <w:tc>
                <w:tcPr>
                  <w:tcW w:w="720" w:type="dxa"/>
                </w:tcPr>
                <w:p w14:paraId="3526DC3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5.3</w:t>
                  </w:r>
                </w:p>
              </w:tc>
              <w:tc>
                <w:tcPr>
                  <w:tcW w:w="666" w:type="dxa"/>
                </w:tcPr>
                <w:p w14:paraId="2EDB379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5.6</w:t>
                  </w:r>
                </w:p>
              </w:tc>
              <w:tc>
                <w:tcPr>
                  <w:tcW w:w="706" w:type="dxa"/>
                </w:tcPr>
                <w:p w14:paraId="2AF0A79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6.0</w:t>
                  </w:r>
                </w:p>
              </w:tc>
              <w:tc>
                <w:tcPr>
                  <w:tcW w:w="706" w:type="dxa"/>
                </w:tcPr>
                <w:p w14:paraId="6D5A6934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16.3</w:t>
                  </w:r>
                </w:p>
              </w:tc>
            </w:tr>
            <w:tr w:rsidR="00E95E0B" w:rsidRPr="00103B27" w14:paraId="71A11E3A" w14:textId="77777777" w:rsidTr="00181CE9">
              <w:tc>
                <w:tcPr>
                  <w:tcW w:w="504" w:type="dxa"/>
                </w:tcPr>
                <w:p w14:paraId="77113F3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2</w:t>
                  </w:r>
                </w:p>
              </w:tc>
              <w:tc>
                <w:tcPr>
                  <w:tcW w:w="1316" w:type="dxa"/>
                </w:tcPr>
                <w:p w14:paraId="6BB22EA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580" w:dyaOrig="320" w14:anchorId="5E2323B8">
                      <v:shape id="_x0000_i1180" type="#_x0000_t75" style="width:29.2pt;height:15.6pt" o:ole="">
                        <v:imagedata r:id="rId320" o:title=""/>
                      </v:shape>
                      <o:OLEObject Type="Embed" ProgID="Equation.3" ShapeID="_x0000_i1180" DrawAspect="Content" ObjectID="_1714573436" r:id="rId321"/>
                    </w:object>
                  </w:r>
                </w:p>
              </w:tc>
              <w:tc>
                <w:tcPr>
                  <w:tcW w:w="1044" w:type="dxa"/>
                </w:tcPr>
                <w:p w14:paraId="2DB41C86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position w:val="-6"/>
                      <w:lang w:val="en-US"/>
                    </w:rPr>
                    <w:object w:dxaOrig="580" w:dyaOrig="320" w14:anchorId="051E3D9D">
                      <v:shape id="_x0000_i1181" type="#_x0000_t75" style="width:29.2pt;height:15.6pt" o:ole="">
                        <v:imagedata r:id="rId322" o:title=""/>
                      </v:shape>
                      <o:OLEObject Type="Embed" ProgID="Equation.3" ShapeID="_x0000_i1181" DrawAspect="Content" ObjectID="_1714573437" r:id="rId323"/>
                    </w:object>
                  </w:r>
                </w:p>
              </w:tc>
              <w:tc>
                <w:tcPr>
                  <w:tcW w:w="720" w:type="dxa"/>
                </w:tcPr>
                <w:p w14:paraId="71B71D83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0.1</w:t>
                  </w:r>
                </w:p>
              </w:tc>
              <w:tc>
                <w:tcPr>
                  <w:tcW w:w="720" w:type="dxa"/>
                </w:tcPr>
                <w:p w14:paraId="18F42CD1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 0.7</w:t>
                  </w:r>
                </w:p>
              </w:tc>
              <w:tc>
                <w:tcPr>
                  <w:tcW w:w="720" w:type="dxa"/>
                </w:tcPr>
                <w:p w14:paraId="6A681C13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 1.6</w:t>
                  </w:r>
                </w:p>
              </w:tc>
              <w:tc>
                <w:tcPr>
                  <w:tcW w:w="720" w:type="dxa"/>
                </w:tcPr>
                <w:p w14:paraId="3709F00D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 2.6</w:t>
                  </w:r>
                </w:p>
              </w:tc>
              <w:tc>
                <w:tcPr>
                  <w:tcW w:w="720" w:type="dxa"/>
                </w:tcPr>
                <w:p w14:paraId="134AF2D3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3.5</w:t>
                  </w:r>
                </w:p>
              </w:tc>
              <w:tc>
                <w:tcPr>
                  <w:tcW w:w="720" w:type="dxa"/>
                </w:tcPr>
                <w:p w14:paraId="3D5242CC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4.5</w:t>
                  </w:r>
                </w:p>
              </w:tc>
              <w:tc>
                <w:tcPr>
                  <w:tcW w:w="720" w:type="dxa"/>
                </w:tcPr>
                <w:p w14:paraId="17D9642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5.2</w:t>
                  </w:r>
                </w:p>
              </w:tc>
              <w:tc>
                <w:tcPr>
                  <w:tcW w:w="666" w:type="dxa"/>
                </w:tcPr>
                <w:p w14:paraId="09E3F00E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6.0</w:t>
                  </w:r>
                </w:p>
              </w:tc>
              <w:tc>
                <w:tcPr>
                  <w:tcW w:w="706" w:type="dxa"/>
                </w:tcPr>
                <w:p w14:paraId="087D124B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6.6</w:t>
                  </w:r>
                </w:p>
              </w:tc>
              <w:tc>
                <w:tcPr>
                  <w:tcW w:w="706" w:type="dxa"/>
                </w:tcPr>
                <w:p w14:paraId="41338C7B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 7.4</w:t>
                  </w:r>
                </w:p>
              </w:tc>
            </w:tr>
            <w:tr w:rsidR="00E95E0B" w:rsidRPr="00103B27" w14:paraId="276D34E2" w14:textId="77777777" w:rsidTr="00181CE9">
              <w:tc>
                <w:tcPr>
                  <w:tcW w:w="504" w:type="dxa"/>
                </w:tcPr>
                <w:p w14:paraId="4D11853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3</w:t>
                  </w:r>
                </w:p>
              </w:tc>
              <w:tc>
                <w:tcPr>
                  <w:tcW w:w="1316" w:type="dxa"/>
                </w:tcPr>
                <w:p w14:paraId="3430696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859" w:dyaOrig="320" w14:anchorId="742E557F">
                      <v:shape id="_x0000_i1182" type="#_x0000_t75" style="width:42.8pt;height:15.6pt" o:ole="">
                        <v:imagedata r:id="rId324" o:title=""/>
                      </v:shape>
                      <o:OLEObject Type="Embed" ProgID="Equation.3" ShapeID="_x0000_i1182" DrawAspect="Content" ObjectID="_1714573438" r:id="rId325"/>
                    </w:object>
                  </w:r>
                </w:p>
              </w:tc>
              <w:tc>
                <w:tcPr>
                  <w:tcW w:w="1044" w:type="dxa"/>
                </w:tcPr>
                <w:p w14:paraId="404910E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 xml:space="preserve"> </w:t>
                  </w:r>
                  <w:r w:rsidRPr="00103B27">
                    <w:rPr>
                      <w:position w:val="-6"/>
                    </w:rPr>
                    <w:object w:dxaOrig="380" w:dyaOrig="320" w14:anchorId="3092E272">
                      <v:shape id="_x0000_i1183" type="#_x0000_t75" style="width:19pt;height:15.6pt" o:ole="">
                        <v:imagedata r:id="rId326" o:title=""/>
                      </v:shape>
                      <o:OLEObject Type="Embed" ProgID="Equation.3" ShapeID="_x0000_i1183" DrawAspect="Content" ObjectID="_1714573439" r:id="rId327"/>
                    </w:object>
                  </w:r>
                </w:p>
              </w:tc>
              <w:tc>
                <w:tcPr>
                  <w:tcW w:w="720" w:type="dxa"/>
                </w:tcPr>
                <w:p w14:paraId="4E1B32E2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0.6</w:t>
                  </w:r>
                </w:p>
              </w:tc>
              <w:tc>
                <w:tcPr>
                  <w:tcW w:w="720" w:type="dxa"/>
                </w:tcPr>
                <w:p w14:paraId="047BD954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4.0</w:t>
                  </w:r>
                </w:p>
              </w:tc>
              <w:tc>
                <w:tcPr>
                  <w:tcW w:w="720" w:type="dxa"/>
                </w:tcPr>
                <w:p w14:paraId="1E4D1B1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7.0</w:t>
                  </w:r>
                </w:p>
              </w:tc>
              <w:tc>
                <w:tcPr>
                  <w:tcW w:w="720" w:type="dxa"/>
                </w:tcPr>
                <w:p w14:paraId="0F154EAC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0.1</w:t>
                  </w:r>
                </w:p>
              </w:tc>
              <w:tc>
                <w:tcPr>
                  <w:tcW w:w="720" w:type="dxa"/>
                </w:tcPr>
                <w:p w14:paraId="3F77E5FD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2.0</w:t>
                  </w:r>
                </w:p>
              </w:tc>
              <w:tc>
                <w:tcPr>
                  <w:tcW w:w="720" w:type="dxa"/>
                </w:tcPr>
                <w:p w14:paraId="75BEFC04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4.3</w:t>
                  </w:r>
                </w:p>
              </w:tc>
              <w:tc>
                <w:tcPr>
                  <w:tcW w:w="720" w:type="dxa"/>
                </w:tcPr>
                <w:p w14:paraId="3AD70EE1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5.6</w:t>
                  </w:r>
                </w:p>
              </w:tc>
              <w:tc>
                <w:tcPr>
                  <w:tcW w:w="666" w:type="dxa"/>
                </w:tcPr>
                <w:p w14:paraId="6762971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7.6</w:t>
                  </w:r>
                </w:p>
              </w:tc>
              <w:tc>
                <w:tcPr>
                  <w:tcW w:w="706" w:type="dxa"/>
                </w:tcPr>
                <w:p w14:paraId="4C4B46E4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8.6</w:t>
                  </w:r>
                </w:p>
              </w:tc>
              <w:tc>
                <w:tcPr>
                  <w:tcW w:w="706" w:type="dxa"/>
                </w:tcPr>
                <w:p w14:paraId="7EEB6421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30.3</w:t>
                  </w:r>
                </w:p>
              </w:tc>
            </w:tr>
            <w:tr w:rsidR="00E95E0B" w:rsidRPr="00103B27" w14:paraId="133B6907" w14:textId="77777777" w:rsidTr="00181CE9">
              <w:tc>
                <w:tcPr>
                  <w:tcW w:w="504" w:type="dxa"/>
                </w:tcPr>
                <w:p w14:paraId="2392955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4</w:t>
                  </w:r>
                </w:p>
              </w:tc>
              <w:tc>
                <w:tcPr>
                  <w:tcW w:w="1316" w:type="dxa"/>
                </w:tcPr>
                <w:p w14:paraId="4978499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700" w:dyaOrig="279" w14:anchorId="0E060C41">
                      <v:shape id="_x0000_i1184" type="#_x0000_t75" style="width:35.3pt;height:14.25pt" o:ole="">
                        <v:imagedata r:id="rId328" o:title=""/>
                      </v:shape>
                      <o:OLEObject Type="Embed" ProgID="Equation.3" ShapeID="_x0000_i1184" DrawAspect="Content" ObjectID="_1714573440" r:id="rId329"/>
                    </w:object>
                  </w:r>
                </w:p>
              </w:tc>
              <w:tc>
                <w:tcPr>
                  <w:tcW w:w="1044" w:type="dxa"/>
                </w:tcPr>
                <w:p w14:paraId="26AC83B8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</w:t>
                  </w:r>
                  <w:r w:rsidRPr="00103B27">
                    <w:rPr>
                      <w:position w:val="-6"/>
                      <w:lang w:val="en-US"/>
                    </w:rPr>
                    <w:object w:dxaOrig="440" w:dyaOrig="320" w14:anchorId="1910CF1D">
                      <v:shape id="_x0000_i1185" type="#_x0000_t75" style="width:21.75pt;height:15.6pt" o:ole="">
                        <v:imagedata r:id="rId330" o:title=""/>
                      </v:shape>
                      <o:OLEObject Type="Embed" ProgID="Equation.3" ShapeID="_x0000_i1185" DrawAspect="Content" ObjectID="_1714573441" r:id="rId331"/>
                    </w:object>
                  </w:r>
                </w:p>
              </w:tc>
              <w:tc>
                <w:tcPr>
                  <w:tcW w:w="720" w:type="dxa"/>
                </w:tcPr>
                <w:p w14:paraId="4345FD7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6</w:t>
                  </w:r>
                </w:p>
              </w:tc>
              <w:tc>
                <w:tcPr>
                  <w:tcW w:w="720" w:type="dxa"/>
                </w:tcPr>
                <w:p w14:paraId="6F198CFA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0</w:t>
                  </w:r>
                </w:p>
              </w:tc>
              <w:tc>
                <w:tcPr>
                  <w:tcW w:w="720" w:type="dxa"/>
                </w:tcPr>
                <w:p w14:paraId="42424F5A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0.5</w:t>
                  </w:r>
                </w:p>
              </w:tc>
              <w:tc>
                <w:tcPr>
                  <w:tcW w:w="720" w:type="dxa"/>
                </w:tcPr>
                <w:p w14:paraId="04EB0558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.8</w:t>
                  </w:r>
                </w:p>
              </w:tc>
              <w:tc>
                <w:tcPr>
                  <w:tcW w:w="720" w:type="dxa"/>
                </w:tcPr>
                <w:p w14:paraId="4738A5AF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5.6</w:t>
                  </w:r>
                </w:p>
              </w:tc>
              <w:tc>
                <w:tcPr>
                  <w:tcW w:w="720" w:type="dxa"/>
                </w:tcPr>
                <w:p w14:paraId="63390490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9.0</w:t>
                  </w:r>
                </w:p>
              </w:tc>
              <w:tc>
                <w:tcPr>
                  <w:tcW w:w="720" w:type="dxa"/>
                </w:tcPr>
                <w:p w14:paraId="1D70E7EC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3.0</w:t>
                  </w:r>
                </w:p>
              </w:tc>
              <w:tc>
                <w:tcPr>
                  <w:tcW w:w="666" w:type="dxa"/>
                </w:tcPr>
                <w:p w14:paraId="0F7E19E3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6.4</w:t>
                  </w:r>
                </w:p>
              </w:tc>
              <w:tc>
                <w:tcPr>
                  <w:tcW w:w="706" w:type="dxa"/>
                </w:tcPr>
                <w:p w14:paraId="73B3C213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21.1</w:t>
                  </w:r>
                </w:p>
              </w:tc>
              <w:tc>
                <w:tcPr>
                  <w:tcW w:w="706" w:type="dxa"/>
                </w:tcPr>
                <w:p w14:paraId="52293DF9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25.1</w:t>
                  </w:r>
                </w:p>
              </w:tc>
            </w:tr>
            <w:tr w:rsidR="00E95E0B" w:rsidRPr="00103B27" w14:paraId="7929C6DD" w14:textId="77777777" w:rsidTr="00181CE9">
              <w:tc>
                <w:tcPr>
                  <w:tcW w:w="504" w:type="dxa"/>
                </w:tcPr>
                <w:p w14:paraId="6938F6C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5</w:t>
                  </w:r>
                </w:p>
              </w:tc>
              <w:tc>
                <w:tcPr>
                  <w:tcW w:w="1316" w:type="dxa"/>
                </w:tcPr>
                <w:p w14:paraId="496003D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1200" w:dyaOrig="279" w14:anchorId="34E65989">
                      <v:shape id="_x0000_i1186" type="#_x0000_t75" style="width:59.75pt;height:14.25pt" o:ole="">
                        <v:imagedata r:id="rId332" o:title=""/>
                      </v:shape>
                      <o:OLEObject Type="Embed" ProgID="Equation.3" ShapeID="_x0000_i1186" DrawAspect="Content" ObjectID="_1714573442" r:id="rId333"/>
                    </w:object>
                  </w:r>
                </w:p>
              </w:tc>
              <w:tc>
                <w:tcPr>
                  <w:tcW w:w="1044" w:type="dxa"/>
                </w:tcPr>
                <w:p w14:paraId="038016E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840" w:dyaOrig="279" w14:anchorId="0405B9FC">
                      <v:shape id="_x0000_i1187" type="#_x0000_t75" style="width:42.1pt;height:14.25pt" o:ole="">
                        <v:imagedata r:id="rId334" o:title=""/>
                      </v:shape>
                      <o:OLEObject Type="Embed" ProgID="Equation.3" ShapeID="_x0000_i1187" DrawAspect="Content" ObjectID="_1714573443" r:id="rId335"/>
                    </w:object>
                  </w:r>
                </w:p>
              </w:tc>
              <w:tc>
                <w:tcPr>
                  <w:tcW w:w="720" w:type="dxa"/>
                </w:tcPr>
                <w:p w14:paraId="63FADCC0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85</w:t>
                  </w:r>
                </w:p>
              </w:tc>
              <w:tc>
                <w:tcPr>
                  <w:tcW w:w="720" w:type="dxa"/>
                </w:tcPr>
                <w:p w14:paraId="29F3AD3C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93</w:t>
                  </w:r>
                </w:p>
              </w:tc>
              <w:tc>
                <w:tcPr>
                  <w:tcW w:w="720" w:type="dxa"/>
                </w:tcPr>
                <w:p w14:paraId="0449977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69</w:t>
                  </w:r>
                </w:p>
              </w:tc>
              <w:tc>
                <w:tcPr>
                  <w:tcW w:w="720" w:type="dxa"/>
                </w:tcPr>
                <w:p w14:paraId="16445A58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52</w:t>
                  </w:r>
                </w:p>
              </w:tc>
              <w:tc>
                <w:tcPr>
                  <w:tcW w:w="720" w:type="dxa"/>
                </w:tcPr>
                <w:p w14:paraId="574A989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1.02</w:t>
                  </w:r>
                </w:p>
              </w:tc>
              <w:tc>
                <w:tcPr>
                  <w:tcW w:w="720" w:type="dxa"/>
                </w:tcPr>
                <w:p w14:paraId="63CCC2A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0.63</w:t>
                  </w:r>
                </w:p>
              </w:tc>
              <w:tc>
                <w:tcPr>
                  <w:tcW w:w="720" w:type="dxa"/>
                </w:tcPr>
                <w:p w14:paraId="41546CCA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-0.06</w:t>
                  </w:r>
                </w:p>
              </w:tc>
              <w:tc>
                <w:tcPr>
                  <w:tcW w:w="666" w:type="dxa"/>
                </w:tcPr>
                <w:p w14:paraId="5EDE5F57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0.55</w:t>
                  </w:r>
                </w:p>
              </w:tc>
              <w:tc>
                <w:tcPr>
                  <w:tcW w:w="706" w:type="dxa"/>
                </w:tcPr>
                <w:p w14:paraId="13FC8445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>1.16</w:t>
                  </w:r>
                </w:p>
              </w:tc>
              <w:tc>
                <w:tcPr>
                  <w:tcW w:w="706" w:type="dxa"/>
                </w:tcPr>
                <w:p w14:paraId="596B019D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lang w:val="en-US"/>
                    </w:rPr>
                    <w:t xml:space="preserve">  1.79</w:t>
                  </w:r>
                </w:p>
              </w:tc>
            </w:tr>
            <w:tr w:rsidR="00E95E0B" w:rsidRPr="00103B27" w14:paraId="54F35B39" w14:textId="77777777" w:rsidTr="00181CE9">
              <w:tc>
                <w:tcPr>
                  <w:tcW w:w="504" w:type="dxa"/>
                </w:tcPr>
                <w:p w14:paraId="52BEFC8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6</w:t>
                  </w:r>
                </w:p>
              </w:tc>
              <w:tc>
                <w:tcPr>
                  <w:tcW w:w="1316" w:type="dxa"/>
                </w:tcPr>
                <w:p w14:paraId="03EAA4C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6ABCAA86">
                      <v:shape id="_x0000_i1188" type="#_x0000_t75" style="width:23.1pt;height:15.6pt" o:ole="">
                        <v:imagedata r:id="rId336" o:title=""/>
                      </v:shape>
                      <o:OLEObject Type="Embed" ProgID="Equation.3" ShapeID="_x0000_i1188" DrawAspect="Content" ObjectID="_1714573444" r:id="rId337"/>
                    </w:object>
                  </w:r>
                </w:p>
              </w:tc>
              <w:tc>
                <w:tcPr>
                  <w:tcW w:w="1044" w:type="dxa"/>
                </w:tcPr>
                <w:p w14:paraId="5BC0490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40" w:dyaOrig="320" w14:anchorId="62E6B670">
                      <v:shape id="_x0000_i1189" type="#_x0000_t75" style="width:21.75pt;height:15.6pt" o:ole="">
                        <v:imagedata r:id="rId338" o:title=""/>
                      </v:shape>
                      <o:OLEObject Type="Embed" ProgID="Equation.3" ShapeID="_x0000_i1189" DrawAspect="Content" ObjectID="_1714573445" r:id="rId339"/>
                    </w:object>
                  </w:r>
                </w:p>
              </w:tc>
              <w:tc>
                <w:tcPr>
                  <w:tcW w:w="720" w:type="dxa"/>
                </w:tcPr>
                <w:p w14:paraId="7ABF3AA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3</w:t>
                  </w:r>
                </w:p>
              </w:tc>
              <w:tc>
                <w:tcPr>
                  <w:tcW w:w="720" w:type="dxa"/>
                </w:tcPr>
                <w:p w14:paraId="15393A9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0</w:t>
                  </w:r>
                </w:p>
              </w:tc>
              <w:tc>
                <w:tcPr>
                  <w:tcW w:w="720" w:type="dxa"/>
                </w:tcPr>
                <w:p w14:paraId="4F88546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3.5</w:t>
                  </w:r>
                </w:p>
              </w:tc>
              <w:tc>
                <w:tcPr>
                  <w:tcW w:w="720" w:type="dxa"/>
                </w:tcPr>
                <w:p w14:paraId="3C1A755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2.0</w:t>
                  </w:r>
                </w:p>
              </w:tc>
              <w:tc>
                <w:tcPr>
                  <w:tcW w:w="720" w:type="dxa"/>
                </w:tcPr>
                <w:p w14:paraId="5E15665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3.0</w:t>
                  </w:r>
                </w:p>
              </w:tc>
              <w:tc>
                <w:tcPr>
                  <w:tcW w:w="720" w:type="dxa"/>
                </w:tcPr>
                <w:p w14:paraId="76043DF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3.0</w:t>
                  </w:r>
                </w:p>
              </w:tc>
              <w:tc>
                <w:tcPr>
                  <w:tcW w:w="720" w:type="dxa"/>
                </w:tcPr>
                <w:p w14:paraId="1BC9500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6.0</w:t>
                  </w:r>
                </w:p>
              </w:tc>
              <w:tc>
                <w:tcPr>
                  <w:tcW w:w="666" w:type="dxa"/>
                </w:tcPr>
                <w:p w14:paraId="15109BD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68.0</w:t>
                  </w:r>
                </w:p>
              </w:tc>
              <w:tc>
                <w:tcPr>
                  <w:tcW w:w="706" w:type="dxa"/>
                </w:tcPr>
                <w:p w14:paraId="3936C1B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83.3</w:t>
                  </w:r>
                </w:p>
              </w:tc>
              <w:tc>
                <w:tcPr>
                  <w:tcW w:w="706" w:type="dxa"/>
                </w:tcPr>
                <w:p w14:paraId="04B2A86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96.0</w:t>
                  </w:r>
                </w:p>
              </w:tc>
            </w:tr>
            <w:tr w:rsidR="00E95E0B" w:rsidRPr="00103B27" w14:paraId="117C01E6" w14:textId="77777777" w:rsidTr="00181CE9">
              <w:tc>
                <w:tcPr>
                  <w:tcW w:w="504" w:type="dxa"/>
                </w:tcPr>
                <w:p w14:paraId="16FF717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7</w:t>
                  </w:r>
                </w:p>
              </w:tc>
              <w:tc>
                <w:tcPr>
                  <w:tcW w:w="1316" w:type="dxa"/>
                </w:tcPr>
                <w:p w14:paraId="60B0172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1020" w:dyaOrig="320" w14:anchorId="47F1C5C5">
                      <v:shape id="_x0000_i1190" type="#_x0000_t75" style="width:50.95pt;height:15.6pt" o:ole="">
                        <v:imagedata r:id="rId340" o:title=""/>
                      </v:shape>
                      <o:OLEObject Type="Embed" ProgID="Equation.3" ShapeID="_x0000_i1190" DrawAspect="Content" ObjectID="_1714573446" r:id="rId341"/>
                    </w:object>
                  </w:r>
                </w:p>
              </w:tc>
              <w:tc>
                <w:tcPr>
                  <w:tcW w:w="1044" w:type="dxa"/>
                </w:tcPr>
                <w:p w14:paraId="5E750CD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8"/>
                    </w:rPr>
                    <w:object w:dxaOrig="380" w:dyaOrig="360" w14:anchorId="213D03AA">
                      <v:shape id="_x0000_i1191" type="#_x0000_t75" style="width:19pt;height:18.35pt" o:ole="">
                        <v:imagedata r:id="rId342" o:title=""/>
                      </v:shape>
                      <o:OLEObject Type="Embed" ProgID="Equation.3" ShapeID="_x0000_i1191" DrawAspect="Content" ObjectID="_1714573447" r:id="rId343"/>
                    </w:object>
                  </w:r>
                </w:p>
              </w:tc>
              <w:tc>
                <w:tcPr>
                  <w:tcW w:w="720" w:type="dxa"/>
                </w:tcPr>
                <w:p w14:paraId="4B7B17A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41</w:t>
                  </w:r>
                </w:p>
              </w:tc>
              <w:tc>
                <w:tcPr>
                  <w:tcW w:w="720" w:type="dxa"/>
                </w:tcPr>
                <w:p w14:paraId="4C4769A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29</w:t>
                  </w:r>
                </w:p>
              </w:tc>
              <w:tc>
                <w:tcPr>
                  <w:tcW w:w="720" w:type="dxa"/>
                </w:tcPr>
                <w:p w14:paraId="6AAD6C3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26</w:t>
                  </w:r>
                </w:p>
              </w:tc>
              <w:tc>
                <w:tcPr>
                  <w:tcW w:w="720" w:type="dxa"/>
                </w:tcPr>
                <w:p w14:paraId="1A1E0C9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32</w:t>
                  </w:r>
                </w:p>
              </w:tc>
              <w:tc>
                <w:tcPr>
                  <w:tcW w:w="720" w:type="dxa"/>
                </w:tcPr>
                <w:p w14:paraId="0DD5F20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53</w:t>
                  </w:r>
                </w:p>
              </w:tc>
              <w:tc>
                <w:tcPr>
                  <w:tcW w:w="720" w:type="dxa"/>
                </w:tcPr>
                <w:p w14:paraId="63B36D2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73</w:t>
                  </w:r>
                </w:p>
              </w:tc>
              <w:tc>
                <w:tcPr>
                  <w:tcW w:w="720" w:type="dxa"/>
                </w:tcPr>
                <w:p w14:paraId="756E82B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06</w:t>
                  </w:r>
                </w:p>
              </w:tc>
              <w:tc>
                <w:tcPr>
                  <w:tcW w:w="666" w:type="dxa"/>
                </w:tcPr>
                <w:p w14:paraId="2B99D71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21</w:t>
                  </w:r>
                </w:p>
              </w:tc>
              <w:tc>
                <w:tcPr>
                  <w:tcW w:w="706" w:type="dxa"/>
                </w:tcPr>
                <w:p w14:paraId="47DD45C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56</w:t>
                  </w:r>
                </w:p>
              </w:tc>
              <w:tc>
                <w:tcPr>
                  <w:tcW w:w="706" w:type="dxa"/>
                </w:tcPr>
                <w:p w14:paraId="0ECAB48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79</w:t>
                  </w:r>
                </w:p>
              </w:tc>
            </w:tr>
            <w:tr w:rsidR="00E95E0B" w:rsidRPr="00103B27" w14:paraId="5C441805" w14:textId="77777777" w:rsidTr="00181CE9">
              <w:tc>
                <w:tcPr>
                  <w:tcW w:w="504" w:type="dxa"/>
                </w:tcPr>
                <w:p w14:paraId="5D61952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8</w:t>
                  </w:r>
                </w:p>
              </w:tc>
              <w:tc>
                <w:tcPr>
                  <w:tcW w:w="1316" w:type="dxa"/>
                </w:tcPr>
                <w:p w14:paraId="03A375F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24"/>
                    </w:rPr>
                    <w:object w:dxaOrig="800" w:dyaOrig="620" w14:anchorId="3CC25638">
                      <v:shape id="_x0000_i1192" type="#_x0000_t75" style="width:40.1pt;height:30.55pt" o:ole="">
                        <v:imagedata r:id="rId344" o:title=""/>
                      </v:shape>
                      <o:OLEObject Type="Embed" ProgID="Equation.3" ShapeID="_x0000_i1192" DrawAspect="Content" ObjectID="_1714573448" r:id="rId345"/>
                    </w:object>
                  </w:r>
                </w:p>
              </w:tc>
              <w:tc>
                <w:tcPr>
                  <w:tcW w:w="1044" w:type="dxa"/>
                </w:tcPr>
                <w:p w14:paraId="30F0A60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0672646F">
                      <v:shape id="_x0000_i1193" type="#_x0000_t75" style="width:23.1pt;height:15.6pt" o:ole="">
                        <v:imagedata r:id="rId346" o:title=""/>
                      </v:shape>
                      <o:OLEObject Type="Embed" ProgID="Equation.3" ShapeID="_x0000_i1193" DrawAspect="Content" ObjectID="_1714573449" r:id="rId347"/>
                    </w:object>
                  </w:r>
                </w:p>
              </w:tc>
              <w:tc>
                <w:tcPr>
                  <w:tcW w:w="720" w:type="dxa"/>
                </w:tcPr>
                <w:p w14:paraId="1B1DF73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7.4</w:t>
                  </w:r>
                </w:p>
              </w:tc>
              <w:tc>
                <w:tcPr>
                  <w:tcW w:w="720" w:type="dxa"/>
                </w:tcPr>
                <w:p w14:paraId="67A2CEC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6.0</w:t>
                  </w:r>
                </w:p>
              </w:tc>
              <w:tc>
                <w:tcPr>
                  <w:tcW w:w="720" w:type="dxa"/>
                </w:tcPr>
                <w:p w14:paraId="6BE4810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9</w:t>
                  </w:r>
                </w:p>
              </w:tc>
              <w:tc>
                <w:tcPr>
                  <w:tcW w:w="720" w:type="dxa"/>
                </w:tcPr>
                <w:p w14:paraId="38372C0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4</w:t>
                  </w:r>
                </w:p>
              </w:tc>
              <w:tc>
                <w:tcPr>
                  <w:tcW w:w="720" w:type="dxa"/>
                </w:tcPr>
                <w:p w14:paraId="37A2039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9</w:t>
                  </w:r>
                </w:p>
              </w:tc>
              <w:tc>
                <w:tcPr>
                  <w:tcW w:w="720" w:type="dxa"/>
                </w:tcPr>
                <w:p w14:paraId="5D71281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7</w:t>
                  </w:r>
                </w:p>
              </w:tc>
              <w:tc>
                <w:tcPr>
                  <w:tcW w:w="720" w:type="dxa"/>
                </w:tcPr>
                <w:p w14:paraId="591B47C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6</w:t>
                  </w:r>
                </w:p>
              </w:tc>
              <w:tc>
                <w:tcPr>
                  <w:tcW w:w="666" w:type="dxa"/>
                </w:tcPr>
                <w:p w14:paraId="069D863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5</w:t>
                  </w:r>
                </w:p>
              </w:tc>
              <w:tc>
                <w:tcPr>
                  <w:tcW w:w="706" w:type="dxa"/>
                </w:tcPr>
                <w:p w14:paraId="6431EB0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5</w:t>
                  </w:r>
                </w:p>
              </w:tc>
              <w:tc>
                <w:tcPr>
                  <w:tcW w:w="706" w:type="dxa"/>
                </w:tcPr>
                <w:p w14:paraId="6A12549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5</w:t>
                  </w:r>
                </w:p>
              </w:tc>
            </w:tr>
            <w:tr w:rsidR="00E95E0B" w:rsidRPr="00103B27" w14:paraId="20512C41" w14:textId="77777777" w:rsidTr="00181CE9">
              <w:tc>
                <w:tcPr>
                  <w:tcW w:w="504" w:type="dxa"/>
                </w:tcPr>
                <w:p w14:paraId="3B5A58A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 xml:space="preserve"> 9</w:t>
                  </w:r>
                </w:p>
              </w:tc>
              <w:tc>
                <w:tcPr>
                  <w:tcW w:w="1316" w:type="dxa"/>
                </w:tcPr>
                <w:p w14:paraId="1406BFAE" w14:textId="77777777" w:rsidR="00E95E0B" w:rsidRPr="00103B27" w:rsidRDefault="00E95E0B" w:rsidP="00E95E0B">
                  <w:pPr>
                    <w:spacing w:line="312" w:lineRule="auto"/>
                    <w:rPr>
                      <w:lang w:val="en-US"/>
                    </w:rPr>
                  </w:pPr>
                  <w:r w:rsidRPr="00103B27">
                    <w:rPr>
                      <w:position w:val="-6"/>
                      <w:lang w:val="en-US"/>
                    </w:rPr>
                    <w:object w:dxaOrig="660" w:dyaOrig="360" w14:anchorId="6D83B1BD">
                      <v:shape id="_x0000_i1194" type="#_x0000_t75" style="width:33.3pt;height:18.35pt" o:ole="">
                        <v:imagedata r:id="rId348" o:title=""/>
                      </v:shape>
                      <o:OLEObject Type="Embed" ProgID="Equation.3" ShapeID="_x0000_i1194" DrawAspect="Content" ObjectID="_1714573450" r:id="rId349"/>
                    </w:object>
                  </w:r>
                </w:p>
              </w:tc>
              <w:tc>
                <w:tcPr>
                  <w:tcW w:w="1044" w:type="dxa"/>
                </w:tcPr>
                <w:p w14:paraId="61F4299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8"/>
                    </w:rPr>
                    <w:object w:dxaOrig="380" w:dyaOrig="360" w14:anchorId="7046A16F">
                      <v:shape id="_x0000_i1195" type="#_x0000_t75" style="width:19pt;height:18.35pt" o:ole="">
                        <v:imagedata r:id="rId350" o:title=""/>
                      </v:shape>
                      <o:OLEObject Type="Embed" ProgID="Equation.3" ShapeID="_x0000_i1195" DrawAspect="Content" ObjectID="_1714573451" r:id="rId351"/>
                    </w:object>
                  </w:r>
                </w:p>
              </w:tc>
              <w:tc>
                <w:tcPr>
                  <w:tcW w:w="720" w:type="dxa"/>
                </w:tcPr>
                <w:p w14:paraId="6EED36B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5</w:t>
                  </w:r>
                </w:p>
              </w:tc>
              <w:tc>
                <w:tcPr>
                  <w:tcW w:w="720" w:type="dxa"/>
                </w:tcPr>
                <w:p w14:paraId="1D59CE2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4</w:t>
                  </w:r>
                </w:p>
              </w:tc>
              <w:tc>
                <w:tcPr>
                  <w:tcW w:w="720" w:type="dxa"/>
                </w:tcPr>
                <w:p w14:paraId="19473BD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9</w:t>
                  </w:r>
                </w:p>
              </w:tc>
              <w:tc>
                <w:tcPr>
                  <w:tcW w:w="720" w:type="dxa"/>
                </w:tcPr>
                <w:p w14:paraId="5CCF500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6.4</w:t>
                  </w:r>
                </w:p>
              </w:tc>
              <w:tc>
                <w:tcPr>
                  <w:tcW w:w="720" w:type="dxa"/>
                </w:tcPr>
                <w:p w14:paraId="183D8A0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9.2</w:t>
                  </w:r>
                </w:p>
              </w:tc>
              <w:tc>
                <w:tcPr>
                  <w:tcW w:w="720" w:type="dxa"/>
                </w:tcPr>
                <w:p w14:paraId="0BE55A4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1.4</w:t>
                  </w:r>
                </w:p>
              </w:tc>
              <w:tc>
                <w:tcPr>
                  <w:tcW w:w="720" w:type="dxa"/>
                </w:tcPr>
                <w:p w14:paraId="78C53BE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3.9</w:t>
                  </w:r>
                </w:p>
              </w:tc>
              <w:tc>
                <w:tcPr>
                  <w:tcW w:w="666" w:type="dxa"/>
                </w:tcPr>
                <w:p w14:paraId="4198965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5.3</w:t>
                  </w:r>
                </w:p>
              </w:tc>
              <w:tc>
                <w:tcPr>
                  <w:tcW w:w="706" w:type="dxa"/>
                </w:tcPr>
                <w:p w14:paraId="15CB634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7.4</w:t>
                  </w:r>
                </w:p>
              </w:tc>
              <w:tc>
                <w:tcPr>
                  <w:tcW w:w="706" w:type="dxa"/>
                </w:tcPr>
                <w:p w14:paraId="36ACDAC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8.8</w:t>
                  </w:r>
                </w:p>
              </w:tc>
            </w:tr>
            <w:tr w:rsidR="00E95E0B" w:rsidRPr="00103B27" w14:paraId="214BC466" w14:textId="77777777" w:rsidTr="00181CE9">
              <w:tc>
                <w:tcPr>
                  <w:tcW w:w="504" w:type="dxa"/>
                </w:tcPr>
                <w:p w14:paraId="651B830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lang w:val="en-US"/>
                    </w:rPr>
                    <w:t>1</w:t>
                  </w:r>
                  <w:r w:rsidRPr="00103B27">
                    <w:t>0</w:t>
                  </w:r>
                </w:p>
              </w:tc>
              <w:tc>
                <w:tcPr>
                  <w:tcW w:w="1316" w:type="dxa"/>
                </w:tcPr>
                <w:p w14:paraId="6B7F172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1060" w:dyaOrig="360" w14:anchorId="60AC103D">
                      <v:shape id="_x0000_i1196" type="#_x0000_t75" style="width:53pt;height:18.35pt" o:ole="">
                        <v:imagedata r:id="rId352" o:title=""/>
                      </v:shape>
                      <o:OLEObject Type="Embed" ProgID="Equation.3" ShapeID="_x0000_i1196" DrawAspect="Content" ObjectID="_1714573452" r:id="rId353"/>
                    </w:object>
                  </w:r>
                </w:p>
              </w:tc>
              <w:tc>
                <w:tcPr>
                  <w:tcW w:w="1044" w:type="dxa"/>
                </w:tcPr>
                <w:p w14:paraId="05A760E7" w14:textId="77777777" w:rsidR="00E95E0B" w:rsidRPr="00103B27" w:rsidRDefault="00E95E0B" w:rsidP="00E95E0B">
                  <w:pPr>
                    <w:spacing w:line="312" w:lineRule="auto"/>
                    <w:rPr>
                      <w:sz w:val="18"/>
                    </w:rPr>
                  </w:pPr>
                  <w:r w:rsidRPr="00103B27">
                    <w:rPr>
                      <w:position w:val="-10"/>
                    </w:rPr>
                    <w:object w:dxaOrig="859" w:dyaOrig="320" w14:anchorId="43F7EA2C">
                      <v:shape id="_x0000_i1197" type="#_x0000_t75" style="width:42.8pt;height:15.6pt" o:ole="">
                        <v:imagedata r:id="rId354" o:title=""/>
                      </v:shape>
                      <o:OLEObject Type="Embed" ProgID="Equation.3" ShapeID="_x0000_i1197" DrawAspect="Content" ObjectID="_1714573453" r:id="rId355"/>
                    </w:object>
                  </w:r>
                </w:p>
              </w:tc>
              <w:tc>
                <w:tcPr>
                  <w:tcW w:w="720" w:type="dxa"/>
                </w:tcPr>
                <w:p w14:paraId="013D209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7</w:t>
                  </w:r>
                </w:p>
              </w:tc>
              <w:tc>
                <w:tcPr>
                  <w:tcW w:w="720" w:type="dxa"/>
                </w:tcPr>
                <w:p w14:paraId="2118DE5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9</w:t>
                  </w:r>
                </w:p>
              </w:tc>
              <w:tc>
                <w:tcPr>
                  <w:tcW w:w="720" w:type="dxa"/>
                </w:tcPr>
                <w:p w14:paraId="52163EA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7.9</w:t>
                  </w:r>
                </w:p>
              </w:tc>
              <w:tc>
                <w:tcPr>
                  <w:tcW w:w="720" w:type="dxa"/>
                </w:tcPr>
                <w:p w14:paraId="3A6EF8A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9.9</w:t>
                  </w:r>
                </w:p>
              </w:tc>
              <w:tc>
                <w:tcPr>
                  <w:tcW w:w="720" w:type="dxa"/>
                </w:tcPr>
                <w:p w14:paraId="4E460E9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.2</w:t>
                  </w:r>
                </w:p>
              </w:tc>
              <w:tc>
                <w:tcPr>
                  <w:tcW w:w="720" w:type="dxa"/>
                </w:tcPr>
                <w:p w14:paraId="70AB5EB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3.5</w:t>
                  </w:r>
                </w:p>
              </w:tc>
              <w:tc>
                <w:tcPr>
                  <w:tcW w:w="720" w:type="dxa"/>
                </w:tcPr>
                <w:p w14:paraId="795EAAB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4.3</w:t>
                  </w:r>
                </w:p>
              </w:tc>
              <w:tc>
                <w:tcPr>
                  <w:tcW w:w="666" w:type="dxa"/>
                </w:tcPr>
                <w:p w14:paraId="3FC711F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6.3</w:t>
                  </w:r>
                </w:p>
              </w:tc>
              <w:tc>
                <w:tcPr>
                  <w:tcW w:w="706" w:type="dxa"/>
                </w:tcPr>
                <w:p w14:paraId="5308ACC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7.2</w:t>
                  </w:r>
                </w:p>
              </w:tc>
              <w:tc>
                <w:tcPr>
                  <w:tcW w:w="706" w:type="dxa"/>
                </w:tcPr>
                <w:p w14:paraId="0ED876A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8.8</w:t>
                  </w:r>
                </w:p>
              </w:tc>
            </w:tr>
            <w:tr w:rsidR="00E95E0B" w:rsidRPr="00103B27" w14:paraId="32287EA3" w14:textId="77777777" w:rsidTr="00181CE9">
              <w:tc>
                <w:tcPr>
                  <w:tcW w:w="504" w:type="dxa"/>
                </w:tcPr>
                <w:p w14:paraId="72BA429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</w:t>
                  </w:r>
                </w:p>
              </w:tc>
              <w:tc>
                <w:tcPr>
                  <w:tcW w:w="1316" w:type="dxa"/>
                </w:tcPr>
                <w:p w14:paraId="6E9963E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940" w:dyaOrig="360" w14:anchorId="18DF770C">
                      <v:shape id="_x0000_i1198" type="#_x0000_t75" style="width:47.55pt;height:18.35pt" o:ole="">
                        <v:imagedata r:id="rId356" o:title=""/>
                      </v:shape>
                      <o:OLEObject Type="Embed" ProgID="Equation.3" ShapeID="_x0000_i1198" DrawAspect="Content" ObjectID="_1714573454" r:id="rId357"/>
                    </w:object>
                  </w:r>
                </w:p>
              </w:tc>
              <w:tc>
                <w:tcPr>
                  <w:tcW w:w="1044" w:type="dxa"/>
                </w:tcPr>
                <w:p w14:paraId="0D9ABF6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20" w:dyaOrig="279" w14:anchorId="4FE6D1C3">
                      <v:shape id="_x0000_i1199" type="#_x0000_t75" style="width:21.05pt;height:14.25pt" o:ole="">
                        <v:imagedata r:id="rId358" o:title=""/>
                      </v:shape>
                      <o:OLEObject Type="Embed" ProgID="Equation.3" ShapeID="_x0000_i1199" DrawAspect="Content" ObjectID="_1714573455" r:id="rId359"/>
                    </w:object>
                  </w:r>
                </w:p>
              </w:tc>
              <w:tc>
                <w:tcPr>
                  <w:tcW w:w="720" w:type="dxa"/>
                </w:tcPr>
                <w:p w14:paraId="04ACCF1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4</w:t>
                  </w:r>
                </w:p>
              </w:tc>
              <w:tc>
                <w:tcPr>
                  <w:tcW w:w="720" w:type="dxa"/>
                </w:tcPr>
                <w:p w14:paraId="7490AF6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0</w:t>
                  </w:r>
                </w:p>
              </w:tc>
              <w:tc>
                <w:tcPr>
                  <w:tcW w:w="720" w:type="dxa"/>
                </w:tcPr>
                <w:p w14:paraId="6DA6797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4</w:t>
                  </w:r>
                </w:p>
              </w:tc>
              <w:tc>
                <w:tcPr>
                  <w:tcW w:w="720" w:type="dxa"/>
                </w:tcPr>
                <w:p w14:paraId="268E526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7.3</w:t>
                  </w:r>
                </w:p>
              </w:tc>
              <w:tc>
                <w:tcPr>
                  <w:tcW w:w="720" w:type="dxa"/>
                </w:tcPr>
                <w:p w14:paraId="3CFBE54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8.4</w:t>
                  </w:r>
                </w:p>
              </w:tc>
              <w:tc>
                <w:tcPr>
                  <w:tcW w:w="720" w:type="dxa"/>
                </w:tcPr>
                <w:p w14:paraId="2696AC0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9.6</w:t>
                  </w:r>
                </w:p>
              </w:tc>
              <w:tc>
                <w:tcPr>
                  <w:tcW w:w="720" w:type="dxa"/>
                </w:tcPr>
                <w:p w14:paraId="7D536CD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0.2</w:t>
                  </w:r>
                </w:p>
              </w:tc>
              <w:tc>
                <w:tcPr>
                  <w:tcW w:w="666" w:type="dxa"/>
                </w:tcPr>
                <w:p w14:paraId="0482CF6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.3</w:t>
                  </w:r>
                </w:p>
              </w:tc>
              <w:tc>
                <w:tcPr>
                  <w:tcW w:w="706" w:type="dxa"/>
                </w:tcPr>
                <w:p w14:paraId="295B092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.7</w:t>
                  </w:r>
                </w:p>
              </w:tc>
              <w:tc>
                <w:tcPr>
                  <w:tcW w:w="706" w:type="dxa"/>
                </w:tcPr>
                <w:p w14:paraId="247B884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3</w:t>
                  </w:r>
                </w:p>
              </w:tc>
            </w:tr>
            <w:tr w:rsidR="00E95E0B" w:rsidRPr="00103B27" w14:paraId="0401AEAA" w14:textId="77777777" w:rsidTr="00181CE9">
              <w:tc>
                <w:tcPr>
                  <w:tcW w:w="504" w:type="dxa"/>
                </w:tcPr>
                <w:p w14:paraId="568F017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</w:t>
                  </w:r>
                </w:p>
              </w:tc>
              <w:tc>
                <w:tcPr>
                  <w:tcW w:w="1316" w:type="dxa"/>
                </w:tcPr>
                <w:p w14:paraId="473717C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80" w:dyaOrig="340" w14:anchorId="650A0DD7">
                      <v:shape id="_x0000_i1200" type="#_x0000_t75" style="width:23.75pt;height:17pt" o:ole="">
                        <v:imagedata r:id="rId360" o:title=""/>
                      </v:shape>
                      <o:OLEObject Type="Embed" ProgID="Equation.3" ShapeID="_x0000_i1200" DrawAspect="Content" ObjectID="_1714573456" r:id="rId361"/>
                    </w:object>
                  </w:r>
                </w:p>
              </w:tc>
              <w:tc>
                <w:tcPr>
                  <w:tcW w:w="1044" w:type="dxa"/>
                </w:tcPr>
                <w:p w14:paraId="279905D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180" w:dyaOrig="340" w14:anchorId="4DC1CF71">
                      <v:shape id="_x0000_i1201" type="#_x0000_t75" style="width:8.85pt;height:17pt" o:ole="">
                        <v:imagedata r:id="rId362" o:title=""/>
                      </v:shape>
                      <o:OLEObject Type="Embed" ProgID="Equation.3" ShapeID="_x0000_i1201" DrawAspect="Content" ObjectID="_1714573457" r:id="rId363"/>
                    </w:object>
                  </w:r>
                  <w:r w:rsidRPr="00103B27">
                    <w:rPr>
                      <w:position w:val="-6"/>
                    </w:rPr>
                    <w:object w:dxaOrig="420" w:dyaOrig="279" w14:anchorId="1F3FEFD4">
                      <v:shape id="_x0000_i1202" type="#_x0000_t75" style="width:21.05pt;height:14.25pt" o:ole="">
                        <v:imagedata r:id="rId364" o:title=""/>
                      </v:shape>
                      <o:OLEObject Type="Embed" ProgID="Equation.3" ShapeID="_x0000_i1202" DrawAspect="Content" ObjectID="_1714573458" r:id="rId365"/>
                    </w:object>
                  </w:r>
                </w:p>
              </w:tc>
              <w:tc>
                <w:tcPr>
                  <w:tcW w:w="720" w:type="dxa"/>
                </w:tcPr>
                <w:p w14:paraId="3480DD7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02</w:t>
                  </w:r>
                </w:p>
              </w:tc>
              <w:tc>
                <w:tcPr>
                  <w:tcW w:w="720" w:type="dxa"/>
                </w:tcPr>
                <w:p w14:paraId="4EBC32E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23</w:t>
                  </w:r>
                </w:p>
              </w:tc>
              <w:tc>
                <w:tcPr>
                  <w:tcW w:w="720" w:type="dxa"/>
                </w:tcPr>
                <w:p w14:paraId="24FAD07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17</w:t>
                  </w:r>
                </w:p>
              </w:tc>
              <w:tc>
                <w:tcPr>
                  <w:tcW w:w="720" w:type="dxa"/>
                </w:tcPr>
                <w:p w14:paraId="451C56A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10</w:t>
                  </w:r>
                </w:p>
              </w:tc>
              <w:tc>
                <w:tcPr>
                  <w:tcW w:w="720" w:type="dxa"/>
                </w:tcPr>
                <w:p w14:paraId="6B35DE7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04</w:t>
                  </w:r>
                </w:p>
              </w:tc>
              <w:tc>
                <w:tcPr>
                  <w:tcW w:w="720" w:type="dxa"/>
                </w:tcPr>
                <w:p w14:paraId="0CA4A79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0</w:t>
                  </w:r>
                </w:p>
              </w:tc>
              <w:tc>
                <w:tcPr>
                  <w:tcW w:w="720" w:type="dxa"/>
                </w:tcPr>
                <w:p w14:paraId="23BD36D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02</w:t>
                  </w:r>
                </w:p>
              </w:tc>
              <w:tc>
                <w:tcPr>
                  <w:tcW w:w="666" w:type="dxa"/>
                </w:tcPr>
                <w:p w14:paraId="2CED0BA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03</w:t>
                  </w:r>
                </w:p>
              </w:tc>
              <w:tc>
                <w:tcPr>
                  <w:tcW w:w="706" w:type="dxa"/>
                </w:tcPr>
                <w:p w14:paraId="1CE3E43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04</w:t>
                  </w:r>
                </w:p>
              </w:tc>
              <w:tc>
                <w:tcPr>
                  <w:tcW w:w="706" w:type="dxa"/>
                </w:tcPr>
                <w:p w14:paraId="6DB641A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05</w:t>
                  </w:r>
                </w:p>
              </w:tc>
            </w:tr>
            <w:tr w:rsidR="00E95E0B" w:rsidRPr="00103B27" w14:paraId="39843578" w14:textId="77777777" w:rsidTr="00181CE9">
              <w:tc>
                <w:tcPr>
                  <w:tcW w:w="504" w:type="dxa"/>
                </w:tcPr>
                <w:p w14:paraId="4F96612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3</w:t>
                  </w:r>
                </w:p>
              </w:tc>
              <w:tc>
                <w:tcPr>
                  <w:tcW w:w="1316" w:type="dxa"/>
                </w:tcPr>
                <w:p w14:paraId="57194A1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920" w:dyaOrig="279" w14:anchorId="72E06052">
                      <v:shape id="_x0000_i1203" type="#_x0000_t75" style="width:45.5pt;height:14.25pt" o:ole="">
                        <v:imagedata r:id="rId366" o:title=""/>
                      </v:shape>
                      <o:OLEObject Type="Embed" ProgID="Equation.3" ShapeID="_x0000_i1203" DrawAspect="Content" ObjectID="_1714573459" r:id="rId367"/>
                    </w:object>
                  </w:r>
                </w:p>
              </w:tc>
              <w:tc>
                <w:tcPr>
                  <w:tcW w:w="1044" w:type="dxa"/>
                </w:tcPr>
                <w:p w14:paraId="003C2E0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960" w:dyaOrig="279" w14:anchorId="24DC0E7F">
                      <v:shape id="_x0000_i1204" type="#_x0000_t75" style="width:48.25pt;height:14.25pt" o:ole="">
                        <v:imagedata r:id="rId368" o:title=""/>
                      </v:shape>
                      <o:OLEObject Type="Embed" ProgID="Equation.3" ShapeID="_x0000_i1204" DrawAspect="Content" ObjectID="_1714573460" r:id="rId369"/>
                    </w:object>
                  </w:r>
                </w:p>
              </w:tc>
              <w:tc>
                <w:tcPr>
                  <w:tcW w:w="720" w:type="dxa"/>
                </w:tcPr>
                <w:p w14:paraId="1FBF461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7</w:t>
                  </w:r>
                </w:p>
              </w:tc>
              <w:tc>
                <w:tcPr>
                  <w:tcW w:w="720" w:type="dxa"/>
                </w:tcPr>
                <w:p w14:paraId="07F0E85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6</w:t>
                  </w:r>
                </w:p>
              </w:tc>
              <w:tc>
                <w:tcPr>
                  <w:tcW w:w="720" w:type="dxa"/>
                </w:tcPr>
                <w:p w14:paraId="400EA08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0</w:t>
                  </w:r>
                </w:p>
              </w:tc>
              <w:tc>
                <w:tcPr>
                  <w:tcW w:w="720" w:type="dxa"/>
                </w:tcPr>
                <w:p w14:paraId="0C325BF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80</w:t>
                  </w:r>
                </w:p>
              </w:tc>
              <w:tc>
                <w:tcPr>
                  <w:tcW w:w="720" w:type="dxa"/>
                </w:tcPr>
                <w:p w14:paraId="02FE567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01</w:t>
                  </w:r>
                </w:p>
              </w:tc>
              <w:tc>
                <w:tcPr>
                  <w:tcW w:w="720" w:type="dxa"/>
                </w:tcPr>
                <w:p w14:paraId="7248D1B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.41</w:t>
                  </w:r>
                </w:p>
              </w:tc>
              <w:tc>
                <w:tcPr>
                  <w:tcW w:w="720" w:type="dxa"/>
                </w:tcPr>
                <w:p w14:paraId="6EA3928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59</w:t>
                  </w:r>
                </w:p>
              </w:tc>
              <w:tc>
                <w:tcPr>
                  <w:tcW w:w="666" w:type="dxa"/>
                </w:tcPr>
                <w:p w14:paraId="14387B6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71</w:t>
                  </w:r>
                </w:p>
              </w:tc>
              <w:tc>
                <w:tcPr>
                  <w:tcW w:w="706" w:type="dxa"/>
                </w:tcPr>
                <w:p w14:paraId="55E2700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26</w:t>
                  </w:r>
                </w:p>
              </w:tc>
              <w:tc>
                <w:tcPr>
                  <w:tcW w:w="706" w:type="dxa"/>
                </w:tcPr>
                <w:p w14:paraId="6AF0F8C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26</w:t>
                  </w:r>
                </w:p>
              </w:tc>
            </w:tr>
            <w:tr w:rsidR="00E95E0B" w:rsidRPr="00103B27" w14:paraId="70A5FE54" w14:textId="77777777" w:rsidTr="00181CE9">
              <w:tc>
                <w:tcPr>
                  <w:tcW w:w="504" w:type="dxa"/>
                </w:tcPr>
                <w:p w14:paraId="2004145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4</w:t>
                  </w:r>
                </w:p>
              </w:tc>
              <w:tc>
                <w:tcPr>
                  <w:tcW w:w="1316" w:type="dxa"/>
                </w:tcPr>
                <w:p w14:paraId="578CF59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8"/>
                    </w:rPr>
                    <w:object w:dxaOrig="380" w:dyaOrig="360" w14:anchorId="2924D669">
                      <v:shape id="_x0000_i1205" type="#_x0000_t75" style="width:19pt;height:18.35pt" o:ole="">
                        <v:imagedata r:id="rId370" o:title=""/>
                      </v:shape>
                      <o:OLEObject Type="Embed" ProgID="Equation.3" ShapeID="_x0000_i1205" DrawAspect="Content" ObjectID="_1714573461" r:id="rId371"/>
                    </w:object>
                  </w:r>
                </w:p>
              </w:tc>
              <w:tc>
                <w:tcPr>
                  <w:tcW w:w="1044" w:type="dxa"/>
                </w:tcPr>
                <w:p w14:paraId="55B7881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05423D6F">
                      <v:shape id="_x0000_i1206" type="#_x0000_t75" style="width:23.1pt;height:15.6pt" o:ole="">
                        <v:imagedata r:id="rId372" o:title=""/>
                      </v:shape>
                      <o:OLEObject Type="Embed" ProgID="Equation.3" ShapeID="_x0000_i1206" DrawAspect="Content" ObjectID="_1714573462" r:id="rId373"/>
                    </w:object>
                  </w:r>
                </w:p>
              </w:tc>
              <w:tc>
                <w:tcPr>
                  <w:tcW w:w="720" w:type="dxa"/>
                </w:tcPr>
                <w:p w14:paraId="7CEC9E1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1</w:t>
                  </w:r>
                </w:p>
              </w:tc>
              <w:tc>
                <w:tcPr>
                  <w:tcW w:w="720" w:type="dxa"/>
                </w:tcPr>
                <w:p w14:paraId="1C79B9F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5.2</w:t>
                  </w:r>
                </w:p>
              </w:tc>
              <w:tc>
                <w:tcPr>
                  <w:tcW w:w="720" w:type="dxa"/>
                </w:tcPr>
                <w:p w14:paraId="04E0EC7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7.8</w:t>
                  </w:r>
                </w:p>
              </w:tc>
              <w:tc>
                <w:tcPr>
                  <w:tcW w:w="720" w:type="dxa"/>
                </w:tcPr>
                <w:p w14:paraId="43DC44A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9.9</w:t>
                  </w:r>
                </w:p>
              </w:tc>
              <w:tc>
                <w:tcPr>
                  <w:tcW w:w="720" w:type="dxa"/>
                </w:tcPr>
                <w:p w14:paraId="7441C58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1.4</w:t>
                  </w:r>
                </w:p>
              </w:tc>
              <w:tc>
                <w:tcPr>
                  <w:tcW w:w="720" w:type="dxa"/>
                </w:tcPr>
                <w:p w14:paraId="1A44B61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3.3</w:t>
                  </w:r>
                </w:p>
              </w:tc>
              <w:tc>
                <w:tcPr>
                  <w:tcW w:w="720" w:type="dxa"/>
                </w:tcPr>
                <w:p w14:paraId="590AAAE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4.6</w:t>
                  </w:r>
                </w:p>
              </w:tc>
              <w:tc>
                <w:tcPr>
                  <w:tcW w:w="666" w:type="dxa"/>
                </w:tcPr>
                <w:p w14:paraId="094C621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6.1</w:t>
                  </w:r>
                </w:p>
              </w:tc>
              <w:tc>
                <w:tcPr>
                  <w:tcW w:w="706" w:type="dxa"/>
                </w:tcPr>
                <w:p w14:paraId="525C39A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7.2</w:t>
                  </w:r>
                </w:p>
              </w:tc>
              <w:tc>
                <w:tcPr>
                  <w:tcW w:w="706" w:type="dxa"/>
                </w:tcPr>
                <w:p w14:paraId="371D0DC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8.6</w:t>
                  </w:r>
                </w:p>
              </w:tc>
            </w:tr>
            <w:tr w:rsidR="00E95E0B" w:rsidRPr="00103B27" w14:paraId="78F49589" w14:textId="77777777" w:rsidTr="00181CE9">
              <w:tc>
                <w:tcPr>
                  <w:tcW w:w="504" w:type="dxa"/>
                </w:tcPr>
                <w:p w14:paraId="2B1ACC7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lastRenderedPageBreak/>
                    <w:t>15</w:t>
                  </w:r>
                </w:p>
              </w:tc>
              <w:tc>
                <w:tcPr>
                  <w:tcW w:w="1316" w:type="dxa"/>
                </w:tcPr>
                <w:p w14:paraId="3E228CB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1260" w:dyaOrig="279" w14:anchorId="593B8325">
                      <v:shape id="_x0000_i1207" type="#_x0000_t75" style="width:63.15pt;height:14.25pt" o:ole="">
                        <v:imagedata r:id="rId374" o:title=""/>
                      </v:shape>
                      <o:OLEObject Type="Embed" ProgID="Equation.3" ShapeID="_x0000_i1207" DrawAspect="Content" ObjectID="_1714573463" r:id="rId375"/>
                    </w:object>
                  </w:r>
                </w:p>
              </w:tc>
              <w:tc>
                <w:tcPr>
                  <w:tcW w:w="1044" w:type="dxa"/>
                </w:tcPr>
                <w:p w14:paraId="4E7DAEC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800" w:dyaOrig="279" w14:anchorId="5B2308A4">
                      <v:shape id="_x0000_i1208" type="#_x0000_t75" style="width:40.1pt;height:14.25pt" o:ole="">
                        <v:imagedata r:id="rId376" o:title=""/>
                      </v:shape>
                      <o:OLEObject Type="Embed" ProgID="Equation.3" ShapeID="_x0000_i1208" DrawAspect="Content" ObjectID="_1714573464" r:id="rId377"/>
                    </w:object>
                  </w:r>
                </w:p>
              </w:tc>
              <w:tc>
                <w:tcPr>
                  <w:tcW w:w="720" w:type="dxa"/>
                </w:tcPr>
                <w:p w14:paraId="46A822F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.4</w:t>
                  </w:r>
                </w:p>
              </w:tc>
              <w:tc>
                <w:tcPr>
                  <w:tcW w:w="720" w:type="dxa"/>
                </w:tcPr>
                <w:p w14:paraId="3B529A4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.1</w:t>
                  </w:r>
                </w:p>
              </w:tc>
              <w:tc>
                <w:tcPr>
                  <w:tcW w:w="720" w:type="dxa"/>
                </w:tcPr>
                <w:p w14:paraId="6AF4636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6</w:t>
                  </w:r>
                </w:p>
              </w:tc>
              <w:tc>
                <w:tcPr>
                  <w:tcW w:w="720" w:type="dxa"/>
                </w:tcPr>
                <w:p w14:paraId="3C95BA8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4</w:t>
                  </w:r>
                </w:p>
              </w:tc>
              <w:tc>
                <w:tcPr>
                  <w:tcW w:w="720" w:type="dxa"/>
                </w:tcPr>
                <w:p w14:paraId="5720FCA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0</w:t>
                  </w:r>
                </w:p>
              </w:tc>
              <w:tc>
                <w:tcPr>
                  <w:tcW w:w="720" w:type="dxa"/>
                </w:tcPr>
                <w:p w14:paraId="2789239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0</w:t>
                  </w:r>
                </w:p>
              </w:tc>
              <w:tc>
                <w:tcPr>
                  <w:tcW w:w="720" w:type="dxa"/>
                </w:tcPr>
                <w:p w14:paraId="5327A6B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1</w:t>
                  </w:r>
                </w:p>
              </w:tc>
              <w:tc>
                <w:tcPr>
                  <w:tcW w:w="666" w:type="dxa"/>
                </w:tcPr>
                <w:p w14:paraId="3334415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2</w:t>
                  </w:r>
                </w:p>
              </w:tc>
              <w:tc>
                <w:tcPr>
                  <w:tcW w:w="706" w:type="dxa"/>
                </w:tcPr>
                <w:p w14:paraId="76BB14D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5</w:t>
                  </w:r>
                </w:p>
              </w:tc>
              <w:tc>
                <w:tcPr>
                  <w:tcW w:w="706" w:type="dxa"/>
                </w:tcPr>
                <w:p w14:paraId="021BA0C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4</w:t>
                  </w:r>
                </w:p>
              </w:tc>
            </w:tr>
            <w:tr w:rsidR="00E95E0B" w:rsidRPr="00103B27" w14:paraId="462721CE" w14:textId="77777777" w:rsidTr="00181CE9">
              <w:tc>
                <w:tcPr>
                  <w:tcW w:w="504" w:type="dxa"/>
                </w:tcPr>
                <w:p w14:paraId="5A19AA6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6</w:t>
                  </w:r>
                </w:p>
              </w:tc>
              <w:tc>
                <w:tcPr>
                  <w:tcW w:w="1316" w:type="dxa"/>
                </w:tcPr>
                <w:p w14:paraId="25AADEC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1020" w:dyaOrig="360" w14:anchorId="6A0F727D">
                      <v:shape id="_x0000_i1209" type="#_x0000_t75" style="width:50.95pt;height:18.35pt" o:ole="">
                        <v:imagedata r:id="rId378" o:title=""/>
                      </v:shape>
                      <o:OLEObject Type="Embed" ProgID="Equation.3" ShapeID="_x0000_i1209" DrawAspect="Content" ObjectID="_1714573465" r:id="rId379"/>
                    </w:object>
                  </w:r>
                </w:p>
              </w:tc>
              <w:tc>
                <w:tcPr>
                  <w:tcW w:w="1044" w:type="dxa"/>
                </w:tcPr>
                <w:p w14:paraId="27304178" w14:textId="77777777" w:rsidR="00E95E0B" w:rsidRPr="00103B27" w:rsidRDefault="00E95E0B" w:rsidP="00E95E0B">
                  <w:pPr>
                    <w:spacing w:line="312" w:lineRule="auto"/>
                    <w:rPr>
                      <w:vertAlign w:val="subscript"/>
                    </w:rPr>
                  </w:pPr>
                  <w:r w:rsidRPr="00103B27">
                    <w:rPr>
                      <w:position w:val="-8"/>
                    </w:rPr>
                    <w:object w:dxaOrig="700" w:dyaOrig="360" w14:anchorId="6DA8095D">
                      <v:shape id="_x0000_i1210" type="#_x0000_t75" style="width:35.3pt;height:18.35pt" o:ole="">
                        <v:imagedata r:id="rId380" o:title=""/>
                      </v:shape>
                      <o:OLEObject Type="Embed" ProgID="Equation.3" ShapeID="_x0000_i1210" DrawAspect="Content" ObjectID="_1714573466" r:id="rId381"/>
                    </w:object>
                  </w:r>
                </w:p>
              </w:tc>
              <w:tc>
                <w:tcPr>
                  <w:tcW w:w="720" w:type="dxa"/>
                </w:tcPr>
                <w:p w14:paraId="014C6AA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8</w:t>
                  </w:r>
                </w:p>
              </w:tc>
              <w:tc>
                <w:tcPr>
                  <w:tcW w:w="720" w:type="dxa"/>
                </w:tcPr>
                <w:p w14:paraId="6BA3EB7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.5</w:t>
                  </w:r>
                </w:p>
              </w:tc>
              <w:tc>
                <w:tcPr>
                  <w:tcW w:w="720" w:type="dxa"/>
                </w:tcPr>
                <w:p w14:paraId="0A8C546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3</w:t>
                  </w:r>
                </w:p>
              </w:tc>
              <w:tc>
                <w:tcPr>
                  <w:tcW w:w="720" w:type="dxa"/>
                </w:tcPr>
                <w:p w14:paraId="448EA64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5.8</w:t>
                  </w:r>
                </w:p>
              </w:tc>
              <w:tc>
                <w:tcPr>
                  <w:tcW w:w="720" w:type="dxa"/>
                </w:tcPr>
                <w:p w14:paraId="2F8E71E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6.7</w:t>
                  </w:r>
                </w:p>
              </w:tc>
              <w:tc>
                <w:tcPr>
                  <w:tcW w:w="720" w:type="dxa"/>
                </w:tcPr>
                <w:p w14:paraId="06B4588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7.5</w:t>
                  </w:r>
                </w:p>
              </w:tc>
              <w:tc>
                <w:tcPr>
                  <w:tcW w:w="720" w:type="dxa"/>
                </w:tcPr>
                <w:p w14:paraId="4FB5E47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7.9</w:t>
                  </w:r>
                </w:p>
              </w:tc>
              <w:tc>
                <w:tcPr>
                  <w:tcW w:w="666" w:type="dxa"/>
                </w:tcPr>
                <w:p w14:paraId="1009F7B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8.4</w:t>
                  </w:r>
                </w:p>
              </w:tc>
              <w:tc>
                <w:tcPr>
                  <w:tcW w:w="706" w:type="dxa"/>
                </w:tcPr>
                <w:p w14:paraId="69708BC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8.7</w:t>
                  </w:r>
                </w:p>
              </w:tc>
              <w:tc>
                <w:tcPr>
                  <w:tcW w:w="706" w:type="dxa"/>
                </w:tcPr>
                <w:p w14:paraId="1DAE636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9.0</w:t>
                  </w:r>
                </w:p>
              </w:tc>
            </w:tr>
            <w:tr w:rsidR="00E95E0B" w:rsidRPr="00103B27" w14:paraId="29486DEE" w14:textId="77777777" w:rsidTr="00181CE9">
              <w:tc>
                <w:tcPr>
                  <w:tcW w:w="504" w:type="dxa"/>
                </w:tcPr>
                <w:p w14:paraId="6648C40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7</w:t>
                  </w:r>
                </w:p>
              </w:tc>
              <w:tc>
                <w:tcPr>
                  <w:tcW w:w="1316" w:type="dxa"/>
                </w:tcPr>
                <w:p w14:paraId="109666B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520" w:dyaOrig="320" w14:anchorId="627C1A76">
                      <v:shape id="_x0000_i1211" type="#_x0000_t75" style="width:26.5pt;height:15.6pt" o:ole="">
                        <v:imagedata r:id="rId382" o:title=""/>
                      </v:shape>
                      <o:OLEObject Type="Embed" ProgID="Equation.3" ShapeID="_x0000_i1211" DrawAspect="Content" ObjectID="_1714573467" r:id="rId383"/>
                    </w:object>
                  </w:r>
                </w:p>
              </w:tc>
              <w:tc>
                <w:tcPr>
                  <w:tcW w:w="1044" w:type="dxa"/>
                </w:tcPr>
                <w:p w14:paraId="74EE55B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4E100D70">
                      <v:shape id="_x0000_i1212" type="#_x0000_t75" style="width:23.1pt;height:15.6pt" o:ole="">
                        <v:imagedata r:id="rId384" o:title=""/>
                      </v:shape>
                      <o:OLEObject Type="Embed" ProgID="Equation.3" ShapeID="_x0000_i1212" DrawAspect="Content" ObjectID="_1714573468" r:id="rId385"/>
                    </w:object>
                  </w:r>
                </w:p>
              </w:tc>
              <w:tc>
                <w:tcPr>
                  <w:tcW w:w="720" w:type="dxa"/>
                </w:tcPr>
                <w:p w14:paraId="765B16E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2</w:t>
                  </w:r>
                </w:p>
              </w:tc>
              <w:tc>
                <w:tcPr>
                  <w:tcW w:w="720" w:type="dxa"/>
                </w:tcPr>
                <w:p w14:paraId="1F8AC2C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1</w:t>
                  </w:r>
                </w:p>
              </w:tc>
              <w:tc>
                <w:tcPr>
                  <w:tcW w:w="720" w:type="dxa"/>
                </w:tcPr>
                <w:p w14:paraId="295F604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.5</w:t>
                  </w:r>
                </w:p>
              </w:tc>
              <w:tc>
                <w:tcPr>
                  <w:tcW w:w="720" w:type="dxa"/>
                </w:tcPr>
                <w:p w14:paraId="4AFD53A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7</w:t>
                  </w:r>
                </w:p>
              </w:tc>
              <w:tc>
                <w:tcPr>
                  <w:tcW w:w="720" w:type="dxa"/>
                </w:tcPr>
                <w:p w14:paraId="737F92B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.8</w:t>
                  </w:r>
                </w:p>
              </w:tc>
              <w:tc>
                <w:tcPr>
                  <w:tcW w:w="720" w:type="dxa"/>
                </w:tcPr>
                <w:p w14:paraId="002CA79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.2</w:t>
                  </w:r>
                </w:p>
              </w:tc>
              <w:tc>
                <w:tcPr>
                  <w:tcW w:w="720" w:type="dxa"/>
                </w:tcPr>
                <w:p w14:paraId="4C26F4C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5</w:t>
                  </w:r>
                </w:p>
              </w:tc>
              <w:tc>
                <w:tcPr>
                  <w:tcW w:w="666" w:type="dxa"/>
                </w:tcPr>
                <w:p w14:paraId="0D8A09E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1</w:t>
                  </w:r>
                </w:p>
              </w:tc>
              <w:tc>
                <w:tcPr>
                  <w:tcW w:w="706" w:type="dxa"/>
                </w:tcPr>
                <w:p w14:paraId="03A9E7D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7</w:t>
                  </w:r>
                </w:p>
              </w:tc>
              <w:tc>
                <w:tcPr>
                  <w:tcW w:w="706" w:type="dxa"/>
                </w:tcPr>
                <w:p w14:paraId="282EDFB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4</w:t>
                  </w:r>
                </w:p>
              </w:tc>
            </w:tr>
            <w:tr w:rsidR="00E95E0B" w:rsidRPr="00103B27" w14:paraId="208C24AF" w14:textId="77777777" w:rsidTr="00181CE9">
              <w:tc>
                <w:tcPr>
                  <w:tcW w:w="504" w:type="dxa"/>
                </w:tcPr>
                <w:p w14:paraId="5AAE1B2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8</w:t>
                  </w:r>
                </w:p>
              </w:tc>
              <w:tc>
                <w:tcPr>
                  <w:tcW w:w="1316" w:type="dxa"/>
                </w:tcPr>
                <w:p w14:paraId="6453886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720" w:dyaOrig="320" w14:anchorId="58E06318">
                      <v:shape id="_x0000_i1213" type="#_x0000_t75" style="width:36pt;height:15.6pt" o:ole="">
                        <v:imagedata r:id="rId386" o:title=""/>
                      </v:shape>
                      <o:OLEObject Type="Embed" ProgID="Equation.3" ShapeID="_x0000_i1213" DrawAspect="Content" ObjectID="_1714573469" r:id="rId387"/>
                    </w:object>
                  </w:r>
                </w:p>
              </w:tc>
              <w:tc>
                <w:tcPr>
                  <w:tcW w:w="1044" w:type="dxa"/>
                </w:tcPr>
                <w:p w14:paraId="73A4688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</w:t>
                  </w:r>
                </w:p>
              </w:tc>
              <w:tc>
                <w:tcPr>
                  <w:tcW w:w="720" w:type="dxa"/>
                </w:tcPr>
                <w:p w14:paraId="0549E03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8</w:t>
                  </w:r>
                </w:p>
              </w:tc>
              <w:tc>
                <w:tcPr>
                  <w:tcW w:w="720" w:type="dxa"/>
                </w:tcPr>
                <w:p w14:paraId="7E2BCFE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3</w:t>
                  </w:r>
                </w:p>
              </w:tc>
              <w:tc>
                <w:tcPr>
                  <w:tcW w:w="720" w:type="dxa"/>
                </w:tcPr>
                <w:p w14:paraId="71D4ECD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8</w:t>
                  </w:r>
                </w:p>
              </w:tc>
              <w:tc>
                <w:tcPr>
                  <w:tcW w:w="720" w:type="dxa"/>
                </w:tcPr>
                <w:p w14:paraId="10901A5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.4</w:t>
                  </w:r>
                </w:p>
              </w:tc>
              <w:tc>
                <w:tcPr>
                  <w:tcW w:w="720" w:type="dxa"/>
                </w:tcPr>
                <w:p w14:paraId="034ED0F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.0</w:t>
                  </w:r>
                </w:p>
              </w:tc>
              <w:tc>
                <w:tcPr>
                  <w:tcW w:w="720" w:type="dxa"/>
                </w:tcPr>
                <w:p w14:paraId="01B3ACB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6.8</w:t>
                  </w:r>
                </w:p>
              </w:tc>
              <w:tc>
                <w:tcPr>
                  <w:tcW w:w="720" w:type="dxa"/>
                </w:tcPr>
                <w:p w14:paraId="64F67EB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8.2</w:t>
                  </w:r>
                </w:p>
              </w:tc>
              <w:tc>
                <w:tcPr>
                  <w:tcW w:w="666" w:type="dxa"/>
                </w:tcPr>
                <w:p w14:paraId="5F67275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9.7</w:t>
                  </w:r>
                </w:p>
              </w:tc>
              <w:tc>
                <w:tcPr>
                  <w:tcW w:w="706" w:type="dxa"/>
                </w:tcPr>
                <w:p w14:paraId="135CD4A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0.9</w:t>
                  </w:r>
                </w:p>
              </w:tc>
              <w:tc>
                <w:tcPr>
                  <w:tcW w:w="706" w:type="dxa"/>
                </w:tcPr>
                <w:p w14:paraId="6B57C0C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0</w:t>
                  </w:r>
                </w:p>
              </w:tc>
            </w:tr>
            <w:tr w:rsidR="00E95E0B" w:rsidRPr="00103B27" w14:paraId="71856492" w14:textId="77777777" w:rsidTr="00181CE9">
              <w:tc>
                <w:tcPr>
                  <w:tcW w:w="504" w:type="dxa"/>
                </w:tcPr>
                <w:p w14:paraId="3B6807A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9</w:t>
                  </w:r>
                </w:p>
              </w:tc>
              <w:tc>
                <w:tcPr>
                  <w:tcW w:w="1316" w:type="dxa"/>
                </w:tcPr>
                <w:p w14:paraId="20FA160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999" w:dyaOrig="360" w14:anchorId="33466EA7">
                      <v:shape id="_x0000_i1214" type="#_x0000_t75" style="width:50.25pt;height:18.35pt" o:ole="">
                        <v:imagedata r:id="rId388" o:title=""/>
                      </v:shape>
                      <o:OLEObject Type="Embed" ProgID="Equation.3" ShapeID="_x0000_i1214" DrawAspect="Content" ObjectID="_1714573470" r:id="rId389"/>
                    </w:object>
                  </w:r>
                </w:p>
              </w:tc>
              <w:tc>
                <w:tcPr>
                  <w:tcW w:w="1044" w:type="dxa"/>
                </w:tcPr>
                <w:p w14:paraId="352B5F7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940" w:dyaOrig="360" w14:anchorId="300FDBD4">
                      <v:shape id="_x0000_i1215" type="#_x0000_t75" style="width:47.55pt;height:18.35pt" o:ole="">
                        <v:imagedata r:id="rId390" o:title=""/>
                      </v:shape>
                      <o:OLEObject Type="Embed" ProgID="Equation.3" ShapeID="_x0000_i1215" DrawAspect="Content" ObjectID="_1714573471" r:id="rId391"/>
                    </w:object>
                  </w:r>
                </w:p>
              </w:tc>
              <w:tc>
                <w:tcPr>
                  <w:tcW w:w="720" w:type="dxa"/>
                </w:tcPr>
                <w:p w14:paraId="5BF9FAB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2</w:t>
                  </w:r>
                </w:p>
              </w:tc>
              <w:tc>
                <w:tcPr>
                  <w:tcW w:w="720" w:type="dxa"/>
                </w:tcPr>
                <w:p w14:paraId="20136DC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1</w:t>
                  </w:r>
                </w:p>
              </w:tc>
              <w:tc>
                <w:tcPr>
                  <w:tcW w:w="720" w:type="dxa"/>
                </w:tcPr>
                <w:p w14:paraId="246779C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.0</w:t>
                  </w:r>
                </w:p>
              </w:tc>
              <w:tc>
                <w:tcPr>
                  <w:tcW w:w="720" w:type="dxa"/>
                </w:tcPr>
                <w:p w14:paraId="30B8C01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.6</w:t>
                  </w:r>
                </w:p>
              </w:tc>
              <w:tc>
                <w:tcPr>
                  <w:tcW w:w="720" w:type="dxa"/>
                </w:tcPr>
                <w:p w14:paraId="3AAEB7B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.2</w:t>
                  </w:r>
                </w:p>
              </w:tc>
              <w:tc>
                <w:tcPr>
                  <w:tcW w:w="720" w:type="dxa"/>
                </w:tcPr>
                <w:p w14:paraId="5BCA63C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7</w:t>
                  </w:r>
                </w:p>
              </w:tc>
              <w:tc>
                <w:tcPr>
                  <w:tcW w:w="720" w:type="dxa"/>
                </w:tcPr>
                <w:p w14:paraId="7E63D9D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.1</w:t>
                  </w:r>
                </w:p>
              </w:tc>
              <w:tc>
                <w:tcPr>
                  <w:tcW w:w="666" w:type="dxa"/>
                </w:tcPr>
                <w:p w14:paraId="57A9A8B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6</w:t>
                  </w:r>
                </w:p>
              </w:tc>
              <w:tc>
                <w:tcPr>
                  <w:tcW w:w="706" w:type="dxa"/>
                </w:tcPr>
                <w:p w14:paraId="22BA153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3</w:t>
                  </w:r>
                </w:p>
              </w:tc>
              <w:tc>
                <w:tcPr>
                  <w:tcW w:w="706" w:type="dxa"/>
                </w:tcPr>
                <w:p w14:paraId="57CD140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2</w:t>
                  </w:r>
                </w:p>
              </w:tc>
            </w:tr>
            <w:tr w:rsidR="00E95E0B" w:rsidRPr="00103B27" w14:paraId="68D33D55" w14:textId="77777777" w:rsidTr="00181CE9">
              <w:tc>
                <w:tcPr>
                  <w:tcW w:w="504" w:type="dxa"/>
                </w:tcPr>
                <w:p w14:paraId="257018B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0</w:t>
                  </w:r>
                </w:p>
              </w:tc>
              <w:tc>
                <w:tcPr>
                  <w:tcW w:w="1316" w:type="dxa"/>
                </w:tcPr>
                <w:p w14:paraId="58702E9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360" w:dyaOrig="320" w14:anchorId="6B7121B7">
                      <v:shape id="_x0000_i1216" type="#_x0000_t75" style="width:18.35pt;height:15.6pt" o:ole="">
                        <v:imagedata r:id="rId392" o:title=""/>
                      </v:shape>
                      <o:OLEObject Type="Embed" ProgID="Equation.3" ShapeID="_x0000_i1216" DrawAspect="Content" ObjectID="_1714573472" r:id="rId393"/>
                    </w:object>
                  </w:r>
                </w:p>
              </w:tc>
              <w:tc>
                <w:tcPr>
                  <w:tcW w:w="1044" w:type="dxa"/>
                </w:tcPr>
                <w:p w14:paraId="62B947F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6E27512E">
                      <v:shape id="_x0000_i1217" type="#_x0000_t75" style="width:23.1pt;height:15.6pt" o:ole="">
                        <v:imagedata r:id="rId394" o:title=""/>
                      </v:shape>
                      <o:OLEObject Type="Embed" ProgID="Equation.3" ShapeID="_x0000_i1217" DrawAspect="Content" ObjectID="_1714573473" r:id="rId395"/>
                    </w:object>
                  </w:r>
                </w:p>
              </w:tc>
              <w:tc>
                <w:tcPr>
                  <w:tcW w:w="720" w:type="dxa"/>
                </w:tcPr>
                <w:p w14:paraId="790A2C5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.0</w:t>
                  </w:r>
                </w:p>
              </w:tc>
              <w:tc>
                <w:tcPr>
                  <w:tcW w:w="720" w:type="dxa"/>
                </w:tcPr>
                <w:p w14:paraId="1653D12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6.0</w:t>
                  </w:r>
                </w:p>
              </w:tc>
              <w:tc>
                <w:tcPr>
                  <w:tcW w:w="720" w:type="dxa"/>
                </w:tcPr>
                <w:p w14:paraId="288AE2C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0.0</w:t>
                  </w:r>
                </w:p>
              </w:tc>
              <w:tc>
                <w:tcPr>
                  <w:tcW w:w="720" w:type="dxa"/>
                </w:tcPr>
                <w:p w14:paraId="732B264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5.0</w:t>
                  </w:r>
                </w:p>
              </w:tc>
              <w:tc>
                <w:tcPr>
                  <w:tcW w:w="720" w:type="dxa"/>
                </w:tcPr>
                <w:p w14:paraId="5967D21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1.0</w:t>
                  </w:r>
                </w:p>
              </w:tc>
              <w:tc>
                <w:tcPr>
                  <w:tcW w:w="720" w:type="dxa"/>
                </w:tcPr>
                <w:p w14:paraId="7EF3E95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7.5</w:t>
                  </w:r>
                </w:p>
              </w:tc>
              <w:tc>
                <w:tcPr>
                  <w:tcW w:w="720" w:type="dxa"/>
                </w:tcPr>
                <w:p w14:paraId="6E4C7E4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5.0</w:t>
                  </w:r>
                </w:p>
              </w:tc>
              <w:tc>
                <w:tcPr>
                  <w:tcW w:w="666" w:type="dxa"/>
                </w:tcPr>
                <w:p w14:paraId="079586C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2.0</w:t>
                  </w:r>
                </w:p>
              </w:tc>
              <w:tc>
                <w:tcPr>
                  <w:tcW w:w="706" w:type="dxa"/>
                </w:tcPr>
                <w:p w14:paraId="0E5FFBB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1.0</w:t>
                  </w:r>
                </w:p>
              </w:tc>
              <w:tc>
                <w:tcPr>
                  <w:tcW w:w="706" w:type="dxa"/>
                </w:tcPr>
                <w:p w14:paraId="1348BEF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59.0</w:t>
                  </w:r>
                </w:p>
              </w:tc>
            </w:tr>
            <w:tr w:rsidR="00E95E0B" w:rsidRPr="00103B27" w14:paraId="3E5063D0" w14:textId="77777777" w:rsidTr="00181CE9">
              <w:tc>
                <w:tcPr>
                  <w:tcW w:w="504" w:type="dxa"/>
                </w:tcPr>
                <w:p w14:paraId="0AE4CEC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1</w:t>
                  </w:r>
                </w:p>
              </w:tc>
              <w:tc>
                <w:tcPr>
                  <w:tcW w:w="1316" w:type="dxa"/>
                </w:tcPr>
                <w:p w14:paraId="06DD8D8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4"/>
                    </w:rPr>
                    <w:object w:dxaOrig="460" w:dyaOrig="300" w14:anchorId="75623A88">
                      <v:shape id="_x0000_i1218" type="#_x0000_t75" style="width:23.1pt;height:14.95pt" o:ole="">
                        <v:imagedata r:id="rId396" o:title=""/>
                      </v:shape>
                      <o:OLEObject Type="Embed" ProgID="Equation.3" ShapeID="_x0000_i1218" DrawAspect="Content" ObjectID="_1714573474" r:id="rId397"/>
                    </w:object>
                  </w:r>
                </w:p>
              </w:tc>
              <w:tc>
                <w:tcPr>
                  <w:tcW w:w="1044" w:type="dxa"/>
                </w:tcPr>
                <w:p w14:paraId="7C8B105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540" w:dyaOrig="320" w14:anchorId="546C781A">
                      <v:shape id="_x0000_i1219" type="#_x0000_t75" style="width:27.15pt;height:15.6pt" o:ole="">
                        <v:imagedata r:id="rId398" o:title=""/>
                      </v:shape>
                      <o:OLEObject Type="Embed" ProgID="Equation.3" ShapeID="_x0000_i1219" DrawAspect="Content" ObjectID="_1714573475" r:id="rId399"/>
                    </w:object>
                  </w:r>
                </w:p>
              </w:tc>
              <w:tc>
                <w:tcPr>
                  <w:tcW w:w="720" w:type="dxa"/>
                </w:tcPr>
                <w:p w14:paraId="7DFFB2F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4</w:t>
                  </w:r>
                </w:p>
              </w:tc>
              <w:tc>
                <w:tcPr>
                  <w:tcW w:w="720" w:type="dxa"/>
                </w:tcPr>
                <w:p w14:paraId="5580F52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.5</w:t>
                  </w:r>
                </w:p>
              </w:tc>
              <w:tc>
                <w:tcPr>
                  <w:tcW w:w="720" w:type="dxa"/>
                </w:tcPr>
                <w:p w14:paraId="4F49FA7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1.9</w:t>
                  </w:r>
                </w:p>
              </w:tc>
              <w:tc>
                <w:tcPr>
                  <w:tcW w:w="720" w:type="dxa"/>
                </w:tcPr>
                <w:p w14:paraId="641B6A0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5</w:t>
                  </w:r>
                </w:p>
              </w:tc>
              <w:tc>
                <w:tcPr>
                  <w:tcW w:w="720" w:type="dxa"/>
                </w:tcPr>
                <w:p w14:paraId="0ABF2F2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4.8</w:t>
                  </w:r>
                </w:p>
              </w:tc>
              <w:tc>
                <w:tcPr>
                  <w:tcW w:w="720" w:type="dxa"/>
                </w:tcPr>
                <w:p w14:paraId="63802C1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7.0</w:t>
                  </w:r>
                </w:p>
              </w:tc>
              <w:tc>
                <w:tcPr>
                  <w:tcW w:w="720" w:type="dxa"/>
                </w:tcPr>
                <w:p w14:paraId="4727D75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0.0</w:t>
                  </w:r>
                </w:p>
              </w:tc>
              <w:tc>
                <w:tcPr>
                  <w:tcW w:w="666" w:type="dxa"/>
                </w:tcPr>
                <w:p w14:paraId="5E7D7A9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4.5</w:t>
                  </w:r>
                </w:p>
              </w:tc>
              <w:tc>
                <w:tcPr>
                  <w:tcW w:w="706" w:type="dxa"/>
                </w:tcPr>
                <w:p w14:paraId="0ED536C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0.0</w:t>
                  </w:r>
                </w:p>
              </w:tc>
              <w:tc>
                <w:tcPr>
                  <w:tcW w:w="706" w:type="dxa"/>
                </w:tcPr>
                <w:p w14:paraId="24A3E33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36.0</w:t>
                  </w:r>
                </w:p>
              </w:tc>
            </w:tr>
            <w:tr w:rsidR="00E95E0B" w:rsidRPr="00103B27" w14:paraId="4A1881D6" w14:textId="77777777" w:rsidTr="00181CE9">
              <w:tc>
                <w:tcPr>
                  <w:tcW w:w="504" w:type="dxa"/>
                </w:tcPr>
                <w:p w14:paraId="2D11EA32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2</w:t>
                  </w:r>
                </w:p>
              </w:tc>
              <w:tc>
                <w:tcPr>
                  <w:tcW w:w="1316" w:type="dxa"/>
                </w:tcPr>
                <w:p w14:paraId="23524C8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380" w:dyaOrig="320" w14:anchorId="604871A8">
                      <v:shape id="_x0000_i1220" type="#_x0000_t75" style="width:19pt;height:15.6pt" o:ole="">
                        <v:imagedata r:id="rId400" o:title=""/>
                      </v:shape>
                      <o:OLEObject Type="Embed" ProgID="Equation.3" ShapeID="_x0000_i1220" DrawAspect="Content" ObjectID="_1714573476" r:id="rId401"/>
                    </w:object>
                  </w:r>
                </w:p>
              </w:tc>
              <w:tc>
                <w:tcPr>
                  <w:tcW w:w="1044" w:type="dxa"/>
                </w:tcPr>
                <w:p w14:paraId="274E415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20" w:dyaOrig="279" w14:anchorId="563D2FAB">
                      <v:shape id="_x0000_i1221" type="#_x0000_t75" style="width:21.05pt;height:14.25pt" o:ole="">
                        <v:imagedata r:id="rId402" o:title=""/>
                      </v:shape>
                      <o:OLEObject Type="Embed" ProgID="Equation.3" ShapeID="_x0000_i1221" DrawAspect="Content" ObjectID="_1714573477" r:id="rId403"/>
                    </w:object>
                  </w:r>
                </w:p>
              </w:tc>
              <w:tc>
                <w:tcPr>
                  <w:tcW w:w="720" w:type="dxa"/>
                </w:tcPr>
                <w:p w14:paraId="002C805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9.8</w:t>
                  </w:r>
                </w:p>
              </w:tc>
              <w:tc>
                <w:tcPr>
                  <w:tcW w:w="720" w:type="dxa"/>
                </w:tcPr>
                <w:p w14:paraId="4644611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5</w:t>
                  </w:r>
                </w:p>
              </w:tc>
              <w:tc>
                <w:tcPr>
                  <w:tcW w:w="720" w:type="dxa"/>
                </w:tcPr>
                <w:p w14:paraId="484EC21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4.4</w:t>
                  </w:r>
                </w:p>
              </w:tc>
              <w:tc>
                <w:tcPr>
                  <w:tcW w:w="720" w:type="dxa"/>
                </w:tcPr>
                <w:p w14:paraId="1079072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6.5</w:t>
                  </w:r>
                </w:p>
              </w:tc>
              <w:tc>
                <w:tcPr>
                  <w:tcW w:w="720" w:type="dxa"/>
                </w:tcPr>
                <w:p w14:paraId="0E146DB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7.4</w:t>
                  </w:r>
                </w:p>
              </w:tc>
              <w:tc>
                <w:tcPr>
                  <w:tcW w:w="720" w:type="dxa"/>
                </w:tcPr>
                <w:p w14:paraId="40C1B35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8.7</w:t>
                  </w:r>
                </w:p>
              </w:tc>
              <w:tc>
                <w:tcPr>
                  <w:tcW w:w="720" w:type="dxa"/>
                </w:tcPr>
                <w:p w14:paraId="6209CA6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9.2</w:t>
                  </w:r>
                </w:p>
              </w:tc>
              <w:tc>
                <w:tcPr>
                  <w:tcW w:w="666" w:type="dxa"/>
                </w:tcPr>
                <w:p w14:paraId="2CA5A07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0.5</w:t>
                  </w:r>
                </w:p>
              </w:tc>
              <w:tc>
                <w:tcPr>
                  <w:tcW w:w="706" w:type="dxa"/>
                </w:tcPr>
                <w:p w14:paraId="6908C12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1.0</w:t>
                  </w:r>
                </w:p>
              </w:tc>
              <w:tc>
                <w:tcPr>
                  <w:tcW w:w="706" w:type="dxa"/>
                </w:tcPr>
                <w:p w14:paraId="0FE7C90C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1.8</w:t>
                  </w:r>
                </w:p>
              </w:tc>
            </w:tr>
            <w:tr w:rsidR="00E95E0B" w:rsidRPr="00103B27" w14:paraId="54DCA32B" w14:textId="77777777" w:rsidTr="00181CE9">
              <w:tc>
                <w:tcPr>
                  <w:tcW w:w="504" w:type="dxa"/>
                </w:tcPr>
                <w:p w14:paraId="2939DC9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3</w:t>
                  </w:r>
                </w:p>
              </w:tc>
              <w:tc>
                <w:tcPr>
                  <w:tcW w:w="1316" w:type="dxa"/>
                </w:tcPr>
                <w:p w14:paraId="2BD04B4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360" w:dyaOrig="320" w14:anchorId="045A93B5">
                      <v:shape id="_x0000_i1222" type="#_x0000_t75" style="width:18.35pt;height:15.6pt" o:ole="">
                        <v:imagedata r:id="rId404" o:title=""/>
                      </v:shape>
                      <o:OLEObject Type="Embed" ProgID="Equation.3" ShapeID="_x0000_i1222" DrawAspect="Content" ObjectID="_1714573478" r:id="rId405"/>
                    </w:object>
                  </w:r>
                </w:p>
              </w:tc>
              <w:tc>
                <w:tcPr>
                  <w:tcW w:w="1044" w:type="dxa"/>
                </w:tcPr>
                <w:p w14:paraId="70E47BAB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360" w:dyaOrig="320" w14:anchorId="21E13F67">
                      <v:shape id="_x0000_i1223" type="#_x0000_t75" style="width:18.35pt;height:15.6pt" o:ole="">
                        <v:imagedata r:id="rId406" o:title=""/>
                      </v:shape>
                      <o:OLEObject Type="Embed" ProgID="Equation.3" ShapeID="_x0000_i1223" DrawAspect="Content" ObjectID="_1714573479" r:id="rId407"/>
                    </w:object>
                  </w:r>
                </w:p>
              </w:tc>
              <w:tc>
                <w:tcPr>
                  <w:tcW w:w="720" w:type="dxa"/>
                </w:tcPr>
                <w:p w14:paraId="086934A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0.4</w:t>
                  </w:r>
                </w:p>
              </w:tc>
              <w:tc>
                <w:tcPr>
                  <w:tcW w:w="720" w:type="dxa"/>
                </w:tcPr>
                <w:p w14:paraId="4715A2F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.5</w:t>
                  </w:r>
                </w:p>
              </w:tc>
              <w:tc>
                <w:tcPr>
                  <w:tcW w:w="720" w:type="dxa"/>
                </w:tcPr>
                <w:p w14:paraId="2418BAD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4.6</w:t>
                  </w:r>
                </w:p>
              </w:tc>
              <w:tc>
                <w:tcPr>
                  <w:tcW w:w="720" w:type="dxa"/>
                </w:tcPr>
                <w:p w14:paraId="63C481E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7.6</w:t>
                  </w:r>
                </w:p>
              </w:tc>
              <w:tc>
                <w:tcPr>
                  <w:tcW w:w="720" w:type="dxa"/>
                </w:tcPr>
                <w:p w14:paraId="04B9474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0.2</w:t>
                  </w:r>
                </w:p>
              </w:tc>
              <w:tc>
                <w:tcPr>
                  <w:tcW w:w="720" w:type="dxa"/>
                </w:tcPr>
                <w:p w14:paraId="52F12585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4.0</w:t>
                  </w:r>
                </w:p>
              </w:tc>
              <w:tc>
                <w:tcPr>
                  <w:tcW w:w="720" w:type="dxa"/>
                </w:tcPr>
                <w:p w14:paraId="0839434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17.0</w:t>
                  </w:r>
                </w:p>
              </w:tc>
              <w:tc>
                <w:tcPr>
                  <w:tcW w:w="666" w:type="dxa"/>
                </w:tcPr>
                <w:p w14:paraId="17D693B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1.5</w:t>
                  </w:r>
                </w:p>
              </w:tc>
              <w:tc>
                <w:tcPr>
                  <w:tcW w:w="706" w:type="dxa"/>
                </w:tcPr>
                <w:p w14:paraId="1DEECC86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24.3</w:t>
                  </w:r>
                </w:p>
              </w:tc>
              <w:tc>
                <w:tcPr>
                  <w:tcW w:w="706" w:type="dxa"/>
                </w:tcPr>
                <w:p w14:paraId="6D28E4C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-30.0</w:t>
                  </w:r>
                </w:p>
              </w:tc>
            </w:tr>
            <w:tr w:rsidR="00E95E0B" w:rsidRPr="00103B27" w14:paraId="0083B825" w14:textId="77777777" w:rsidTr="00181CE9">
              <w:tc>
                <w:tcPr>
                  <w:tcW w:w="504" w:type="dxa"/>
                </w:tcPr>
                <w:p w14:paraId="2F6C878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4</w:t>
                  </w:r>
                </w:p>
              </w:tc>
              <w:tc>
                <w:tcPr>
                  <w:tcW w:w="1316" w:type="dxa"/>
                </w:tcPr>
                <w:p w14:paraId="719931BE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10"/>
                    </w:rPr>
                    <w:object w:dxaOrig="859" w:dyaOrig="320" w14:anchorId="594A122E">
                      <v:shape id="_x0000_i1224" type="#_x0000_t75" style="width:42.8pt;height:15.6pt" o:ole="">
                        <v:imagedata r:id="rId408" o:title=""/>
                      </v:shape>
                      <o:OLEObject Type="Embed" ProgID="Equation.3" ShapeID="_x0000_i1224" DrawAspect="Content" ObjectID="_1714573480" r:id="rId409"/>
                    </w:object>
                  </w:r>
                </w:p>
              </w:tc>
              <w:tc>
                <w:tcPr>
                  <w:tcW w:w="1044" w:type="dxa"/>
                </w:tcPr>
                <w:p w14:paraId="1D163A1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09A85EA8">
                      <v:shape id="_x0000_i1225" type="#_x0000_t75" style="width:23.1pt;height:15.6pt" o:ole="">
                        <v:imagedata r:id="rId410" o:title=""/>
                      </v:shape>
                      <o:OLEObject Type="Embed" ProgID="Equation.3" ShapeID="_x0000_i1225" DrawAspect="Content" ObjectID="_1714573481" r:id="rId411"/>
                    </w:object>
                  </w:r>
                </w:p>
              </w:tc>
              <w:tc>
                <w:tcPr>
                  <w:tcW w:w="720" w:type="dxa"/>
                </w:tcPr>
                <w:p w14:paraId="78BF45C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4.5</w:t>
                  </w:r>
                </w:p>
              </w:tc>
              <w:tc>
                <w:tcPr>
                  <w:tcW w:w="720" w:type="dxa"/>
                </w:tcPr>
                <w:p w14:paraId="5CE45FF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7.4</w:t>
                  </w:r>
                </w:p>
              </w:tc>
              <w:tc>
                <w:tcPr>
                  <w:tcW w:w="720" w:type="dxa"/>
                </w:tcPr>
                <w:p w14:paraId="404393C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4.5</w:t>
                  </w:r>
                </w:p>
              </w:tc>
              <w:tc>
                <w:tcPr>
                  <w:tcW w:w="720" w:type="dxa"/>
                </w:tcPr>
                <w:p w14:paraId="7B89007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.7</w:t>
                  </w:r>
                </w:p>
              </w:tc>
              <w:tc>
                <w:tcPr>
                  <w:tcW w:w="720" w:type="dxa"/>
                </w:tcPr>
                <w:p w14:paraId="51E4113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.2</w:t>
                  </w:r>
                </w:p>
              </w:tc>
              <w:tc>
                <w:tcPr>
                  <w:tcW w:w="720" w:type="dxa"/>
                </w:tcPr>
                <w:p w14:paraId="3575ADD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5</w:t>
                  </w:r>
                </w:p>
              </w:tc>
              <w:tc>
                <w:tcPr>
                  <w:tcW w:w="720" w:type="dxa"/>
                </w:tcPr>
                <w:p w14:paraId="7E9C08A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3</w:t>
                  </w:r>
                </w:p>
              </w:tc>
              <w:tc>
                <w:tcPr>
                  <w:tcW w:w="666" w:type="dxa"/>
                </w:tcPr>
                <w:p w14:paraId="43048A7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.1</w:t>
                  </w:r>
                </w:p>
              </w:tc>
              <w:tc>
                <w:tcPr>
                  <w:tcW w:w="706" w:type="dxa"/>
                </w:tcPr>
                <w:p w14:paraId="2040E00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9</w:t>
                  </w:r>
                </w:p>
              </w:tc>
              <w:tc>
                <w:tcPr>
                  <w:tcW w:w="706" w:type="dxa"/>
                </w:tcPr>
                <w:p w14:paraId="73E0575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0.8</w:t>
                  </w:r>
                </w:p>
              </w:tc>
            </w:tr>
            <w:tr w:rsidR="00E95E0B" w:rsidRPr="00103B27" w14:paraId="46D8431E" w14:textId="77777777" w:rsidTr="00181CE9">
              <w:tc>
                <w:tcPr>
                  <w:tcW w:w="504" w:type="dxa"/>
                </w:tcPr>
                <w:p w14:paraId="583C0994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5</w:t>
                  </w:r>
                </w:p>
              </w:tc>
              <w:tc>
                <w:tcPr>
                  <w:tcW w:w="1316" w:type="dxa"/>
                </w:tcPr>
                <w:p w14:paraId="12485E1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60" w:dyaOrig="320" w14:anchorId="1B4414BF">
                      <v:shape id="_x0000_i1226" type="#_x0000_t75" style="width:23.1pt;height:15.6pt" o:ole="">
                        <v:imagedata r:id="rId412" o:title=""/>
                      </v:shape>
                      <o:OLEObject Type="Embed" ProgID="Equation.3" ShapeID="_x0000_i1226" DrawAspect="Content" ObjectID="_1714573482" r:id="rId413"/>
                    </w:object>
                  </w:r>
                </w:p>
              </w:tc>
              <w:tc>
                <w:tcPr>
                  <w:tcW w:w="1044" w:type="dxa"/>
                </w:tcPr>
                <w:p w14:paraId="7D4D754F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rPr>
                      <w:position w:val="-6"/>
                    </w:rPr>
                    <w:object w:dxaOrig="420" w:dyaOrig="279" w14:anchorId="1DDCA254">
                      <v:shape id="_x0000_i1227" type="#_x0000_t75" style="width:21.05pt;height:14.25pt" o:ole="">
                        <v:imagedata r:id="rId414" o:title=""/>
                      </v:shape>
                      <o:OLEObject Type="Embed" ProgID="Equation.3" ShapeID="_x0000_i1227" DrawAspect="Content" ObjectID="_1714573483" r:id="rId415"/>
                    </w:object>
                  </w:r>
                </w:p>
              </w:tc>
              <w:tc>
                <w:tcPr>
                  <w:tcW w:w="720" w:type="dxa"/>
                </w:tcPr>
                <w:p w14:paraId="1F9A4E5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.0</w:t>
                  </w:r>
                </w:p>
              </w:tc>
              <w:tc>
                <w:tcPr>
                  <w:tcW w:w="720" w:type="dxa"/>
                </w:tcPr>
                <w:p w14:paraId="7DBB1B37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6.0</w:t>
                  </w:r>
                </w:p>
              </w:tc>
              <w:tc>
                <w:tcPr>
                  <w:tcW w:w="720" w:type="dxa"/>
                </w:tcPr>
                <w:p w14:paraId="0E100A1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0.0</w:t>
                  </w:r>
                </w:p>
              </w:tc>
              <w:tc>
                <w:tcPr>
                  <w:tcW w:w="720" w:type="dxa"/>
                </w:tcPr>
                <w:p w14:paraId="1860BB33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2.5</w:t>
                  </w:r>
                </w:p>
              </w:tc>
              <w:tc>
                <w:tcPr>
                  <w:tcW w:w="720" w:type="dxa"/>
                </w:tcPr>
                <w:p w14:paraId="51FA6400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5.0</w:t>
                  </w:r>
                </w:p>
              </w:tc>
              <w:tc>
                <w:tcPr>
                  <w:tcW w:w="720" w:type="dxa"/>
                </w:tcPr>
                <w:p w14:paraId="0DDB30FD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6.5</w:t>
                  </w:r>
                </w:p>
              </w:tc>
              <w:tc>
                <w:tcPr>
                  <w:tcW w:w="720" w:type="dxa"/>
                </w:tcPr>
                <w:p w14:paraId="2CF31D59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8.5</w:t>
                  </w:r>
                </w:p>
              </w:tc>
              <w:tc>
                <w:tcPr>
                  <w:tcW w:w="666" w:type="dxa"/>
                </w:tcPr>
                <w:p w14:paraId="05B9A518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19.4</w:t>
                  </w:r>
                </w:p>
              </w:tc>
              <w:tc>
                <w:tcPr>
                  <w:tcW w:w="706" w:type="dxa"/>
                </w:tcPr>
                <w:p w14:paraId="3DFF4151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0.5</w:t>
                  </w:r>
                </w:p>
              </w:tc>
              <w:tc>
                <w:tcPr>
                  <w:tcW w:w="706" w:type="dxa"/>
                </w:tcPr>
                <w:p w14:paraId="047991BA" w14:textId="77777777" w:rsidR="00E95E0B" w:rsidRPr="00103B27" w:rsidRDefault="00E95E0B" w:rsidP="00E95E0B">
                  <w:pPr>
                    <w:spacing w:line="312" w:lineRule="auto"/>
                  </w:pPr>
                  <w:r w:rsidRPr="00103B27">
                    <w:t>21.4</w:t>
                  </w:r>
                </w:p>
              </w:tc>
            </w:tr>
          </w:tbl>
          <w:p w14:paraId="6FC51D21" w14:textId="77777777" w:rsidR="00E95E0B" w:rsidRDefault="00E95E0B" w:rsidP="00CD2ECC">
            <w:pPr>
              <w:pStyle w:val="af0"/>
              <w:ind w:left="567"/>
            </w:pPr>
          </w:p>
        </w:tc>
      </w:tr>
      <w:tr w:rsidR="00E95E0B" w14:paraId="50AA2E40" w14:textId="77777777" w:rsidTr="0003098C">
        <w:trPr>
          <w:trHeight w:val="283"/>
        </w:trPr>
        <w:tc>
          <w:tcPr>
            <w:tcW w:w="993" w:type="dxa"/>
          </w:tcPr>
          <w:p w14:paraId="2F91931E" w14:textId="7A0F4B61" w:rsidR="00E95E0B" w:rsidRPr="00D62FFC" w:rsidRDefault="00E95E0B" w:rsidP="00DC1095">
            <w:r w:rsidRPr="00D62FFC">
              <w:lastRenderedPageBreak/>
              <w:t>11</w:t>
            </w:r>
          </w:p>
        </w:tc>
        <w:tc>
          <w:tcPr>
            <w:tcW w:w="3827" w:type="dxa"/>
          </w:tcPr>
          <w:p w14:paraId="7EC59F97" w14:textId="37CBC9B7" w:rsidR="00E95E0B" w:rsidRPr="00D62FFC" w:rsidRDefault="00E95E0B" w:rsidP="00141185">
            <w:r w:rsidRPr="00D62FFC">
              <w:t>Подготовка к экзамену</w:t>
            </w:r>
          </w:p>
        </w:tc>
        <w:tc>
          <w:tcPr>
            <w:tcW w:w="9723" w:type="dxa"/>
          </w:tcPr>
          <w:p w14:paraId="0B34B1CD" w14:textId="77777777" w:rsidR="00E95E0B" w:rsidRDefault="00E95E0B" w:rsidP="00E95E0B">
            <w:pPr>
              <w:spacing w:before="120" w:after="120"/>
              <w:jc w:val="center"/>
            </w:pPr>
            <w:r w:rsidRPr="00F428E4">
              <w:rPr>
                <w:b/>
                <w:u w:val="single"/>
              </w:rPr>
              <w:t>БИЛЕТ №</w:t>
            </w:r>
            <w:r>
              <w:t>1</w:t>
            </w:r>
          </w:p>
          <w:p w14:paraId="7F95ADDB" w14:textId="77777777" w:rsidR="00E95E0B" w:rsidRPr="003F2450" w:rsidRDefault="00E95E0B" w:rsidP="00E95E0B">
            <w:pPr>
              <w:numPr>
                <w:ilvl w:val="0"/>
                <w:numId w:val="40"/>
              </w:numPr>
              <w:spacing w:before="120" w:after="120"/>
              <w:rPr>
                <w:b/>
                <w:u w:val="single"/>
              </w:rPr>
            </w:pPr>
            <w:r>
              <w:t xml:space="preserve"> </w:t>
            </w:r>
            <w:r w:rsidRPr="00706A98">
              <w:t>События. Полная группа событий.</w:t>
            </w:r>
          </w:p>
          <w:p w14:paraId="2C3BA717" w14:textId="77777777" w:rsidR="00E95E0B" w:rsidRPr="00706A98" w:rsidRDefault="00E95E0B" w:rsidP="00E95E0B">
            <w:pPr>
              <w:ind w:left="720"/>
            </w:pPr>
            <w:r w:rsidRPr="00706A98">
              <w:t>Нормальное распределение и его числовые характеристики.</w:t>
            </w:r>
          </w:p>
          <w:p w14:paraId="0785F301" w14:textId="77777777" w:rsidR="00E95E0B" w:rsidRPr="003F2450" w:rsidRDefault="00E95E0B" w:rsidP="00E95E0B">
            <w:pPr>
              <w:ind w:left="720"/>
            </w:pPr>
          </w:p>
          <w:p w14:paraId="38C81214" w14:textId="77777777" w:rsidR="00E95E0B" w:rsidRPr="00BD27DD" w:rsidRDefault="00E95E0B" w:rsidP="00E95E0B">
            <w:pPr>
              <w:numPr>
                <w:ilvl w:val="0"/>
                <w:numId w:val="40"/>
              </w:numPr>
            </w:pPr>
            <w:r w:rsidRPr="00BD27DD">
              <w:t xml:space="preserve">Случайная величина </w:t>
            </w:r>
            <w:r w:rsidRPr="00BD27DD">
              <w:rPr>
                <w:lang w:val="en-US"/>
              </w:rPr>
              <w:t>X</w:t>
            </w:r>
            <w:r w:rsidRPr="00BD27DD">
              <w:t xml:space="preserve"> на интервале (0, 5) задана плотностью распределения </w:t>
            </w:r>
            <w:r w:rsidRPr="00BD27DD">
              <w:rPr>
                <w:position w:val="-20"/>
              </w:rPr>
              <w:object w:dxaOrig="1040" w:dyaOrig="540" w14:anchorId="7DD90A53">
                <v:shape id="_x0000_i1228" type="#_x0000_t75" style="width:51.6pt;height:27.15pt" o:ole="">
                  <v:imagedata r:id="rId416" o:title=""/>
                </v:shape>
                <o:OLEObject Type="Embed" ProgID="Equation.3" ShapeID="_x0000_i1228" DrawAspect="Content" ObjectID="_1714573484" r:id="rId417"/>
              </w:object>
            </w:r>
            <w:r w:rsidRPr="00BD27DD">
              <w:t>, а вне этого инт</w:t>
            </w:r>
            <w:r>
              <w:t>ервала равна нулю. Найти средне</w:t>
            </w:r>
            <w:r w:rsidRPr="00BD27DD">
              <w:t>квадратическое отклонение.</w:t>
            </w:r>
          </w:p>
          <w:p w14:paraId="6E6A6341" w14:textId="77777777" w:rsidR="00E95E0B" w:rsidRPr="00901F3D" w:rsidRDefault="00E95E0B" w:rsidP="00E95E0B">
            <w:pPr>
              <w:ind w:left="720"/>
            </w:pPr>
          </w:p>
          <w:p w14:paraId="026E943A" w14:textId="77777777" w:rsidR="00E95E0B" w:rsidRPr="00F428E4" w:rsidRDefault="00E95E0B" w:rsidP="00E95E0B">
            <w:pPr>
              <w:spacing w:before="120" w:after="120"/>
              <w:jc w:val="center"/>
              <w:rPr>
                <w:b/>
                <w:u w:val="single"/>
              </w:rPr>
            </w:pPr>
            <w:r w:rsidRPr="00F428E4">
              <w:rPr>
                <w:b/>
                <w:u w:val="single"/>
              </w:rPr>
              <w:t>БИЛЕТ №2</w:t>
            </w:r>
          </w:p>
          <w:p w14:paraId="67391FDA" w14:textId="77777777" w:rsidR="00E95E0B" w:rsidRPr="00BC5B0A" w:rsidRDefault="00E95E0B" w:rsidP="00E95E0B">
            <w:pPr>
              <w:numPr>
                <w:ilvl w:val="0"/>
                <w:numId w:val="41"/>
              </w:numPr>
              <w:rPr>
                <w:b/>
                <w:u w:val="single"/>
              </w:rPr>
            </w:pPr>
            <w:r w:rsidRPr="00BC5B0A">
              <w:t>Вероятность. Ее свойства и следствия из них.</w:t>
            </w:r>
          </w:p>
          <w:p w14:paraId="1587E38A" w14:textId="77777777" w:rsidR="00E95E0B" w:rsidRPr="005D39CC" w:rsidRDefault="00E95E0B" w:rsidP="00E95E0B">
            <w:pPr>
              <w:ind w:left="720"/>
            </w:pPr>
            <w:r w:rsidRPr="005D39CC">
              <w:t>Классическая вероятностная схема. Вычисление благоприятствующих случаев при помощи комбинаторных соотношений.</w:t>
            </w:r>
          </w:p>
          <w:p w14:paraId="1930DA7C" w14:textId="77777777" w:rsidR="00E95E0B" w:rsidRPr="00BD27DD" w:rsidRDefault="00E95E0B" w:rsidP="00E95E0B">
            <w:pPr>
              <w:numPr>
                <w:ilvl w:val="0"/>
                <w:numId w:val="41"/>
              </w:numPr>
            </w:pPr>
            <w:r w:rsidRPr="00BD27DD">
              <w:lastRenderedPageBreak/>
              <w:t xml:space="preserve">Случайная величина </w:t>
            </w:r>
            <w:r w:rsidRPr="00BD27DD">
              <w:rPr>
                <w:lang w:val="en-US"/>
              </w:rPr>
              <w:t>X</w:t>
            </w:r>
            <w:r w:rsidRPr="00BD27DD">
              <w:t xml:space="preserve"> на интервале (0, 5) задана плотностью распределения </w:t>
            </w:r>
            <w:r w:rsidRPr="00BD27DD">
              <w:rPr>
                <w:position w:val="-20"/>
              </w:rPr>
              <w:object w:dxaOrig="1040" w:dyaOrig="540" w14:anchorId="0A6E125C">
                <v:shape id="_x0000_i1229" type="#_x0000_t75" style="width:51.6pt;height:27.15pt" o:ole="">
                  <v:imagedata r:id="rId416" o:title=""/>
                </v:shape>
                <o:OLEObject Type="Embed" ProgID="Equation.3" ShapeID="_x0000_i1229" DrawAspect="Content" ObjectID="_1714573485" r:id="rId418"/>
              </w:object>
            </w:r>
            <w:r w:rsidRPr="00BD27DD">
              <w:t>, а вне этого инт</w:t>
            </w:r>
            <w:r>
              <w:t>ервала равна нулю. Найти средне</w:t>
            </w:r>
            <w:r w:rsidRPr="00BD27DD">
              <w:t>квадратическое отклонение.</w:t>
            </w:r>
          </w:p>
          <w:p w14:paraId="023A871D" w14:textId="77777777" w:rsidR="00E95E0B" w:rsidRPr="00901F3D" w:rsidRDefault="00E95E0B" w:rsidP="00E95E0B">
            <w:pPr>
              <w:ind w:left="720"/>
              <w:rPr>
                <w:b/>
                <w:u w:val="single"/>
              </w:rPr>
            </w:pPr>
          </w:p>
          <w:p w14:paraId="1A5E22A1" w14:textId="77777777" w:rsidR="00E95E0B" w:rsidRPr="00F428E4" w:rsidRDefault="00E95E0B" w:rsidP="00E95E0B">
            <w:pPr>
              <w:spacing w:before="120" w:after="120"/>
              <w:ind w:firstLine="709"/>
              <w:jc w:val="center"/>
              <w:rPr>
                <w:b/>
                <w:u w:val="single"/>
              </w:rPr>
            </w:pPr>
            <w:r w:rsidRPr="00F428E4">
              <w:rPr>
                <w:b/>
                <w:u w:val="single"/>
              </w:rPr>
              <w:t>БИЛЕТ №3</w:t>
            </w:r>
          </w:p>
          <w:p w14:paraId="28632BB8" w14:textId="77777777" w:rsidR="00E95E0B" w:rsidRPr="001C4B66" w:rsidRDefault="00E95E0B" w:rsidP="00E95E0B">
            <w:pPr>
              <w:numPr>
                <w:ilvl w:val="0"/>
                <w:numId w:val="42"/>
              </w:numPr>
            </w:pPr>
            <w:r w:rsidRPr="001C4B66">
              <w:t>Сложение вероятностей. Условная вероятность. Произведение вероятностей.</w:t>
            </w:r>
          </w:p>
          <w:p w14:paraId="7F910948" w14:textId="77777777" w:rsidR="00E95E0B" w:rsidRPr="00123E7E" w:rsidRDefault="00E95E0B" w:rsidP="00E95E0B">
            <w:pPr>
              <w:ind w:left="720"/>
            </w:pPr>
            <w:r w:rsidRPr="00123E7E">
              <w:t>Формула полной вероятности. Формула Байеса.</w:t>
            </w:r>
          </w:p>
          <w:p w14:paraId="7A1E0E62" w14:textId="77777777" w:rsidR="00E95E0B" w:rsidRPr="0008569F" w:rsidRDefault="00E95E0B" w:rsidP="00E95E0B">
            <w:pPr>
              <w:numPr>
                <w:ilvl w:val="0"/>
                <w:numId w:val="42"/>
              </w:numPr>
            </w:pPr>
            <w:r w:rsidRPr="00123E7E">
              <w:t xml:space="preserve">Случайная величина </w:t>
            </w:r>
            <w:r w:rsidRPr="00123E7E">
              <w:rPr>
                <w:lang w:val="en-US"/>
              </w:rPr>
              <w:t>X</w:t>
            </w:r>
            <w:r w:rsidRPr="00123E7E">
              <w:t xml:space="preserve"> равномерно распределена на отрезке [-3;2]. Найдите функцию распределения </w:t>
            </w:r>
            <w:r w:rsidRPr="00123E7E">
              <w:rPr>
                <w:lang w:val="en-US"/>
              </w:rPr>
              <w:t>F</w:t>
            </w:r>
            <w:r w:rsidRPr="00123E7E">
              <w:t>(</w:t>
            </w:r>
            <w:r w:rsidRPr="00123E7E">
              <w:rPr>
                <w:lang w:val="en-US"/>
              </w:rPr>
              <w:t>x</w:t>
            </w:r>
            <w:r w:rsidRPr="00123E7E">
              <w:t>) этой случайной величины.</w:t>
            </w:r>
          </w:p>
          <w:p w14:paraId="6E1AAFEC" w14:textId="77777777" w:rsidR="00E95E0B" w:rsidRDefault="00E95E0B" w:rsidP="00E95E0B">
            <w:pPr>
              <w:rPr>
                <w:b/>
              </w:rPr>
            </w:pPr>
          </w:p>
          <w:p w14:paraId="10DBE759" w14:textId="77777777" w:rsidR="00E95E0B" w:rsidRPr="00DA4D48" w:rsidRDefault="00E95E0B" w:rsidP="00E95E0B">
            <w:pPr>
              <w:spacing w:before="120" w:after="120"/>
              <w:rPr>
                <w:b/>
              </w:rPr>
            </w:pPr>
            <w:r>
              <w:rPr>
                <w:b/>
              </w:rPr>
              <w:t xml:space="preserve">Тестирование письменное (статистика). </w:t>
            </w:r>
          </w:p>
          <w:p w14:paraId="5F47097D" w14:textId="77777777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 w:rsidRPr="002F53E3">
              <w:rPr>
                <w:sz w:val="24"/>
                <w:szCs w:val="24"/>
                <w:u w:val="single"/>
              </w:rPr>
              <w:t>ТЕСТ №1</w:t>
            </w:r>
          </w:p>
          <w:p w14:paraId="4343D72D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В одной из аудиторий РГУ произведено 30 измерений напряжения в электросети (В):</w:t>
            </w:r>
          </w:p>
          <w:p w14:paraId="1CA2C03A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214,216,220,218,220,222,218,220,222,214,216,218,220,216,214,220,218,222,222,220,218,</w:t>
            </w:r>
          </w:p>
          <w:p w14:paraId="2AB5339C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224,226,220,212,220,218,220,216,224.</w:t>
            </w:r>
          </w:p>
          <w:p w14:paraId="0489A68A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Построить статистический ряд этой выборки, эмпирическую функцию распределения,</w:t>
            </w:r>
          </w:p>
          <w:p w14:paraId="2FC6BED2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полигон относительных частот.</w:t>
            </w:r>
          </w:p>
          <w:p w14:paraId="76934B16" w14:textId="77777777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 w:rsidRPr="002F53E3">
              <w:rPr>
                <w:sz w:val="24"/>
                <w:szCs w:val="24"/>
                <w:u w:val="single"/>
              </w:rPr>
              <w:t>ТЕСТ №2</w:t>
            </w:r>
          </w:p>
          <w:p w14:paraId="0BB4922B" w14:textId="77777777" w:rsidR="00E95E0B" w:rsidRPr="002F53E3" w:rsidRDefault="00E95E0B" w:rsidP="00E95E0B">
            <w:pPr>
              <w:jc w:val="both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Для интервального статистического ряда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56"/>
              <w:gridCol w:w="1156"/>
              <w:gridCol w:w="1156"/>
              <w:gridCol w:w="1156"/>
              <w:gridCol w:w="1156"/>
              <w:gridCol w:w="1156"/>
              <w:gridCol w:w="1156"/>
              <w:gridCol w:w="1156"/>
            </w:tblGrid>
            <w:tr w:rsidR="00E95E0B" w:rsidRPr="002F53E3" w14:paraId="216B444E" w14:textId="77777777" w:rsidTr="00181CE9">
              <w:tc>
                <w:tcPr>
                  <w:tcW w:w="1156" w:type="dxa"/>
                </w:tcPr>
                <w:p w14:paraId="295822CF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[</w:t>
                  </w:r>
                  <w:r w:rsidRPr="00E95E0B">
                    <w:rPr>
                      <w:sz w:val="24"/>
                      <w:szCs w:val="24"/>
                    </w:rPr>
                    <w:t>120</w:t>
                  </w:r>
                  <w:r w:rsidRPr="002F53E3">
                    <w:rPr>
                      <w:sz w:val="24"/>
                      <w:szCs w:val="24"/>
                    </w:rPr>
                    <w:t>,</w:t>
                  </w:r>
                  <w:r w:rsidRPr="00E95E0B">
                    <w:rPr>
                      <w:sz w:val="24"/>
                      <w:szCs w:val="24"/>
                    </w:rPr>
                    <w:t>125)</w:t>
                  </w:r>
                </w:p>
              </w:tc>
              <w:tc>
                <w:tcPr>
                  <w:tcW w:w="1156" w:type="dxa"/>
                </w:tcPr>
                <w:p w14:paraId="353C38F7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25,130)</w:t>
                  </w:r>
                </w:p>
              </w:tc>
              <w:tc>
                <w:tcPr>
                  <w:tcW w:w="1156" w:type="dxa"/>
                </w:tcPr>
                <w:p w14:paraId="6262266F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30,135)</w:t>
                  </w:r>
                </w:p>
              </w:tc>
              <w:tc>
                <w:tcPr>
                  <w:tcW w:w="1156" w:type="dxa"/>
                </w:tcPr>
                <w:p w14:paraId="6A694DD5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35,140)</w:t>
                  </w:r>
                </w:p>
              </w:tc>
              <w:tc>
                <w:tcPr>
                  <w:tcW w:w="1156" w:type="dxa"/>
                </w:tcPr>
                <w:p w14:paraId="64DBD897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40,145)</w:t>
                  </w:r>
                </w:p>
              </w:tc>
              <w:tc>
                <w:tcPr>
                  <w:tcW w:w="1156" w:type="dxa"/>
                </w:tcPr>
                <w:p w14:paraId="61110E7E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45,150)</w:t>
                  </w:r>
                </w:p>
              </w:tc>
              <w:tc>
                <w:tcPr>
                  <w:tcW w:w="1156" w:type="dxa"/>
                </w:tcPr>
                <w:p w14:paraId="6665D85B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5</w:t>
                  </w:r>
                  <w:r w:rsidRPr="002F53E3">
                    <w:rPr>
                      <w:sz w:val="24"/>
                      <w:szCs w:val="24"/>
                    </w:rPr>
                    <w:t>0</w:t>
                  </w:r>
                  <w:r w:rsidRPr="00E95E0B">
                    <w:rPr>
                      <w:sz w:val="24"/>
                      <w:szCs w:val="24"/>
                    </w:rPr>
                    <w:t>,1</w:t>
                  </w:r>
                  <w:r w:rsidRPr="002F53E3">
                    <w:rPr>
                      <w:sz w:val="24"/>
                      <w:szCs w:val="24"/>
                    </w:rPr>
                    <w:t>55</w:t>
                  </w:r>
                  <w:r w:rsidRPr="00E95E0B">
                    <w:rPr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156" w:type="dxa"/>
                </w:tcPr>
                <w:p w14:paraId="6C29FA11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</w:t>
                  </w:r>
                  <w:r w:rsidRPr="002F53E3">
                    <w:rPr>
                      <w:sz w:val="24"/>
                      <w:szCs w:val="24"/>
                    </w:rPr>
                    <w:t>5</w:t>
                  </w:r>
                  <w:r w:rsidRPr="00E95E0B">
                    <w:rPr>
                      <w:sz w:val="24"/>
                      <w:szCs w:val="24"/>
                    </w:rPr>
                    <w:t>5,1</w:t>
                  </w:r>
                  <w:r w:rsidRPr="002F53E3">
                    <w:rPr>
                      <w:sz w:val="24"/>
                      <w:szCs w:val="24"/>
                    </w:rPr>
                    <w:t>6</w:t>
                  </w:r>
                  <w:r w:rsidRPr="00E95E0B">
                    <w:rPr>
                      <w:sz w:val="24"/>
                      <w:szCs w:val="24"/>
                    </w:rPr>
                    <w:t>0)</w:t>
                  </w:r>
                </w:p>
              </w:tc>
            </w:tr>
            <w:tr w:rsidR="00E95E0B" w:rsidRPr="002F53E3" w14:paraId="0915D245" w14:textId="77777777" w:rsidTr="00181CE9">
              <w:tc>
                <w:tcPr>
                  <w:tcW w:w="1156" w:type="dxa"/>
                </w:tcPr>
                <w:p w14:paraId="2B282DFE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156" w:type="dxa"/>
                </w:tcPr>
                <w:p w14:paraId="3F7931F4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1156" w:type="dxa"/>
                </w:tcPr>
                <w:p w14:paraId="277E3ED3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1156" w:type="dxa"/>
                </w:tcPr>
                <w:p w14:paraId="313CEEAF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45</w:t>
                  </w:r>
                </w:p>
              </w:tc>
              <w:tc>
                <w:tcPr>
                  <w:tcW w:w="1156" w:type="dxa"/>
                </w:tcPr>
                <w:p w14:paraId="099D74BD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60</w:t>
                  </w:r>
                </w:p>
              </w:tc>
              <w:tc>
                <w:tcPr>
                  <w:tcW w:w="1156" w:type="dxa"/>
                </w:tcPr>
                <w:p w14:paraId="78941CDF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50</w:t>
                  </w:r>
                </w:p>
              </w:tc>
              <w:tc>
                <w:tcPr>
                  <w:tcW w:w="1156" w:type="dxa"/>
                </w:tcPr>
                <w:p w14:paraId="65248947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30</w:t>
                  </w:r>
                </w:p>
              </w:tc>
              <w:tc>
                <w:tcPr>
                  <w:tcW w:w="1156" w:type="dxa"/>
                </w:tcPr>
                <w:p w14:paraId="45B342C8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20</w:t>
                  </w:r>
                </w:p>
              </w:tc>
            </w:tr>
          </w:tbl>
          <w:p w14:paraId="25304BDA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 построить полигон относительных частот и гистограмму эмпирической плотности распределения.</w:t>
            </w:r>
          </w:p>
          <w:p w14:paraId="48DAB92B" w14:textId="77777777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 w:rsidRPr="002F53E3">
              <w:rPr>
                <w:sz w:val="24"/>
                <w:szCs w:val="24"/>
                <w:u w:val="single"/>
              </w:rPr>
              <w:t>ТЕСТ №</w:t>
            </w:r>
            <w:r>
              <w:rPr>
                <w:sz w:val="24"/>
                <w:szCs w:val="24"/>
                <w:u w:val="single"/>
              </w:rPr>
              <w:t>3</w:t>
            </w:r>
          </w:p>
          <w:p w14:paraId="09FE91B2" w14:textId="77777777" w:rsidR="00E95E0B" w:rsidRPr="002F53E3" w:rsidRDefault="00E95E0B" w:rsidP="00E95E0B">
            <w:pPr>
              <w:jc w:val="both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Для интервального статистического ряда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56"/>
              <w:gridCol w:w="1156"/>
              <w:gridCol w:w="1156"/>
              <w:gridCol w:w="1156"/>
              <w:gridCol w:w="1156"/>
              <w:gridCol w:w="1156"/>
              <w:gridCol w:w="1156"/>
              <w:gridCol w:w="1156"/>
            </w:tblGrid>
            <w:tr w:rsidR="00E95E0B" w:rsidRPr="002F53E3" w14:paraId="06B4D3A4" w14:textId="77777777" w:rsidTr="00181CE9">
              <w:tc>
                <w:tcPr>
                  <w:tcW w:w="1156" w:type="dxa"/>
                </w:tcPr>
                <w:p w14:paraId="062822CC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[</w:t>
                  </w:r>
                  <w:r w:rsidRPr="00E95E0B">
                    <w:rPr>
                      <w:sz w:val="24"/>
                      <w:szCs w:val="24"/>
                    </w:rPr>
                    <w:t>120</w:t>
                  </w:r>
                  <w:r w:rsidRPr="002F53E3">
                    <w:rPr>
                      <w:sz w:val="24"/>
                      <w:szCs w:val="24"/>
                    </w:rPr>
                    <w:t>,</w:t>
                  </w:r>
                  <w:r w:rsidRPr="00E95E0B">
                    <w:rPr>
                      <w:sz w:val="24"/>
                      <w:szCs w:val="24"/>
                    </w:rPr>
                    <w:t>125)</w:t>
                  </w:r>
                </w:p>
              </w:tc>
              <w:tc>
                <w:tcPr>
                  <w:tcW w:w="1156" w:type="dxa"/>
                </w:tcPr>
                <w:p w14:paraId="4CCBAA60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25,130)</w:t>
                  </w:r>
                </w:p>
              </w:tc>
              <w:tc>
                <w:tcPr>
                  <w:tcW w:w="1156" w:type="dxa"/>
                </w:tcPr>
                <w:p w14:paraId="3C53FC8B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30,135)</w:t>
                  </w:r>
                </w:p>
              </w:tc>
              <w:tc>
                <w:tcPr>
                  <w:tcW w:w="1156" w:type="dxa"/>
                </w:tcPr>
                <w:p w14:paraId="7D0C27E6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35,140)</w:t>
                  </w:r>
                </w:p>
              </w:tc>
              <w:tc>
                <w:tcPr>
                  <w:tcW w:w="1156" w:type="dxa"/>
                </w:tcPr>
                <w:p w14:paraId="5663A6BA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40,145)</w:t>
                  </w:r>
                </w:p>
              </w:tc>
              <w:tc>
                <w:tcPr>
                  <w:tcW w:w="1156" w:type="dxa"/>
                </w:tcPr>
                <w:p w14:paraId="4800174B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45,150)</w:t>
                  </w:r>
                </w:p>
              </w:tc>
              <w:tc>
                <w:tcPr>
                  <w:tcW w:w="1156" w:type="dxa"/>
                </w:tcPr>
                <w:p w14:paraId="468A7D66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5</w:t>
                  </w:r>
                  <w:r w:rsidRPr="002F53E3">
                    <w:rPr>
                      <w:sz w:val="24"/>
                      <w:szCs w:val="24"/>
                    </w:rPr>
                    <w:t>0</w:t>
                  </w:r>
                  <w:r w:rsidRPr="00E95E0B">
                    <w:rPr>
                      <w:sz w:val="24"/>
                      <w:szCs w:val="24"/>
                    </w:rPr>
                    <w:t>,1</w:t>
                  </w:r>
                  <w:r w:rsidRPr="002F53E3">
                    <w:rPr>
                      <w:sz w:val="24"/>
                      <w:szCs w:val="24"/>
                    </w:rPr>
                    <w:t>55</w:t>
                  </w:r>
                  <w:r w:rsidRPr="00E95E0B">
                    <w:rPr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156" w:type="dxa"/>
                </w:tcPr>
                <w:p w14:paraId="49F99423" w14:textId="77777777" w:rsidR="00E95E0B" w:rsidRPr="00E95E0B" w:rsidRDefault="00E95E0B" w:rsidP="00181CE9">
                  <w:pPr>
                    <w:jc w:val="both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[1</w:t>
                  </w:r>
                  <w:r w:rsidRPr="002F53E3">
                    <w:rPr>
                      <w:sz w:val="24"/>
                      <w:szCs w:val="24"/>
                    </w:rPr>
                    <w:t>5</w:t>
                  </w:r>
                  <w:r w:rsidRPr="00E95E0B">
                    <w:rPr>
                      <w:sz w:val="24"/>
                      <w:szCs w:val="24"/>
                    </w:rPr>
                    <w:t>5,1</w:t>
                  </w:r>
                  <w:r w:rsidRPr="002F53E3">
                    <w:rPr>
                      <w:sz w:val="24"/>
                      <w:szCs w:val="24"/>
                    </w:rPr>
                    <w:t>6</w:t>
                  </w:r>
                  <w:r w:rsidRPr="00E95E0B">
                    <w:rPr>
                      <w:sz w:val="24"/>
                      <w:szCs w:val="24"/>
                    </w:rPr>
                    <w:t>0)</w:t>
                  </w:r>
                </w:p>
              </w:tc>
            </w:tr>
            <w:tr w:rsidR="00E95E0B" w:rsidRPr="002F53E3" w14:paraId="321C99A4" w14:textId="77777777" w:rsidTr="00181CE9">
              <w:tc>
                <w:tcPr>
                  <w:tcW w:w="1156" w:type="dxa"/>
                </w:tcPr>
                <w:p w14:paraId="6227F4A5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156" w:type="dxa"/>
                </w:tcPr>
                <w:p w14:paraId="31E15561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1156" w:type="dxa"/>
                </w:tcPr>
                <w:p w14:paraId="2C95323F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1156" w:type="dxa"/>
                </w:tcPr>
                <w:p w14:paraId="72B563B7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45</w:t>
                  </w:r>
                </w:p>
              </w:tc>
              <w:tc>
                <w:tcPr>
                  <w:tcW w:w="1156" w:type="dxa"/>
                </w:tcPr>
                <w:p w14:paraId="33BF529A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60</w:t>
                  </w:r>
                </w:p>
              </w:tc>
              <w:tc>
                <w:tcPr>
                  <w:tcW w:w="1156" w:type="dxa"/>
                </w:tcPr>
                <w:p w14:paraId="4DD09FCF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50</w:t>
                  </w:r>
                </w:p>
              </w:tc>
              <w:tc>
                <w:tcPr>
                  <w:tcW w:w="1156" w:type="dxa"/>
                </w:tcPr>
                <w:p w14:paraId="578F9513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30</w:t>
                  </w:r>
                </w:p>
              </w:tc>
              <w:tc>
                <w:tcPr>
                  <w:tcW w:w="1156" w:type="dxa"/>
                </w:tcPr>
                <w:p w14:paraId="3A56E1AE" w14:textId="77777777" w:rsidR="00E95E0B" w:rsidRPr="00E95E0B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E95E0B">
                    <w:rPr>
                      <w:sz w:val="24"/>
                      <w:szCs w:val="24"/>
                    </w:rPr>
                    <w:t>20</w:t>
                  </w:r>
                </w:p>
              </w:tc>
            </w:tr>
          </w:tbl>
          <w:p w14:paraId="0E3F02B8" w14:textId="77777777" w:rsidR="00E95E0B" w:rsidRPr="002F53E3" w:rsidRDefault="00E95E0B" w:rsidP="00E95E0B">
            <w:pPr>
              <w:spacing w:before="120" w:after="120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определить средне значение выборки и дисперсию выборки.</w:t>
            </w:r>
          </w:p>
          <w:p w14:paraId="22581407" w14:textId="77777777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4</w:t>
            </w:r>
          </w:p>
          <w:p w14:paraId="28051973" w14:textId="77777777" w:rsidR="00E95E0B" w:rsidRPr="002F53E3" w:rsidRDefault="00E95E0B" w:rsidP="00E95E0B">
            <w:pPr>
              <w:spacing w:before="120" w:after="120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lastRenderedPageBreak/>
              <w:t>Используя статистический ряд из ТЕСТа №1 (ТСп№1), определить средне значение выборки и дисперсию выборки.</w:t>
            </w:r>
          </w:p>
          <w:p w14:paraId="66AE2080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u w:val="single"/>
              </w:rPr>
              <w:t>ТЕСТ №5</w:t>
            </w:r>
          </w:p>
          <w:p w14:paraId="4121B288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Используя статистики </w:t>
            </w:r>
            <w:r w:rsidRPr="002F53E3">
              <w:rPr>
                <w:position w:val="-34"/>
                <w:sz w:val="24"/>
                <w:szCs w:val="24"/>
              </w:rPr>
              <w:object w:dxaOrig="1579" w:dyaOrig="800" w14:anchorId="3BC2FECE">
                <v:shape id="_x0000_i1230" type="#_x0000_t75" style="width:78.8pt;height:40.1pt" o:ole="">
                  <v:imagedata r:id="rId419" o:title=""/>
                </v:shape>
                <o:OLEObject Type="Embed" ProgID="Equation.3" ShapeID="_x0000_i1230" DrawAspect="Content" ObjectID="_1714573486" r:id="rId420"/>
              </w:object>
            </w:r>
            <w:r w:rsidRPr="002F53E3">
              <w:rPr>
                <w:sz w:val="24"/>
                <w:szCs w:val="24"/>
              </w:rPr>
              <w:t xml:space="preserve"> (распределённую по Стьюденту с </w:t>
            </w:r>
            <w:r w:rsidRPr="002F53E3">
              <w:rPr>
                <w:position w:val="-6"/>
                <w:sz w:val="24"/>
                <w:szCs w:val="24"/>
              </w:rPr>
              <w:object w:dxaOrig="580" w:dyaOrig="300" w14:anchorId="42B60532">
                <v:shape id="_x0000_i1231" type="#_x0000_t75" style="width:29.2pt;height:14.95pt" o:ole="">
                  <v:imagedata r:id="rId421" o:title=""/>
                </v:shape>
                <o:OLEObject Type="Embed" ProgID="Equation.3" ShapeID="_x0000_i1231" DrawAspect="Content" ObjectID="_1714573487" r:id="rId422"/>
              </w:object>
            </w:r>
            <w:r w:rsidRPr="002F53E3">
              <w:rPr>
                <w:sz w:val="24"/>
                <w:szCs w:val="24"/>
              </w:rPr>
              <w:t xml:space="preserve">степенью свободы)  и   </w:t>
            </w:r>
            <w:r w:rsidRPr="002F53E3">
              <w:rPr>
                <w:position w:val="-28"/>
                <w:sz w:val="24"/>
                <w:szCs w:val="24"/>
              </w:rPr>
              <w:object w:dxaOrig="2960" w:dyaOrig="760" w14:anchorId="5BF21944">
                <v:shape id="_x0000_i1232" type="#_x0000_t75" style="width:147.4pt;height:38.05pt" o:ole="">
                  <v:imagedata r:id="rId423" o:title=""/>
                </v:shape>
                <o:OLEObject Type="Embed" ProgID="Equation.3" ShapeID="_x0000_i1232" DrawAspect="Content" ObjectID="_1714573488" r:id="rId424"/>
              </w:object>
            </w:r>
            <w:r w:rsidRPr="002F53E3">
              <w:rPr>
                <w:sz w:val="24"/>
                <w:szCs w:val="24"/>
              </w:rPr>
              <w:t xml:space="preserve"> (имеющей распределение  </w:t>
            </w:r>
            <w:r w:rsidRPr="002F53E3">
              <w:rPr>
                <w:position w:val="-10"/>
                <w:sz w:val="24"/>
                <w:szCs w:val="24"/>
              </w:rPr>
              <w:object w:dxaOrig="360" w:dyaOrig="380" w14:anchorId="71C03831">
                <v:shape id="_x0000_i1233" type="#_x0000_t75" style="width:18.35pt;height:19pt" o:ole="">
                  <v:imagedata r:id="rId425" o:title=""/>
                </v:shape>
                <o:OLEObject Type="Embed" ProgID="Equation.3" ShapeID="_x0000_i1233" DrawAspect="Content" ObjectID="_1714573489" r:id="rId426"/>
              </w:object>
            </w:r>
            <w:r w:rsidRPr="002F53E3">
              <w:rPr>
                <w:sz w:val="24"/>
                <w:szCs w:val="24"/>
              </w:rPr>
              <w:t xml:space="preserve"> с </w:t>
            </w:r>
            <w:r w:rsidRPr="002F53E3">
              <w:rPr>
                <w:position w:val="-6"/>
                <w:sz w:val="24"/>
                <w:szCs w:val="24"/>
              </w:rPr>
              <w:object w:dxaOrig="580" w:dyaOrig="300" w14:anchorId="76389E9E">
                <v:shape id="_x0000_i1234" type="#_x0000_t75" style="width:29.2pt;height:14.95pt" o:ole="">
                  <v:imagedata r:id="rId427" o:title=""/>
                </v:shape>
                <o:OLEObject Type="Embed" ProgID="Equation.3" ShapeID="_x0000_i1234" DrawAspect="Content" ObjectID="_1714573490" r:id="rId428"/>
              </w:object>
            </w:r>
            <w:r w:rsidRPr="002F53E3">
              <w:rPr>
                <w:sz w:val="24"/>
                <w:szCs w:val="24"/>
              </w:rPr>
              <w:t xml:space="preserve"> степенью свободы),  построить доверительные интервалы для истинного значения напряжения и дисперсии напряжения с коэффициентом доверия 0.95 для выборки  из ТЕСТа №1 </w:t>
            </w:r>
            <w:r>
              <w:rPr>
                <w:sz w:val="24"/>
                <w:szCs w:val="24"/>
              </w:rPr>
              <w:t>.</w:t>
            </w:r>
          </w:p>
          <w:p w14:paraId="44CAD1B0" w14:textId="77777777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6</w:t>
            </w:r>
          </w:p>
          <w:p w14:paraId="33DB3550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Проверить гипотезу  </w:t>
            </w:r>
            <w:r w:rsidRPr="002F53E3">
              <w:rPr>
                <w:position w:val="-12"/>
                <w:sz w:val="24"/>
                <w:szCs w:val="24"/>
              </w:rPr>
              <w:object w:dxaOrig="1900" w:dyaOrig="380" w14:anchorId="752A061C">
                <v:shape id="_x0000_i1235" type="#_x0000_t75" style="width:95.1pt;height:19pt" o:ole="">
                  <v:imagedata r:id="rId429" o:title=""/>
                </v:shape>
                <o:OLEObject Type="Embed" ProgID="Equation.3" ShapeID="_x0000_i1235" DrawAspect="Content" ObjectID="_1714573491" r:id="rId430"/>
              </w:object>
            </w:r>
            <w:r w:rsidRPr="002F53E3">
              <w:rPr>
                <w:sz w:val="24"/>
                <w:szCs w:val="24"/>
              </w:rPr>
              <w:t xml:space="preserve"> при альтернативной гипотезе   </w:t>
            </w:r>
            <w:r w:rsidRPr="002F53E3">
              <w:rPr>
                <w:position w:val="-12"/>
                <w:sz w:val="24"/>
                <w:szCs w:val="24"/>
              </w:rPr>
              <w:object w:dxaOrig="1300" w:dyaOrig="380" w14:anchorId="683963F8">
                <v:shape id="_x0000_i1236" type="#_x0000_t75" style="width:65.2pt;height:19pt" o:ole="">
                  <v:imagedata r:id="rId431" o:title=""/>
                </v:shape>
                <o:OLEObject Type="Embed" ProgID="Equation.3" ShapeID="_x0000_i1236" DrawAspect="Content" ObjectID="_1714573492" r:id="rId432"/>
              </w:object>
            </w:r>
            <w:r w:rsidRPr="002F53E3">
              <w:rPr>
                <w:sz w:val="24"/>
                <w:szCs w:val="24"/>
              </w:rPr>
              <w:t xml:space="preserve">, при условии, что  </w:t>
            </w:r>
            <w:r w:rsidRPr="002F53E3">
              <w:rPr>
                <w:position w:val="-10"/>
                <w:sz w:val="24"/>
                <w:szCs w:val="24"/>
              </w:rPr>
              <w:object w:dxaOrig="1900" w:dyaOrig="380" w14:anchorId="7CBD0E69">
                <v:shape id="_x0000_i1237" type="#_x0000_t75" style="width:95.1pt;height:19pt" o:ole="">
                  <v:imagedata r:id="rId433" o:title=""/>
                </v:shape>
                <o:OLEObject Type="Embed" ProgID="Equation.3" ShapeID="_x0000_i1237" DrawAspect="Content" ObjectID="_1714573493" r:id="rId434"/>
              </w:object>
            </w:r>
            <w:r w:rsidRPr="002F53E3">
              <w:rPr>
                <w:sz w:val="24"/>
                <w:szCs w:val="24"/>
              </w:rPr>
              <w:t xml:space="preserve"> и уровень значимости  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7BDED2DE">
                <v:shape id="_x0000_i1238" type="#_x0000_t75" style="width:50.95pt;height:14.95pt" o:ole="">
                  <v:imagedata r:id="rId435" o:title=""/>
                </v:shape>
                <o:OLEObject Type="Embed" ProgID="Equation.3" ShapeID="_x0000_i1238" DrawAspect="Content" ObjectID="_1714573494" r:id="rId436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7B9918DF" w14:textId="77777777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</w:p>
          <w:p w14:paraId="3B5C28E9" w14:textId="77777777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7</w:t>
            </w:r>
          </w:p>
          <w:p w14:paraId="599A3CE6" w14:textId="77777777" w:rsidR="00E95E0B" w:rsidRPr="002F53E3" w:rsidRDefault="00E95E0B" w:rsidP="00E95E0B">
            <w:pPr>
              <w:rPr>
                <w:sz w:val="24"/>
                <w:szCs w:val="24"/>
              </w:rPr>
            </w:pPr>
          </w:p>
          <w:p w14:paraId="0D1F1D9F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Проверить гипотезу  </w:t>
            </w:r>
            <w:r w:rsidRPr="002F53E3">
              <w:rPr>
                <w:position w:val="-12"/>
                <w:sz w:val="24"/>
                <w:szCs w:val="24"/>
              </w:rPr>
              <w:object w:dxaOrig="1900" w:dyaOrig="380" w14:anchorId="2E4C9140">
                <v:shape id="_x0000_i1239" type="#_x0000_t75" style="width:95.1pt;height:19pt" o:ole="">
                  <v:imagedata r:id="rId429" o:title=""/>
                </v:shape>
                <o:OLEObject Type="Embed" ProgID="Equation.3" ShapeID="_x0000_i1239" DrawAspect="Content" ObjectID="_1714573495" r:id="rId437"/>
              </w:object>
            </w:r>
            <w:r w:rsidRPr="002F53E3">
              <w:rPr>
                <w:sz w:val="24"/>
                <w:szCs w:val="24"/>
              </w:rPr>
              <w:t xml:space="preserve"> при альтернативной гипотезе   </w:t>
            </w:r>
            <w:r w:rsidRPr="002F53E3">
              <w:rPr>
                <w:position w:val="-12"/>
                <w:sz w:val="24"/>
                <w:szCs w:val="24"/>
              </w:rPr>
              <w:object w:dxaOrig="1300" w:dyaOrig="380" w14:anchorId="4A6D0ECE">
                <v:shape id="_x0000_i1240" type="#_x0000_t75" style="width:65.2pt;height:19pt" o:ole="">
                  <v:imagedata r:id="rId431" o:title=""/>
                </v:shape>
                <o:OLEObject Type="Embed" ProgID="Equation.3" ShapeID="_x0000_i1240" DrawAspect="Content" ObjectID="_1714573496" r:id="rId438"/>
              </w:object>
            </w:r>
            <w:r w:rsidRPr="002F53E3">
              <w:rPr>
                <w:sz w:val="24"/>
                <w:szCs w:val="24"/>
              </w:rPr>
              <w:t xml:space="preserve">, при условии, что  </w:t>
            </w:r>
            <w:r w:rsidRPr="002F53E3">
              <w:rPr>
                <w:position w:val="-10"/>
                <w:sz w:val="24"/>
                <w:szCs w:val="24"/>
              </w:rPr>
              <w:object w:dxaOrig="1880" w:dyaOrig="380" w14:anchorId="54DDC469">
                <v:shape id="_x0000_i1241" type="#_x0000_t75" style="width:93.75pt;height:19pt" o:ole="">
                  <v:imagedata r:id="rId439" o:title=""/>
                </v:shape>
                <o:OLEObject Type="Embed" ProgID="Equation.3" ShapeID="_x0000_i1241" DrawAspect="Content" ObjectID="_1714573497" r:id="rId440"/>
              </w:object>
            </w:r>
            <w:r w:rsidRPr="002F53E3">
              <w:rPr>
                <w:sz w:val="24"/>
                <w:szCs w:val="24"/>
              </w:rPr>
              <w:t xml:space="preserve"> и уровень значимости  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5AC4C63C">
                <v:shape id="_x0000_i1242" type="#_x0000_t75" style="width:50.95pt;height:14.95pt" o:ole="">
                  <v:imagedata r:id="rId441" o:title=""/>
                </v:shape>
                <o:OLEObject Type="Embed" ProgID="Equation.3" ShapeID="_x0000_i1242" DrawAspect="Content" ObjectID="_1714573498" r:id="rId442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7DC01CF9" w14:textId="77777777" w:rsidR="00E95E0B" w:rsidRPr="002F53E3" w:rsidRDefault="00E95E0B" w:rsidP="00E95E0B">
            <w:pPr>
              <w:rPr>
                <w:sz w:val="24"/>
                <w:szCs w:val="24"/>
              </w:rPr>
            </w:pPr>
          </w:p>
          <w:p w14:paraId="4E246FD9" w14:textId="77777777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8</w:t>
            </w:r>
          </w:p>
          <w:p w14:paraId="66E3A72E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Проверить гипотезу  </w:t>
            </w:r>
            <w:r w:rsidRPr="002F53E3">
              <w:rPr>
                <w:position w:val="-12"/>
                <w:sz w:val="24"/>
                <w:szCs w:val="24"/>
              </w:rPr>
              <w:object w:dxaOrig="2840" w:dyaOrig="400" w14:anchorId="49F5E0AF">
                <v:shape id="_x0000_i1243" type="#_x0000_t75" style="width:141.95pt;height:20.4pt" o:ole="">
                  <v:imagedata r:id="rId443" o:title=""/>
                </v:shape>
                <o:OLEObject Type="Embed" ProgID="Equation.3" ShapeID="_x0000_i1243" DrawAspect="Content" ObjectID="_1714573499" r:id="rId444"/>
              </w:object>
            </w:r>
            <w:r w:rsidRPr="002F53E3">
              <w:rPr>
                <w:sz w:val="24"/>
                <w:szCs w:val="24"/>
              </w:rPr>
              <w:t xml:space="preserve"> при альтернативной гипотезе   </w:t>
            </w:r>
            <w:r w:rsidRPr="002F53E3">
              <w:rPr>
                <w:position w:val="-12"/>
                <w:sz w:val="24"/>
                <w:szCs w:val="24"/>
              </w:rPr>
              <w:object w:dxaOrig="1380" w:dyaOrig="380" w14:anchorId="78B98132">
                <v:shape id="_x0000_i1244" type="#_x0000_t75" style="width:69.3pt;height:19pt" o:ole="">
                  <v:imagedata r:id="rId445" o:title=""/>
                </v:shape>
                <o:OLEObject Type="Embed" ProgID="Equation.3" ShapeID="_x0000_i1244" DrawAspect="Content" ObjectID="_1714573500" r:id="rId446"/>
              </w:object>
            </w:r>
            <w:r w:rsidRPr="002F53E3">
              <w:rPr>
                <w:sz w:val="24"/>
                <w:szCs w:val="24"/>
              </w:rPr>
              <w:t xml:space="preserve">,  если  </w:t>
            </w:r>
            <w:r w:rsidRPr="002F53E3">
              <w:rPr>
                <w:position w:val="-12"/>
                <w:sz w:val="24"/>
                <w:szCs w:val="24"/>
              </w:rPr>
              <w:object w:dxaOrig="3200" w:dyaOrig="380" w14:anchorId="7F9E6361">
                <v:shape id="_x0000_i1245" type="#_x0000_t75" style="width:159.6pt;height:19pt" o:ole="">
                  <v:imagedata r:id="rId447" o:title=""/>
                </v:shape>
                <o:OLEObject Type="Embed" ProgID="Equation.3" ShapeID="_x0000_i1245" DrawAspect="Content" ObjectID="_1714573501" r:id="rId448"/>
              </w:object>
            </w:r>
            <w:r w:rsidRPr="002F53E3">
              <w:rPr>
                <w:sz w:val="24"/>
                <w:szCs w:val="24"/>
              </w:rPr>
              <w:t xml:space="preserve"> и уровень значимости   </w:t>
            </w:r>
            <w:r w:rsidRPr="002F53E3">
              <w:rPr>
                <w:position w:val="-6"/>
                <w:sz w:val="24"/>
                <w:szCs w:val="24"/>
              </w:rPr>
              <w:object w:dxaOrig="1160" w:dyaOrig="300" w14:anchorId="7A578921">
                <v:shape id="_x0000_i1246" type="#_x0000_t75" style="width:57.75pt;height:14.95pt" o:ole="">
                  <v:imagedata r:id="rId449" o:title=""/>
                </v:shape>
                <o:OLEObject Type="Embed" ProgID="Equation.3" ShapeID="_x0000_i1246" DrawAspect="Content" ObjectID="_1714573502" r:id="rId450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p w14:paraId="46917743" w14:textId="77777777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9</w:t>
            </w:r>
          </w:p>
          <w:p w14:paraId="5599203A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Студенты первого и второго курсов ТИЛП сдавали экзамены по математике и физике (всего 225 студентов),  результаты которых размещены в таблице:</w:t>
            </w:r>
          </w:p>
          <w:tbl>
            <w:tblPr>
              <w:tblW w:w="0" w:type="auto"/>
              <w:tblInd w:w="110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409"/>
              <w:gridCol w:w="1276"/>
              <w:gridCol w:w="1418"/>
              <w:gridCol w:w="1417"/>
              <w:gridCol w:w="1418"/>
            </w:tblGrid>
            <w:tr w:rsidR="00E95E0B" w:rsidRPr="002F53E3" w14:paraId="4770EC4A" w14:textId="77777777" w:rsidTr="00181CE9">
              <w:tc>
                <w:tcPr>
                  <w:tcW w:w="2409" w:type="dxa"/>
                  <w:vMerge w:val="restart"/>
                </w:tcPr>
                <w:p w14:paraId="6E763792" w14:textId="77777777" w:rsidR="00E95E0B" w:rsidRPr="002F53E3" w:rsidRDefault="00E95E0B" w:rsidP="00181CE9">
                  <w:pPr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 xml:space="preserve">Результаты экзамена </w:t>
                  </w:r>
                </w:p>
                <w:p w14:paraId="483EC876" w14:textId="77777777" w:rsidR="00E95E0B" w:rsidRPr="002F53E3" w:rsidRDefault="00E95E0B" w:rsidP="00181CE9">
                  <w:pPr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по физике</w:t>
                  </w:r>
                </w:p>
              </w:tc>
              <w:tc>
                <w:tcPr>
                  <w:tcW w:w="5529" w:type="dxa"/>
                  <w:gridSpan w:val="4"/>
                </w:tcPr>
                <w:p w14:paraId="2B9D2A6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Результаты экзамена по математике</w:t>
                  </w:r>
                </w:p>
              </w:tc>
            </w:tr>
            <w:tr w:rsidR="00E95E0B" w:rsidRPr="002F53E3" w14:paraId="263849CA" w14:textId="77777777" w:rsidTr="00181CE9">
              <w:tc>
                <w:tcPr>
                  <w:tcW w:w="2409" w:type="dxa"/>
                  <w:vMerge/>
                </w:tcPr>
                <w:p w14:paraId="5225AD2C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276" w:type="dxa"/>
                </w:tcPr>
                <w:p w14:paraId="0A71461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5»</w:t>
                  </w:r>
                </w:p>
              </w:tc>
              <w:tc>
                <w:tcPr>
                  <w:tcW w:w="1418" w:type="dxa"/>
                </w:tcPr>
                <w:p w14:paraId="369B3A79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4»</w:t>
                  </w:r>
                </w:p>
              </w:tc>
              <w:tc>
                <w:tcPr>
                  <w:tcW w:w="1417" w:type="dxa"/>
                </w:tcPr>
                <w:p w14:paraId="7C1F046D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3»</w:t>
                  </w:r>
                </w:p>
              </w:tc>
              <w:tc>
                <w:tcPr>
                  <w:tcW w:w="1418" w:type="dxa"/>
                </w:tcPr>
                <w:p w14:paraId="4CF9CCF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2»</w:t>
                  </w:r>
                </w:p>
              </w:tc>
            </w:tr>
            <w:tr w:rsidR="00E95E0B" w:rsidRPr="002F53E3" w14:paraId="46DB1D26" w14:textId="77777777" w:rsidTr="00181CE9">
              <w:tc>
                <w:tcPr>
                  <w:tcW w:w="2409" w:type="dxa"/>
                </w:tcPr>
                <w:p w14:paraId="5873971C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lastRenderedPageBreak/>
                    <w:t>«5»</w:t>
                  </w:r>
                </w:p>
              </w:tc>
              <w:tc>
                <w:tcPr>
                  <w:tcW w:w="1276" w:type="dxa"/>
                </w:tcPr>
                <w:p w14:paraId="6578E70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1418" w:type="dxa"/>
                </w:tcPr>
                <w:p w14:paraId="6A432FC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8</w:t>
                  </w:r>
                </w:p>
              </w:tc>
              <w:tc>
                <w:tcPr>
                  <w:tcW w:w="1417" w:type="dxa"/>
                </w:tcPr>
                <w:p w14:paraId="2E8C253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1418" w:type="dxa"/>
                </w:tcPr>
                <w:p w14:paraId="517D16A8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5</w:t>
                  </w:r>
                </w:p>
              </w:tc>
            </w:tr>
            <w:tr w:rsidR="00E95E0B" w:rsidRPr="002F53E3" w14:paraId="0D4CC404" w14:textId="77777777" w:rsidTr="00181CE9">
              <w:tc>
                <w:tcPr>
                  <w:tcW w:w="2409" w:type="dxa"/>
                </w:tcPr>
                <w:p w14:paraId="5EFA06C8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4»</w:t>
                  </w:r>
                </w:p>
              </w:tc>
              <w:tc>
                <w:tcPr>
                  <w:tcW w:w="1276" w:type="dxa"/>
                </w:tcPr>
                <w:p w14:paraId="38E3078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1418" w:type="dxa"/>
                </w:tcPr>
                <w:p w14:paraId="78A50DA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6</w:t>
                  </w:r>
                </w:p>
              </w:tc>
              <w:tc>
                <w:tcPr>
                  <w:tcW w:w="1417" w:type="dxa"/>
                </w:tcPr>
                <w:p w14:paraId="6F09954F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1418" w:type="dxa"/>
                </w:tcPr>
                <w:p w14:paraId="5DB1E937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6</w:t>
                  </w:r>
                </w:p>
              </w:tc>
            </w:tr>
            <w:tr w:rsidR="00E95E0B" w:rsidRPr="002F53E3" w14:paraId="6A9E2794" w14:textId="77777777" w:rsidTr="00181CE9">
              <w:tc>
                <w:tcPr>
                  <w:tcW w:w="2409" w:type="dxa"/>
                </w:tcPr>
                <w:p w14:paraId="5508898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3»</w:t>
                  </w:r>
                </w:p>
              </w:tc>
              <w:tc>
                <w:tcPr>
                  <w:tcW w:w="1276" w:type="dxa"/>
                </w:tcPr>
                <w:p w14:paraId="43918D43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1418" w:type="dxa"/>
                </w:tcPr>
                <w:p w14:paraId="41E50F2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1417" w:type="dxa"/>
                </w:tcPr>
                <w:p w14:paraId="0B83B79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2</w:t>
                  </w:r>
                </w:p>
              </w:tc>
              <w:tc>
                <w:tcPr>
                  <w:tcW w:w="1418" w:type="dxa"/>
                </w:tcPr>
                <w:p w14:paraId="57261270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3</w:t>
                  </w:r>
                </w:p>
              </w:tc>
            </w:tr>
            <w:tr w:rsidR="00E95E0B" w:rsidRPr="002F53E3" w14:paraId="143C873D" w14:textId="77777777" w:rsidTr="00181CE9">
              <w:tc>
                <w:tcPr>
                  <w:tcW w:w="2409" w:type="dxa"/>
                </w:tcPr>
                <w:p w14:paraId="50615140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«2»</w:t>
                  </w:r>
                </w:p>
              </w:tc>
              <w:tc>
                <w:tcPr>
                  <w:tcW w:w="1276" w:type="dxa"/>
                </w:tcPr>
                <w:p w14:paraId="4076E11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1418" w:type="dxa"/>
                </w:tcPr>
                <w:p w14:paraId="2BA5E4D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1417" w:type="dxa"/>
                </w:tcPr>
                <w:p w14:paraId="16497390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1418" w:type="dxa"/>
                </w:tcPr>
                <w:p w14:paraId="1AE3122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5</w:t>
                  </w:r>
                </w:p>
              </w:tc>
            </w:tr>
          </w:tbl>
          <w:p w14:paraId="711CE88D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Проверить наличие связи между результатами экзаменов (по критерию Пирсона).</w:t>
            </w:r>
          </w:p>
          <w:p w14:paraId="0327393C" w14:textId="6DF359B9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 w:rsidRPr="002F53E3">
              <w:rPr>
                <w:sz w:val="24"/>
                <w:szCs w:val="24"/>
                <w:u w:val="single"/>
              </w:rPr>
              <w:t>ТЕСТ №1</w:t>
            </w:r>
            <w:r>
              <w:rPr>
                <w:sz w:val="24"/>
                <w:szCs w:val="24"/>
                <w:u w:val="single"/>
              </w:rPr>
              <w:t>0</w:t>
            </w:r>
          </w:p>
          <w:p w14:paraId="12CB74F6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Два эксперта дегустируют 10 сортов кваса по 10-ти бальной шкале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327"/>
              <w:gridCol w:w="824"/>
              <w:gridCol w:w="824"/>
              <w:gridCol w:w="824"/>
              <w:gridCol w:w="825"/>
              <w:gridCol w:w="824"/>
              <w:gridCol w:w="824"/>
              <w:gridCol w:w="825"/>
              <w:gridCol w:w="824"/>
              <w:gridCol w:w="824"/>
              <w:gridCol w:w="825"/>
            </w:tblGrid>
            <w:tr w:rsidR="00E95E0B" w:rsidRPr="002F53E3" w14:paraId="399ECB02" w14:textId="77777777" w:rsidTr="00181CE9">
              <w:tc>
                <w:tcPr>
                  <w:tcW w:w="1327" w:type="dxa"/>
                  <w:vMerge w:val="restart"/>
                </w:tcPr>
                <w:p w14:paraId="2252C3C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243" w:type="dxa"/>
                  <w:gridSpan w:val="10"/>
                </w:tcPr>
                <w:p w14:paraId="5C2CB168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Сорт кваса</w:t>
                  </w:r>
                </w:p>
              </w:tc>
            </w:tr>
            <w:tr w:rsidR="00E95E0B" w:rsidRPr="002F53E3" w14:paraId="467C604A" w14:textId="77777777" w:rsidTr="00181CE9">
              <w:tc>
                <w:tcPr>
                  <w:tcW w:w="1327" w:type="dxa"/>
                  <w:vMerge/>
                </w:tcPr>
                <w:p w14:paraId="1BDED89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24" w:type="dxa"/>
                </w:tcPr>
                <w:p w14:paraId="4F2873B8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24" w:type="dxa"/>
                </w:tcPr>
                <w:p w14:paraId="5DEC49A3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24" w:type="dxa"/>
                </w:tcPr>
                <w:p w14:paraId="4CD1CC5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25" w:type="dxa"/>
                </w:tcPr>
                <w:p w14:paraId="2799863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24" w:type="dxa"/>
                </w:tcPr>
                <w:p w14:paraId="47BFC16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24" w:type="dxa"/>
                </w:tcPr>
                <w:p w14:paraId="226C68B0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25" w:type="dxa"/>
                </w:tcPr>
                <w:p w14:paraId="33F8E59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24" w:type="dxa"/>
                </w:tcPr>
                <w:p w14:paraId="6E8D3197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24" w:type="dxa"/>
                </w:tcPr>
                <w:p w14:paraId="39B4563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825" w:type="dxa"/>
                </w:tcPr>
                <w:p w14:paraId="565CF05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0</w:t>
                  </w:r>
                </w:p>
              </w:tc>
            </w:tr>
            <w:tr w:rsidR="00E95E0B" w:rsidRPr="002F53E3" w14:paraId="142AF2E9" w14:textId="77777777" w:rsidTr="00181CE9">
              <w:tc>
                <w:tcPr>
                  <w:tcW w:w="1327" w:type="dxa"/>
                </w:tcPr>
                <w:p w14:paraId="2C86E34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Эксп. 1</w:t>
                  </w:r>
                </w:p>
              </w:tc>
              <w:tc>
                <w:tcPr>
                  <w:tcW w:w="824" w:type="dxa"/>
                </w:tcPr>
                <w:p w14:paraId="4DCAFAC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24" w:type="dxa"/>
                </w:tcPr>
                <w:p w14:paraId="7F04980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24" w:type="dxa"/>
                </w:tcPr>
                <w:p w14:paraId="6E48897F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25" w:type="dxa"/>
                </w:tcPr>
                <w:p w14:paraId="6FCFC83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824" w:type="dxa"/>
                </w:tcPr>
                <w:p w14:paraId="1141DD2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24" w:type="dxa"/>
                </w:tcPr>
                <w:p w14:paraId="26CDC091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25" w:type="dxa"/>
                </w:tcPr>
                <w:p w14:paraId="3E61324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24" w:type="dxa"/>
                </w:tcPr>
                <w:p w14:paraId="31D278B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24" w:type="dxa"/>
                </w:tcPr>
                <w:p w14:paraId="726E547B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825" w:type="dxa"/>
                </w:tcPr>
                <w:p w14:paraId="0DABD584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9</w:t>
                  </w:r>
                </w:p>
              </w:tc>
            </w:tr>
            <w:tr w:rsidR="00E95E0B" w:rsidRPr="002F53E3" w14:paraId="2AB1B620" w14:textId="77777777" w:rsidTr="00181CE9">
              <w:tc>
                <w:tcPr>
                  <w:tcW w:w="1327" w:type="dxa"/>
                </w:tcPr>
                <w:p w14:paraId="4EB592D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Эксп. 2</w:t>
                  </w:r>
                </w:p>
              </w:tc>
              <w:tc>
                <w:tcPr>
                  <w:tcW w:w="824" w:type="dxa"/>
                </w:tcPr>
                <w:p w14:paraId="26CEEC71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24" w:type="dxa"/>
                </w:tcPr>
                <w:p w14:paraId="6B517694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824" w:type="dxa"/>
                </w:tcPr>
                <w:p w14:paraId="2F3EE934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25" w:type="dxa"/>
                </w:tcPr>
                <w:p w14:paraId="1B8536D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24" w:type="dxa"/>
                </w:tcPr>
                <w:p w14:paraId="6095FD3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24" w:type="dxa"/>
                </w:tcPr>
                <w:p w14:paraId="751F433F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25" w:type="dxa"/>
                </w:tcPr>
                <w:p w14:paraId="4B63D128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824" w:type="dxa"/>
                </w:tcPr>
                <w:p w14:paraId="4F5BBC61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24" w:type="dxa"/>
                </w:tcPr>
                <w:p w14:paraId="0D56AEB5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825" w:type="dxa"/>
                </w:tcPr>
                <w:p w14:paraId="51790495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0</w:t>
                  </w:r>
                </w:p>
              </w:tc>
            </w:tr>
          </w:tbl>
          <w:p w14:paraId="7EA4B5F9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Используя ранговый коэффициент корреляции Спирмена проверить согласованность мнений экспертов. </w:t>
            </w:r>
          </w:p>
          <w:p w14:paraId="0FE6152F" w14:textId="54603752" w:rsidR="00E95E0B" w:rsidRPr="002F53E3" w:rsidRDefault="00E95E0B" w:rsidP="00E95E0B">
            <w:pPr>
              <w:ind w:left="397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ТЕСТ №11</w:t>
            </w:r>
          </w:p>
          <w:p w14:paraId="08C76C24" w14:textId="77777777" w:rsidR="00E95E0B" w:rsidRPr="004B11AA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>Для таблицы</w:t>
            </w:r>
            <w:r w:rsidRPr="002F53E3">
              <w:rPr>
                <w:b/>
                <w:sz w:val="24"/>
                <w:szCs w:val="24"/>
              </w:rPr>
              <w:t xml:space="preserve"> </w:t>
            </w:r>
            <w:r w:rsidRPr="002F53E3">
              <w:rPr>
                <w:sz w:val="24"/>
                <w:szCs w:val="24"/>
                <w:u w:val="single"/>
              </w:rPr>
              <w:t>ТЕСТа №1</w:t>
            </w:r>
            <w:r w:rsidRPr="002F53E3">
              <w:rPr>
                <w:sz w:val="24"/>
                <w:szCs w:val="24"/>
              </w:rPr>
              <w:t xml:space="preserve"> проверить согласованность мнений экспертов,  используя ранговый </w:t>
            </w:r>
            <w:r>
              <w:rPr>
                <w:sz w:val="24"/>
                <w:szCs w:val="24"/>
              </w:rPr>
              <w:t>коэффициент корреляции Кендалла</w:t>
            </w:r>
          </w:p>
          <w:p w14:paraId="658C602A" w14:textId="6FFFDA51" w:rsidR="00E95E0B" w:rsidRPr="002F53E3" w:rsidRDefault="00E95E0B" w:rsidP="00E95E0B">
            <w:pPr>
              <w:ind w:left="397"/>
              <w:rPr>
                <w:sz w:val="24"/>
                <w:szCs w:val="24"/>
              </w:rPr>
            </w:pPr>
            <w:r>
              <w:rPr>
                <w:sz w:val="24"/>
                <w:szCs w:val="24"/>
                <w:u w:val="single"/>
              </w:rPr>
              <w:t>ТЕСТ №12</w:t>
            </w:r>
          </w:p>
          <w:p w14:paraId="55522936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На уровне значимости 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1449AC79">
                <v:shape id="_x0000_i1247" type="#_x0000_t75" style="width:50.95pt;height:14.95pt" o:ole="">
                  <v:imagedata r:id="rId451" o:title=""/>
                </v:shape>
                <o:OLEObject Type="Embed" ProgID="Equation.3" ShapeID="_x0000_i1247" DrawAspect="Content" ObjectID="_1714573503" r:id="rId452"/>
              </w:object>
            </w:r>
            <w:r w:rsidRPr="002F53E3">
              <w:rPr>
                <w:sz w:val="24"/>
                <w:szCs w:val="24"/>
              </w:rPr>
              <w:t>проверить основную гипотезу  о равенстве 0 генерального коэффициента ранговой корреляции Спирмена.</w:t>
            </w:r>
          </w:p>
          <w:p w14:paraId="4C03E36B" w14:textId="4B5C607B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 w:rsidRPr="002F53E3">
              <w:rPr>
                <w:sz w:val="24"/>
                <w:szCs w:val="24"/>
              </w:rPr>
              <w:t xml:space="preserve">       </w:t>
            </w:r>
            <w:r>
              <w:rPr>
                <w:sz w:val="24"/>
                <w:szCs w:val="24"/>
                <w:u w:val="single"/>
              </w:rPr>
              <w:t>ТЕСТ №13</w:t>
            </w:r>
          </w:p>
          <w:p w14:paraId="4C3861CD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На уровне значимости 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696A668F">
                <v:shape id="_x0000_i1248" type="#_x0000_t75" style="width:50.95pt;height:14.95pt" o:ole="">
                  <v:imagedata r:id="rId451" o:title=""/>
                </v:shape>
                <o:OLEObject Type="Embed" ProgID="Equation.3" ShapeID="_x0000_i1248" DrawAspect="Content" ObjectID="_1714573504" r:id="rId453"/>
              </w:object>
            </w:r>
            <w:r w:rsidRPr="002F53E3">
              <w:rPr>
                <w:sz w:val="24"/>
                <w:szCs w:val="24"/>
              </w:rPr>
              <w:t>проверить основную гипотезу  о равенстве 0 генерального коэффициента ранговой корреляции Кендалла.</w:t>
            </w:r>
          </w:p>
          <w:p w14:paraId="2A0CDED3" w14:textId="63427CFC" w:rsidR="00E95E0B" w:rsidRPr="002F53E3" w:rsidRDefault="00E95E0B" w:rsidP="00E95E0B">
            <w:pPr>
              <w:ind w:left="397"/>
              <w:rPr>
                <w:sz w:val="24"/>
                <w:szCs w:val="24"/>
              </w:rPr>
            </w:pPr>
            <w:r>
              <w:rPr>
                <w:sz w:val="24"/>
                <w:szCs w:val="24"/>
                <w:u w:val="single"/>
              </w:rPr>
              <w:t>ТЕСТ №14</w:t>
            </w:r>
          </w:p>
          <w:p w14:paraId="4ACD06F7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Тестируются три системы проверки заполненных анкет. Считая, что выборки получены из независимых нормальных генеральных совокупностей с одинаковой дисперсией, проверить гипотезу об отсутствии влияния между системами для уровня значимости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31ED7C87">
                <v:shape id="_x0000_i1249" type="#_x0000_t75" style="width:50.95pt;height:14.95pt" o:ole="">
                  <v:imagedata r:id="rId451" o:title=""/>
                </v:shape>
                <o:OLEObject Type="Embed" ProgID="Equation.3" ShapeID="_x0000_i1249" DrawAspect="Content" ObjectID="_1714573505" r:id="rId454"/>
              </w:object>
            </w:r>
            <w:r w:rsidRPr="002F53E3">
              <w:rPr>
                <w:sz w:val="24"/>
                <w:szCs w:val="24"/>
              </w:rPr>
              <w:t>.</w:t>
            </w:r>
          </w:p>
          <w:tbl>
            <w:tblPr>
              <w:tblW w:w="0" w:type="auto"/>
              <w:tblInd w:w="180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127"/>
              <w:gridCol w:w="3543"/>
            </w:tblGrid>
            <w:tr w:rsidR="00E95E0B" w:rsidRPr="002F53E3" w14:paraId="0A40E465" w14:textId="77777777" w:rsidTr="00181CE9">
              <w:tc>
                <w:tcPr>
                  <w:tcW w:w="2127" w:type="dxa"/>
                </w:tcPr>
                <w:p w14:paraId="3691020E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Номер системы</w:t>
                  </w:r>
                </w:p>
              </w:tc>
              <w:tc>
                <w:tcPr>
                  <w:tcW w:w="3543" w:type="dxa"/>
                </w:tcPr>
                <w:p w14:paraId="7408A22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Число неправильно заполненных анкет в партии анкет</w:t>
                  </w:r>
                </w:p>
              </w:tc>
            </w:tr>
            <w:tr w:rsidR="00E95E0B" w:rsidRPr="002F53E3" w14:paraId="473085FB" w14:textId="77777777" w:rsidTr="00181CE9">
              <w:tc>
                <w:tcPr>
                  <w:tcW w:w="2127" w:type="dxa"/>
                </w:tcPr>
                <w:p w14:paraId="7686BBD9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3543" w:type="dxa"/>
                </w:tcPr>
                <w:p w14:paraId="29E166C6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, 1, 0, 2, 3, 1</w:t>
                  </w:r>
                </w:p>
              </w:tc>
            </w:tr>
            <w:tr w:rsidR="00E95E0B" w:rsidRPr="002F53E3" w14:paraId="56176123" w14:textId="77777777" w:rsidTr="00181CE9">
              <w:tc>
                <w:tcPr>
                  <w:tcW w:w="2127" w:type="dxa"/>
                </w:tcPr>
                <w:p w14:paraId="2B90D609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3543" w:type="dxa"/>
                </w:tcPr>
                <w:p w14:paraId="6E6FE7AA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3, 2, 2, 3, 1</w:t>
                  </w:r>
                </w:p>
              </w:tc>
            </w:tr>
            <w:tr w:rsidR="00E95E0B" w:rsidRPr="002F53E3" w14:paraId="62106A10" w14:textId="77777777" w:rsidTr="00181CE9">
              <w:tc>
                <w:tcPr>
                  <w:tcW w:w="2127" w:type="dxa"/>
                </w:tcPr>
                <w:p w14:paraId="59F669A2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lastRenderedPageBreak/>
                    <w:t>3</w:t>
                  </w:r>
                </w:p>
              </w:tc>
              <w:tc>
                <w:tcPr>
                  <w:tcW w:w="3543" w:type="dxa"/>
                </w:tcPr>
                <w:p w14:paraId="5D3F5799" w14:textId="77777777" w:rsidR="00E95E0B" w:rsidRPr="002F53E3" w:rsidRDefault="00E95E0B" w:rsidP="00181CE9">
                  <w:pPr>
                    <w:jc w:val="center"/>
                    <w:rPr>
                      <w:sz w:val="24"/>
                      <w:szCs w:val="24"/>
                    </w:rPr>
                  </w:pPr>
                  <w:r w:rsidRPr="002F53E3">
                    <w:rPr>
                      <w:sz w:val="24"/>
                      <w:szCs w:val="24"/>
                    </w:rPr>
                    <w:t>2, 1, 2, 3</w:t>
                  </w:r>
                </w:p>
              </w:tc>
            </w:tr>
          </w:tbl>
          <w:p w14:paraId="2AC1CDB7" w14:textId="77777777" w:rsidR="00E95E0B" w:rsidRDefault="00E95E0B" w:rsidP="00E95E0B"/>
          <w:p w14:paraId="67FDC084" w14:textId="0BAE088F" w:rsidR="00E95E0B" w:rsidRPr="002F53E3" w:rsidRDefault="00E95E0B" w:rsidP="00E95E0B">
            <w:pPr>
              <w:ind w:left="397"/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  <w:u w:val="single"/>
              </w:rPr>
              <w:t>ТЕСТ №</w:t>
            </w:r>
            <w:r>
              <w:rPr>
                <w:sz w:val="24"/>
                <w:szCs w:val="24"/>
                <w:u w:val="single"/>
              </w:rPr>
              <w:t>15</w:t>
            </w:r>
          </w:p>
          <w:p w14:paraId="0CCF7C65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sz w:val="24"/>
                <w:szCs w:val="24"/>
              </w:rPr>
              <w:t xml:space="preserve">Рассматривается влияние невзаимосвязанных факторов А (3 уровня) и В (4 уровня) на отклик Х. Для уровня значимости  </w:t>
            </w:r>
            <w:r w:rsidRPr="002F53E3">
              <w:rPr>
                <w:position w:val="-6"/>
                <w:sz w:val="24"/>
                <w:szCs w:val="24"/>
              </w:rPr>
              <w:object w:dxaOrig="1020" w:dyaOrig="300" w14:anchorId="7ECF1531">
                <v:shape id="_x0000_i1250" type="#_x0000_t75" style="width:50.95pt;height:14.95pt" o:ole="">
                  <v:imagedata r:id="rId451" o:title=""/>
                </v:shape>
                <o:OLEObject Type="Embed" ProgID="Equation.3" ShapeID="_x0000_i1250" DrawAspect="Content" ObjectID="_1714573506" r:id="rId455"/>
              </w:object>
            </w:r>
            <w:r w:rsidRPr="002F53E3">
              <w:rPr>
                <w:sz w:val="24"/>
                <w:szCs w:val="24"/>
              </w:rPr>
              <w:t xml:space="preserve"> проверить гипотезы:</w:t>
            </w:r>
          </w:p>
          <w:p w14:paraId="0EE3EC83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position w:val="-12"/>
                <w:sz w:val="24"/>
                <w:szCs w:val="24"/>
              </w:rPr>
              <w:object w:dxaOrig="560" w:dyaOrig="400" w14:anchorId="696CE3F2">
                <v:shape id="_x0000_i1251" type="#_x0000_t75" style="width:27.85pt;height:20.4pt" o:ole="">
                  <v:imagedata r:id="rId456" o:title=""/>
                </v:shape>
                <o:OLEObject Type="Embed" ProgID="Equation.3" ShapeID="_x0000_i1251" DrawAspect="Content" ObjectID="_1714573507" r:id="rId457"/>
              </w:object>
            </w:r>
            <w:r w:rsidRPr="002F53E3">
              <w:rPr>
                <w:sz w:val="24"/>
                <w:szCs w:val="24"/>
              </w:rPr>
              <w:t xml:space="preserve"> фактор А  влияет на Х;</w:t>
            </w:r>
          </w:p>
          <w:p w14:paraId="58F50B72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position w:val="-12"/>
                <w:sz w:val="24"/>
                <w:szCs w:val="24"/>
              </w:rPr>
              <w:object w:dxaOrig="560" w:dyaOrig="400" w14:anchorId="1171B187">
                <v:shape id="_x0000_i1252" type="#_x0000_t75" style="width:27.85pt;height:20.4pt" o:ole="">
                  <v:imagedata r:id="rId458" o:title=""/>
                </v:shape>
                <o:OLEObject Type="Embed" ProgID="Equation.3" ShapeID="_x0000_i1252" DrawAspect="Content" ObjectID="_1714573508" r:id="rId459"/>
              </w:object>
            </w:r>
            <w:r w:rsidRPr="002F53E3">
              <w:rPr>
                <w:sz w:val="24"/>
                <w:szCs w:val="24"/>
              </w:rPr>
              <w:t xml:space="preserve"> фактор А не влияет на Х;</w:t>
            </w:r>
          </w:p>
          <w:p w14:paraId="4BC4F48C" w14:textId="77777777" w:rsidR="00E95E0B" w:rsidRPr="002F53E3" w:rsidRDefault="00E95E0B" w:rsidP="00E95E0B">
            <w:pPr>
              <w:rPr>
                <w:sz w:val="24"/>
                <w:szCs w:val="24"/>
              </w:rPr>
            </w:pPr>
            <w:r w:rsidRPr="002F53E3">
              <w:rPr>
                <w:position w:val="-12"/>
                <w:sz w:val="24"/>
                <w:szCs w:val="24"/>
              </w:rPr>
              <w:object w:dxaOrig="560" w:dyaOrig="400" w14:anchorId="51B45020">
                <v:shape id="_x0000_i1253" type="#_x0000_t75" style="width:27.85pt;height:20.4pt" o:ole="">
                  <v:imagedata r:id="rId460" o:title=""/>
                </v:shape>
                <o:OLEObject Type="Embed" ProgID="Equation.3" ShapeID="_x0000_i1253" DrawAspect="Content" ObjectID="_1714573509" r:id="rId461"/>
              </w:object>
            </w:r>
            <w:r w:rsidRPr="002F53E3">
              <w:rPr>
                <w:sz w:val="24"/>
                <w:szCs w:val="24"/>
              </w:rPr>
              <w:t xml:space="preserve"> фактор В  влияет на Х;</w:t>
            </w:r>
          </w:p>
          <w:p w14:paraId="5DE67A6C" w14:textId="77777777" w:rsidR="00E95E0B" w:rsidRPr="002F53E3" w:rsidRDefault="00E95E0B" w:rsidP="00E95E0B">
            <w:pPr>
              <w:rPr>
                <w:sz w:val="24"/>
                <w:szCs w:val="24"/>
                <w:u w:val="single"/>
              </w:rPr>
            </w:pPr>
            <w:r w:rsidRPr="002F53E3">
              <w:rPr>
                <w:position w:val="-12"/>
                <w:sz w:val="24"/>
                <w:szCs w:val="24"/>
              </w:rPr>
              <w:object w:dxaOrig="560" w:dyaOrig="400" w14:anchorId="0D72AB6D">
                <v:shape id="_x0000_i1254" type="#_x0000_t75" style="width:27.85pt;height:20.4pt" o:ole="">
                  <v:imagedata r:id="rId462" o:title=""/>
                </v:shape>
                <o:OLEObject Type="Embed" ProgID="Equation.3" ShapeID="_x0000_i1254" DrawAspect="Content" ObjectID="_1714573510" r:id="rId463"/>
              </w:object>
            </w:r>
            <w:r w:rsidRPr="002F53E3">
              <w:rPr>
                <w:sz w:val="24"/>
                <w:szCs w:val="24"/>
              </w:rPr>
              <w:t xml:space="preserve"> фактор В не влияет на Х.</w:t>
            </w:r>
          </w:p>
          <w:p w14:paraId="7E885ECF" w14:textId="77777777" w:rsidR="00E95E0B" w:rsidRDefault="00E95E0B" w:rsidP="00CD2ECC">
            <w:pPr>
              <w:pStyle w:val="af0"/>
              <w:ind w:left="567"/>
            </w:pPr>
          </w:p>
        </w:tc>
      </w:tr>
      <w:tr w:rsidR="00E95E0B" w14:paraId="709F68D9" w14:textId="77777777" w:rsidTr="0003098C">
        <w:trPr>
          <w:trHeight w:val="283"/>
        </w:trPr>
        <w:tc>
          <w:tcPr>
            <w:tcW w:w="993" w:type="dxa"/>
          </w:tcPr>
          <w:p w14:paraId="7FE4AAAE" w14:textId="77777777" w:rsidR="00E95E0B" w:rsidRDefault="00E95E0B" w:rsidP="00DC1095"/>
        </w:tc>
        <w:tc>
          <w:tcPr>
            <w:tcW w:w="3827" w:type="dxa"/>
          </w:tcPr>
          <w:p w14:paraId="0274D99D" w14:textId="77777777" w:rsidR="00E95E0B" w:rsidRDefault="00E95E0B" w:rsidP="00141185">
            <w:pPr>
              <w:rPr>
                <w:i/>
              </w:rPr>
            </w:pPr>
          </w:p>
        </w:tc>
        <w:tc>
          <w:tcPr>
            <w:tcW w:w="9723" w:type="dxa"/>
          </w:tcPr>
          <w:p w14:paraId="57CD0E03" w14:textId="77777777" w:rsidR="00E95E0B" w:rsidRPr="00F428E4" w:rsidRDefault="00E95E0B" w:rsidP="00E95E0B">
            <w:pPr>
              <w:spacing w:before="120" w:after="120"/>
              <w:jc w:val="center"/>
              <w:rPr>
                <w:b/>
                <w:u w:val="single"/>
              </w:rPr>
            </w:pPr>
          </w:p>
        </w:tc>
      </w:tr>
    </w:tbl>
    <w:p w14:paraId="24304BC1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2F0902CD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bookmarkStart w:id="20" w:name="_Hlk92968287"/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6BD1D5DB" w:rsidR="009D5862" w:rsidRPr="004A2281" w:rsidRDefault="009D5862" w:rsidP="005A1960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1E5E5397" w:rsidR="009D5862" w:rsidRPr="00314BCA" w:rsidRDefault="009D5862" w:rsidP="005A1960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5A1960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4A1B05F1" w14:textId="77777777" w:rsidR="009D5862" w:rsidRPr="005A1960" w:rsidRDefault="009D5862" w:rsidP="005A1960">
            <w:pPr>
              <w:pStyle w:val="TableParagraph"/>
              <w:spacing w:before="56"/>
              <w:ind w:left="109"/>
              <w:jc w:val="both"/>
            </w:pPr>
            <w:r w:rsidRPr="005A1960">
              <w:t>Домашняя работа</w:t>
            </w:r>
          </w:p>
        </w:tc>
        <w:tc>
          <w:tcPr>
            <w:tcW w:w="8080" w:type="dxa"/>
          </w:tcPr>
          <w:p w14:paraId="09BFC852" w14:textId="77777777" w:rsidR="009D5862" w:rsidRPr="005A1960" w:rsidRDefault="009D5862" w:rsidP="005A1960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5A1960">
              <w:rPr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5A1960">
              <w:rPr>
                <w:spacing w:val="-4"/>
                <w:lang w:val="ru-RU"/>
              </w:rPr>
              <w:t xml:space="preserve">Обучающийся </w:t>
            </w:r>
            <w:r w:rsidRPr="005A1960">
              <w:rPr>
                <w:lang w:val="ru-RU"/>
              </w:rPr>
              <w:t>показал полный объем знаний, умений</w:t>
            </w:r>
            <w:r w:rsidRPr="005A1960">
              <w:rPr>
                <w:spacing w:val="-25"/>
                <w:lang w:val="ru-RU"/>
              </w:rPr>
              <w:t xml:space="preserve"> </w:t>
            </w:r>
            <w:r w:rsidRPr="005A1960">
              <w:rPr>
                <w:lang w:val="ru-RU"/>
              </w:rPr>
              <w:t>в освоении пройденных тем и применение их на</w:t>
            </w:r>
            <w:r w:rsidRPr="005A1960">
              <w:rPr>
                <w:spacing w:val="-4"/>
                <w:lang w:val="ru-RU"/>
              </w:rPr>
              <w:t xml:space="preserve"> </w:t>
            </w:r>
            <w:r w:rsidRPr="005A1960">
              <w:rPr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1D749622" w14:textId="77777777" w:rsidR="009D5862" w:rsidRPr="005A1960" w:rsidRDefault="009D5862" w:rsidP="005A1960">
            <w:pPr>
              <w:jc w:val="both"/>
            </w:pPr>
            <w:r w:rsidRPr="005A1960">
              <w:t>9-12 баллов</w:t>
            </w:r>
          </w:p>
        </w:tc>
        <w:tc>
          <w:tcPr>
            <w:tcW w:w="2056" w:type="dxa"/>
          </w:tcPr>
          <w:p w14:paraId="1CB04D80" w14:textId="77777777" w:rsidR="009D5862" w:rsidRPr="005A1960" w:rsidRDefault="009D5862" w:rsidP="005A1960">
            <w:pPr>
              <w:jc w:val="both"/>
            </w:pPr>
            <w:r w:rsidRPr="005A1960"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77777777" w:rsidR="009D5862" w:rsidRPr="005A1960" w:rsidRDefault="009D5862" w:rsidP="005A1960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5A1960">
              <w:rPr>
                <w:lang w:val="ru-RU"/>
              </w:rPr>
              <w:t>Работа выполнена полностью,</w:t>
            </w:r>
            <w:r w:rsidRPr="005A1960">
              <w:rPr>
                <w:spacing w:val="-15"/>
                <w:lang w:val="ru-RU"/>
              </w:rPr>
              <w:t xml:space="preserve"> </w:t>
            </w:r>
            <w:r w:rsidRPr="005A1960">
              <w:rPr>
                <w:lang w:val="ru-RU"/>
              </w:rPr>
              <w:t>но обоснований шагов решения недостаточно. Допущена одна ошибка или два-три</w:t>
            </w:r>
            <w:r w:rsidRPr="005A1960">
              <w:rPr>
                <w:spacing w:val="-8"/>
                <w:lang w:val="ru-RU"/>
              </w:rPr>
              <w:t xml:space="preserve"> </w:t>
            </w:r>
            <w:r w:rsidRPr="005A1960">
              <w:rPr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33E19DB" w14:textId="77777777" w:rsidR="009D5862" w:rsidRPr="005A1960" w:rsidRDefault="009D5862" w:rsidP="005A1960">
            <w:pPr>
              <w:jc w:val="both"/>
            </w:pPr>
            <w:r w:rsidRPr="005A1960">
              <w:t>7-8 баллов</w:t>
            </w:r>
          </w:p>
        </w:tc>
        <w:tc>
          <w:tcPr>
            <w:tcW w:w="2056" w:type="dxa"/>
          </w:tcPr>
          <w:p w14:paraId="4072CCB0" w14:textId="77777777" w:rsidR="009D5862" w:rsidRPr="005A1960" w:rsidRDefault="009D5862" w:rsidP="005A1960">
            <w:pPr>
              <w:jc w:val="both"/>
            </w:pPr>
            <w:r w:rsidRPr="005A1960"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77777777" w:rsidR="009D5862" w:rsidRPr="005A1960" w:rsidRDefault="009D5862" w:rsidP="005A1960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5A1960">
              <w:rPr>
                <w:lang w:val="ru-RU"/>
              </w:rPr>
              <w:t>Допущены более одной</w:t>
            </w:r>
            <w:r w:rsidRPr="005A1960">
              <w:rPr>
                <w:spacing w:val="-22"/>
                <w:lang w:val="ru-RU"/>
              </w:rPr>
              <w:t xml:space="preserve"> </w:t>
            </w:r>
            <w:r w:rsidRPr="005A1960">
              <w:rPr>
                <w:lang w:val="ru-RU"/>
              </w:rPr>
              <w:t>ошибки или более двух-трех</w:t>
            </w:r>
            <w:r w:rsidRPr="005A1960">
              <w:rPr>
                <w:spacing w:val="-20"/>
                <w:lang w:val="ru-RU"/>
              </w:rPr>
              <w:t xml:space="preserve"> </w:t>
            </w:r>
            <w:r w:rsidRPr="005A1960">
              <w:rPr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836647C" w14:textId="77777777" w:rsidR="009D5862" w:rsidRPr="005A1960" w:rsidRDefault="009D5862" w:rsidP="005A1960">
            <w:pPr>
              <w:jc w:val="both"/>
            </w:pPr>
            <w:r w:rsidRPr="005A1960">
              <w:t>4-6 баллов</w:t>
            </w:r>
          </w:p>
        </w:tc>
        <w:tc>
          <w:tcPr>
            <w:tcW w:w="2056" w:type="dxa"/>
          </w:tcPr>
          <w:p w14:paraId="59B9D817" w14:textId="77777777" w:rsidR="009D5862" w:rsidRPr="005A1960" w:rsidRDefault="009D5862" w:rsidP="005A1960">
            <w:pPr>
              <w:jc w:val="both"/>
            </w:pPr>
            <w:r w:rsidRPr="005A1960"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7E11DF32" w14:textId="77777777" w:rsidR="009D5862" w:rsidRPr="005A1960" w:rsidRDefault="009D5862" w:rsidP="005A1960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5A1960">
              <w:rPr>
                <w:lang w:val="ru-RU"/>
              </w:rPr>
              <w:t>Работа выполнена не</w:t>
            </w:r>
            <w:r w:rsidRPr="005A1960">
              <w:rPr>
                <w:spacing w:val="-17"/>
                <w:lang w:val="ru-RU"/>
              </w:rPr>
              <w:t xml:space="preserve"> </w:t>
            </w:r>
            <w:r w:rsidRPr="005A1960">
              <w:rPr>
                <w:lang w:val="ru-RU"/>
              </w:rPr>
              <w:t xml:space="preserve">полностью. Допущены </w:t>
            </w:r>
            <w:r w:rsidRPr="005A1960">
              <w:rPr>
                <w:spacing w:val="-2"/>
                <w:lang w:val="ru-RU"/>
              </w:rPr>
              <w:t xml:space="preserve">грубые </w:t>
            </w:r>
            <w:r w:rsidRPr="005A1960">
              <w:rPr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0EAC74DB" w14:textId="77777777" w:rsidR="009D5862" w:rsidRPr="005A1960" w:rsidRDefault="009D5862" w:rsidP="005A1960">
            <w:pPr>
              <w:jc w:val="both"/>
            </w:pPr>
            <w:r w:rsidRPr="005A1960">
              <w:t>1-3 баллов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5A1960" w:rsidRDefault="009D5862" w:rsidP="005A1960">
            <w:pPr>
              <w:jc w:val="both"/>
            </w:pPr>
            <w:r w:rsidRPr="005A1960">
              <w:t>2</w:t>
            </w:r>
          </w:p>
        </w:tc>
      </w:tr>
      <w:tr w:rsidR="009D5862" w:rsidRPr="005A1960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5A1960" w:rsidRDefault="009D5862" w:rsidP="005A1960">
            <w:pPr>
              <w:pStyle w:val="TableParagraph"/>
              <w:spacing w:before="56"/>
              <w:ind w:left="109"/>
              <w:jc w:val="both"/>
            </w:pPr>
          </w:p>
        </w:tc>
        <w:tc>
          <w:tcPr>
            <w:tcW w:w="8080" w:type="dxa"/>
          </w:tcPr>
          <w:p w14:paraId="5B0A3FD1" w14:textId="77777777" w:rsidR="009D5862" w:rsidRPr="005A1960" w:rsidRDefault="009D5862" w:rsidP="005A1960">
            <w:pPr>
              <w:pStyle w:val="TableParagraph"/>
              <w:tabs>
                <w:tab w:val="left" w:pos="34"/>
                <w:tab w:val="left" w:pos="366"/>
              </w:tabs>
              <w:jc w:val="both"/>
            </w:pPr>
            <w:r w:rsidRPr="005A1960">
              <w:t>Работа не</w:t>
            </w:r>
            <w:r w:rsidRPr="005A1960">
              <w:rPr>
                <w:lang w:val="ru-RU"/>
              </w:rPr>
              <w:t xml:space="preserve"> </w:t>
            </w:r>
            <w:r w:rsidRPr="005A1960">
              <w:rPr>
                <w:spacing w:val="-1"/>
              </w:rPr>
              <w:t>выполнена</w:t>
            </w:r>
            <w:r w:rsidRPr="005A1960">
              <w:t>.</w:t>
            </w:r>
          </w:p>
        </w:tc>
        <w:tc>
          <w:tcPr>
            <w:tcW w:w="2055" w:type="dxa"/>
          </w:tcPr>
          <w:p w14:paraId="333F1BA7" w14:textId="77777777" w:rsidR="009D5862" w:rsidRPr="005A1960" w:rsidRDefault="009D5862" w:rsidP="005A1960">
            <w:pPr>
              <w:jc w:val="both"/>
            </w:pPr>
            <w:r w:rsidRPr="005A1960"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5A1960" w:rsidRDefault="009D5862" w:rsidP="005A1960">
            <w:pPr>
              <w:jc w:val="both"/>
            </w:pPr>
          </w:p>
        </w:tc>
      </w:tr>
      <w:tr w:rsidR="009D5862" w:rsidRPr="005A1960" w14:paraId="44B60F0F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78C5615F" w14:textId="1E7E0A37" w:rsidR="008A3CD9" w:rsidRPr="005A1960" w:rsidRDefault="009D5862" w:rsidP="005A1960">
            <w:pPr>
              <w:pStyle w:val="TableParagraph"/>
              <w:jc w:val="both"/>
            </w:pPr>
            <w:r w:rsidRPr="005A1960">
              <w:rPr>
                <w:lang w:val="ru-RU"/>
              </w:rPr>
              <w:lastRenderedPageBreak/>
              <w:t xml:space="preserve">Решение задач (заданий) </w:t>
            </w:r>
          </w:p>
          <w:p w14:paraId="473564BC" w14:textId="34466807" w:rsidR="009D5862" w:rsidRPr="005A1960" w:rsidRDefault="009D5862" w:rsidP="005A1960">
            <w:pPr>
              <w:pStyle w:val="TableParagraph"/>
              <w:jc w:val="both"/>
            </w:pPr>
          </w:p>
        </w:tc>
        <w:tc>
          <w:tcPr>
            <w:tcW w:w="8080" w:type="dxa"/>
          </w:tcPr>
          <w:p w14:paraId="66665770" w14:textId="77777777" w:rsidR="009D5862" w:rsidRPr="005A1960" w:rsidRDefault="009D5862" w:rsidP="005A1960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5A1960">
              <w:rPr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7F35470A" w14:textId="77777777" w:rsidR="009D5862" w:rsidRPr="005A1960" w:rsidRDefault="009D5862" w:rsidP="005A1960">
            <w:pPr>
              <w:jc w:val="both"/>
            </w:pPr>
            <w:r w:rsidRPr="005A1960">
              <w:t>13 – 15 баллов</w:t>
            </w:r>
          </w:p>
        </w:tc>
        <w:tc>
          <w:tcPr>
            <w:tcW w:w="2056" w:type="dxa"/>
          </w:tcPr>
          <w:p w14:paraId="39F3454B" w14:textId="77777777" w:rsidR="009D5862" w:rsidRPr="005A1960" w:rsidRDefault="009D5862" w:rsidP="005A1960">
            <w:pPr>
              <w:jc w:val="both"/>
            </w:pPr>
            <w:r w:rsidRPr="005A1960">
              <w:t>5</w:t>
            </w:r>
          </w:p>
        </w:tc>
      </w:tr>
      <w:tr w:rsidR="009D5862" w:rsidRPr="005A1960" w14:paraId="1EF7EE9F" w14:textId="77777777" w:rsidTr="00073075">
        <w:trPr>
          <w:trHeight w:val="283"/>
        </w:trPr>
        <w:tc>
          <w:tcPr>
            <w:tcW w:w="2410" w:type="dxa"/>
            <w:vMerge/>
          </w:tcPr>
          <w:p w14:paraId="176C90DD" w14:textId="77777777" w:rsidR="009D5862" w:rsidRPr="005A1960" w:rsidRDefault="009D5862" w:rsidP="005A1960">
            <w:pPr>
              <w:jc w:val="both"/>
            </w:pPr>
          </w:p>
        </w:tc>
        <w:tc>
          <w:tcPr>
            <w:tcW w:w="8080" w:type="dxa"/>
          </w:tcPr>
          <w:p w14:paraId="3AFE1CAB" w14:textId="48699B82" w:rsidR="009D5862" w:rsidRPr="005A1960" w:rsidRDefault="009D5862" w:rsidP="005A1960">
            <w:pPr>
              <w:jc w:val="both"/>
            </w:pPr>
            <w:r w:rsidRPr="005A1960"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 w:rsidRPr="005A1960">
              <w:t xml:space="preserve"> </w:t>
            </w:r>
          </w:p>
        </w:tc>
        <w:tc>
          <w:tcPr>
            <w:tcW w:w="2055" w:type="dxa"/>
          </w:tcPr>
          <w:p w14:paraId="419E904E" w14:textId="77777777" w:rsidR="009D5862" w:rsidRPr="005A1960" w:rsidRDefault="009D5862" w:rsidP="005A1960">
            <w:pPr>
              <w:jc w:val="both"/>
            </w:pPr>
            <w:r w:rsidRPr="005A1960">
              <w:t>8 – 12 баллов</w:t>
            </w:r>
          </w:p>
        </w:tc>
        <w:tc>
          <w:tcPr>
            <w:tcW w:w="2056" w:type="dxa"/>
          </w:tcPr>
          <w:p w14:paraId="7B12E569" w14:textId="77777777" w:rsidR="009D5862" w:rsidRPr="005A1960" w:rsidRDefault="009D5862" w:rsidP="005A1960">
            <w:pPr>
              <w:jc w:val="both"/>
            </w:pPr>
            <w:r w:rsidRPr="005A1960">
              <w:t>4</w:t>
            </w:r>
          </w:p>
        </w:tc>
      </w:tr>
      <w:tr w:rsidR="009D5862" w:rsidRPr="005A1960" w14:paraId="55787DCF" w14:textId="77777777" w:rsidTr="00073075">
        <w:trPr>
          <w:trHeight w:val="283"/>
        </w:trPr>
        <w:tc>
          <w:tcPr>
            <w:tcW w:w="2410" w:type="dxa"/>
            <w:vMerge/>
          </w:tcPr>
          <w:p w14:paraId="288A1ECF" w14:textId="77777777" w:rsidR="009D5862" w:rsidRPr="005A1960" w:rsidRDefault="009D5862" w:rsidP="005A1960">
            <w:pPr>
              <w:jc w:val="both"/>
            </w:pPr>
          </w:p>
        </w:tc>
        <w:tc>
          <w:tcPr>
            <w:tcW w:w="8080" w:type="dxa"/>
          </w:tcPr>
          <w:p w14:paraId="55CCA4E5" w14:textId="77777777" w:rsidR="009D5862" w:rsidRPr="005A1960" w:rsidRDefault="009D5862" w:rsidP="005A1960">
            <w:pPr>
              <w:jc w:val="both"/>
            </w:pPr>
            <w:r w:rsidRPr="005A1960"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26DEB9CA" w14:textId="77777777" w:rsidR="009D5862" w:rsidRPr="005A1960" w:rsidRDefault="009D5862" w:rsidP="005A1960">
            <w:pPr>
              <w:jc w:val="both"/>
            </w:pPr>
            <w:r w:rsidRPr="005A1960">
              <w:t>4 – 7 баллов</w:t>
            </w:r>
          </w:p>
        </w:tc>
        <w:tc>
          <w:tcPr>
            <w:tcW w:w="2056" w:type="dxa"/>
          </w:tcPr>
          <w:p w14:paraId="498A30A1" w14:textId="77777777" w:rsidR="009D5862" w:rsidRPr="005A1960" w:rsidRDefault="009D5862" w:rsidP="005A1960">
            <w:pPr>
              <w:jc w:val="both"/>
            </w:pPr>
            <w:r w:rsidRPr="005A1960">
              <w:t>3</w:t>
            </w:r>
          </w:p>
        </w:tc>
      </w:tr>
      <w:tr w:rsidR="009D5862" w:rsidRPr="005A1960" w14:paraId="0CE00873" w14:textId="77777777" w:rsidTr="00073075">
        <w:trPr>
          <w:trHeight w:val="283"/>
        </w:trPr>
        <w:tc>
          <w:tcPr>
            <w:tcW w:w="2410" w:type="dxa"/>
            <w:vMerge/>
          </w:tcPr>
          <w:p w14:paraId="0A7F4891" w14:textId="77777777" w:rsidR="009D5862" w:rsidRPr="005A1960" w:rsidRDefault="009D5862" w:rsidP="005A1960">
            <w:pPr>
              <w:jc w:val="both"/>
            </w:pPr>
          </w:p>
        </w:tc>
        <w:tc>
          <w:tcPr>
            <w:tcW w:w="8080" w:type="dxa"/>
          </w:tcPr>
          <w:p w14:paraId="500F9866" w14:textId="77777777" w:rsidR="009D5862" w:rsidRPr="005A1960" w:rsidRDefault="009D5862" w:rsidP="005A1960">
            <w:pPr>
              <w:jc w:val="both"/>
            </w:pPr>
            <w:r w:rsidRPr="005A1960"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015663F7" w14:textId="77777777" w:rsidR="009D5862" w:rsidRPr="005A1960" w:rsidRDefault="009D5862" w:rsidP="005A1960">
            <w:pPr>
              <w:jc w:val="both"/>
            </w:pPr>
            <w:r w:rsidRPr="005A1960">
              <w:t>0 – 3 баллов</w:t>
            </w:r>
          </w:p>
        </w:tc>
        <w:tc>
          <w:tcPr>
            <w:tcW w:w="2056" w:type="dxa"/>
          </w:tcPr>
          <w:p w14:paraId="6A45A536" w14:textId="77777777" w:rsidR="009D5862" w:rsidRPr="005A1960" w:rsidRDefault="009D5862" w:rsidP="005A1960">
            <w:pPr>
              <w:jc w:val="both"/>
            </w:pPr>
            <w:r w:rsidRPr="005A1960">
              <w:t>2</w:t>
            </w:r>
          </w:p>
        </w:tc>
      </w:tr>
      <w:tr w:rsidR="009D5862" w:rsidRPr="005A1960" w14:paraId="2C1BC058" w14:textId="77777777" w:rsidTr="00073075">
        <w:trPr>
          <w:trHeight w:val="283"/>
        </w:trPr>
        <w:tc>
          <w:tcPr>
            <w:tcW w:w="2410" w:type="dxa"/>
          </w:tcPr>
          <w:p w14:paraId="09B0DE13" w14:textId="1057A2E6" w:rsidR="009D5862" w:rsidRPr="005A1960" w:rsidRDefault="009D5862" w:rsidP="005A1960">
            <w:pPr>
              <w:jc w:val="both"/>
            </w:pPr>
          </w:p>
        </w:tc>
        <w:tc>
          <w:tcPr>
            <w:tcW w:w="8080" w:type="dxa"/>
          </w:tcPr>
          <w:p w14:paraId="61443E84" w14:textId="37D8B9AB" w:rsidR="009D5862" w:rsidRPr="005A1960" w:rsidRDefault="009D5862" w:rsidP="005A1960">
            <w:pPr>
              <w:jc w:val="both"/>
            </w:pPr>
          </w:p>
        </w:tc>
        <w:tc>
          <w:tcPr>
            <w:tcW w:w="2055" w:type="dxa"/>
          </w:tcPr>
          <w:p w14:paraId="121F2FF6" w14:textId="77777777" w:rsidR="009D5862" w:rsidRPr="005A1960" w:rsidRDefault="009D5862" w:rsidP="005A1960">
            <w:pPr>
              <w:jc w:val="both"/>
            </w:pPr>
            <w:r w:rsidRPr="005A1960">
              <w:t>…</w:t>
            </w:r>
          </w:p>
        </w:tc>
        <w:tc>
          <w:tcPr>
            <w:tcW w:w="2056" w:type="dxa"/>
          </w:tcPr>
          <w:p w14:paraId="517FBA52" w14:textId="77777777" w:rsidR="009D5862" w:rsidRPr="005A1960" w:rsidRDefault="009D5862" w:rsidP="005A1960">
            <w:pPr>
              <w:jc w:val="both"/>
            </w:pPr>
            <w:r w:rsidRPr="005A1960">
              <w:t>…</w:t>
            </w:r>
          </w:p>
        </w:tc>
      </w:tr>
    </w:tbl>
    <w:bookmarkEnd w:id="20"/>
    <w:p w14:paraId="76901B2A" w14:textId="751E56BA"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4DDBCC1" w14:textId="77777777" w:rsidTr="002C4687">
        <w:tc>
          <w:tcPr>
            <w:tcW w:w="3261" w:type="dxa"/>
          </w:tcPr>
          <w:p w14:paraId="1499A734" w14:textId="387B9DC2" w:rsidR="002C4687" w:rsidRPr="005A1960" w:rsidRDefault="00181CE9" w:rsidP="005A1960">
            <w:pPr>
              <w:jc w:val="both"/>
            </w:pPr>
            <w:r w:rsidRPr="005A1960">
              <w:t xml:space="preserve">Экзамен </w:t>
            </w:r>
            <w:r w:rsidR="007173C5" w:rsidRPr="005A1960">
              <w:t>в письменной</w:t>
            </w:r>
            <w:r w:rsidR="005A1960" w:rsidRPr="005A1960">
              <w:t xml:space="preserve"> </w:t>
            </w:r>
            <w:r w:rsidR="002C4687" w:rsidRPr="005A1960">
              <w:t xml:space="preserve"> форме по билетам</w:t>
            </w:r>
          </w:p>
        </w:tc>
        <w:tc>
          <w:tcPr>
            <w:tcW w:w="11340" w:type="dxa"/>
          </w:tcPr>
          <w:p w14:paraId="65B044B7" w14:textId="77777777" w:rsidR="002C4687" w:rsidRPr="005A1960" w:rsidRDefault="002C4687" w:rsidP="0009260A">
            <w:pPr>
              <w:jc w:val="both"/>
            </w:pPr>
            <w:r w:rsidRPr="005A1960">
              <w:t xml:space="preserve">Билет 1 </w:t>
            </w:r>
          </w:p>
          <w:p w14:paraId="5A91A497" w14:textId="77777777" w:rsidR="007173C5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>Что такое ранг матрицы? Как он находится?</w:t>
            </w:r>
          </w:p>
          <w:p w14:paraId="206418AA" w14:textId="1FE16718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Решите систему методом Крамера: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x-3y=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x+4y=3</m:t>
                    </m:r>
                  </m:e>
                </m:mr>
              </m:m>
            </m:oMath>
          </w:p>
          <w:p w14:paraId="3B12E323" w14:textId="1CF193F2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Запишите уравнения асимптот гиперболы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14:paraId="5EA08417" w14:textId="375A1D85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Найдите производную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r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+2x</m:t>
                  </m:r>
                </m:num>
                <m:den>
                  <m:r>
                    <w:rPr>
                      <w:rFonts w:ascii="Cambria Math" w:hAnsi="Cambria Math"/>
                    </w:rPr>
                    <m:t>1-2x</m:t>
                  </m:r>
                </m:den>
              </m:f>
            </m:oMath>
          </w:p>
          <w:p w14:paraId="4EF8400B" w14:textId="59F18E13" w:rsidR="007173C5" w:rsidRPr="00A51037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 Классифицируйте точки разрыва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x(x-1)</m:t>
                  </m:r>
                </m:den>
              </m:f>
            </m:oMath>
          </w:p>
          <w:p w14:paraId="24BDD019" w14:textId="6DBE3F3A" w:rsidR="007173C5" w:rsidRPr="00A51037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rPr>
                <w:lang w:val="en-US"/>
              </w:rPr>
              <w:t>C</w:t>
            </w:r>
            <w:r w:rsidRPr="00A51037">
              <w:t xml:space="preserve"> </w:t>
            </w:r>
            <w:r>
              <w:t xml:space="preserve">помощью правила Лопиталя найдите предел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e>
              </m:func>
            </m:oMath>
          </w:p>
          <w:p w14:paraId="2737D473" w14:textId="7296AE2B" w:rsidR="002C4687" w:rsidRPr="007173C5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  <w:jc w:val="both"/>
              <w:rPr>
                <w:i/>
              </w:rPr>
            </w:pPr>
            <w:r>
              <w:t>Бесконечные пределы и пределы на бесконечности</w:t>
            </w:r>
            <w:r w:rsidR="002C4687" w:rsidRPr="007173C5">
              <w:rPr>
                <w:i/>
              </w:rPr>
              <w:t>…</w:t>
            </w:r>
          </w:p>
          <w:p w14:paraId="1E0F6ACE" w14:textId="380B1592" w:rsidR="002C4687" w:rsidRPr="005A1960" w:rsidRDefault="002C4687" w:rsidP="007173C5">
            <w:pPr>
              <w:jc w:val="both"/>
            </w:pPr>
            <w:r w:rsidRPr="005A1960">
              <w:t>Билет 2</w:t>
            </w:r>
          </w:p>
          <w:p w14:paraId="3F07F827" w14:textId="77777777" w:rsidR="007173C5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  <w:ind w:left="360"/>
            </w:pPr>
            <w:r>
              <w:lastRenderedPageBreak/>
              <w:t>Общее уравнение прямой, расстояние от точки до прямой</w:t>
            </w:r>
          </w:p>
          <w:p w14:paraId="2FC7BCE5" w14:textId="541F6B14" w:rsidR="007173C5" w:rsidRPr="00D33420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  <w:ind w:left="360"/>
            </w:pPr>
            <w:r w:rsidRPr="00751954">
              <w:t xml:space="preserve"> </w:t>
            </w:r>
            <w:r>
              <w:t xml:space="preserve">Вычислите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-2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num>
                <m:den>
                  <m:r>
                    <w:rPr>
                      <w:rFonts w:ascii="Cambria Math" w:hAnsi="Cambria Math"/>
                    </w:rPr>
                    <m:t>i-1</m:t>
                  </m:r>
                </m:den>
              </m:f>
            </m:oMath>
          </w:p>
          <w:p w14:paraId="1CA67708" w14:textId="6D7A57A8" w:rsidR="007173C5" w:rsidRPr="00A51037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</w:pPr>
            <w:r>
              <w:t xml:space="preserve">Найдите фокусы гиперболы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14:paraId="39313F94" w14:textId="70E3AE45" w:rsidR="007173C5" w:rsidRPr="00D33420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</w:pPr>
            <w:r>
              <w:t xml:space="preserve">Найдите производную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lang w:val="en-US"/>
                    </w:rPr>
                    <m:t>cos</m:t>
                  </m:r>
                  <m:rad>
                    <m:ra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>
                      <m:r>
                        <w:rPr>
                          <w:rFonts w:ascii="Cambria Math" w:hAnsi="Cambria Math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rad>
                </m:e>
              </m:func>
            </m:oMath>
          </w:p>
          <w:p w14:paraId="3160EA28" w14:textId="738BBFBA" w:rsidR="007173C5" w:rsidRPr="00D33420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</w:pPr>
            <w:r>
              <w:t xml:space="preserve">Найдите предел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3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5x+6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8x+15</m:t>
                  </m:r>
                </m:den>
              </m:f>
            </m:oMath>
          </w:p>
          <w:p w14:paraId="6E03CEC1" w14:textId="0BE3D8FF" w:rsidR="007173C5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</w:pPr>
            <w:r>
              <w:t xml:space="preserve">Найдите точки разрыва функции 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x</m:t>
                  </m:r>
                </m:num>
                <m:den>
                  <m:r>
                    <w:rPr>
                      <w:rFonts w:ascii="Cambria Math" w:hAnsi="Cambria Math"/>
                    </w:rPr>
                    <m:t>2|x|</m:t>
                  </m:r>
                </m:den>
              </m:f>
            </m:oMath>
            <w:r>
              <w:t xml:space="preserve"> и классифицируйте их</w:t>
            </w:r>
          </w:p>
          <w:p w14:paraId="231FB43B" w14:textId="77777777" w:rsidR="007173C5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</w:pPr>
            <w:r>
              <w:t>Бесконечно малые и бесконечно большие последовательности, связь между ними</w:t>
            </w:r>
          </w:p>
          <w:p w14:paraId="1C47500B" w14:textId="77777777" w:rsidR="007173C5" w:rsidRPr="00A80E2B" w:rsidRDefault="007173C5" w:rsidP="007173C5">
            <w:pPr>
              <w:jc w:val="both"/>
              <w:rPr>
                <w:i/>
              </w:rPr>
            </w:pPr>
          </w:p>
          <w:p w14:paraId="5081210C" w14:textId="4C99D2F4" w:rsidR="002C4687" w:rsidRPr="00A80E2B" w:rsidRDefault="002C4687" w:rsidP="0009260A">
            <w:pPr>
              <w:jc w:val="both"/>
              <w:rPr>
                <w:i/>
              </w:rPr>
            </w:pPr>
          </w:p>
        </w:tc>
      </w:tr>
      <w:tr w:rsidR="002C4687" w14:paraId="0AD10270" w14:textId="77777777" w:rsidTr="002C4687">
        <w:tc>
          <w:tcPr>
            <w:tcW w:w="3261" w:type="dxa"/>
          </w:tcPr>
          <w:p w14:paraId="3858CBFD" w14:textId="0F4601AA" w:rsidR="002C4687" w:rsidRPr="005A1960" w:rsidRDefault="00181CE9" w:rsidP="00181CE9">
            <w:pPr>
              <w:jc w:val="both"/>
            </w:pPr>
            <w:r w:rsidRPr="005A1960">
              <w:lastRenderedPageBreak/>
              <w:t xml:space="preserve">Зачёт </w:t>
            </w:r>
            <w:r w:rsidR="00086DA1" w:rsidRPr="005A1960">
              <w:t xml:space="preserve"> (в </w:t>
            </w:r>
            <w:r w:rsidRPr="005A1960">
              <w:t xml:space="preserve">письменной </w:t>
            </w:r>
            <w:r w:rsidR="00086DA1" w:rsidRPr="005A1960">
              <w:t>форме)</w:t>
            </w:r>
          </w:p>
        </w:tc>
        <w:tc>
          <w:tcPr>
            <w:tcW w:w="11340" w:type="dxa"/>
          </w:tcPr>
          <w:p w14:paraId="741AFA3B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 1 </w:t>
            </w:r>
          </w:p>
          <w:p w14:paraId="49FEB10E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Определение двойного интеграла, его физический смысл и основные свойства.</w:t>
            </w:r>
          </w:p>
          <w:p w14:paraId="4ADB373C" w14:textId="3B295E26" w:rsidR="000704F1" w:rsidRDefault="00434353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Вычислить площадь фигуры, ограниченную линиями </w:t>
            </w:r>
            <w:r>
              <w:rPr>
                <w:position w:val="-10"/>
                <w:sz w:val="18"/>
              </w:rPr>
              <w:object w:dxaOrig="2320" w:dyaOrig="360" w14:anchorId="58226018">
                <v:shape id="_x0000_i1255" type="#_x0000_t75" style="width:116.15pt;height:19pt" o:ole="">
                  <v:imagedata r:id="rId464" o:title=""/>
                </v:shape>
                <o:OLEObject Type="Embed" ProgID="Equation.3" ShapeID="_x0000_i1255" DrawAspect="Content" ObjectID="_1714573511" r:id="rId465"/>
              </w:object>
            </w:r>
          </w:p>
          <w:p w14:paraId="56E2C7C5" w14:textId="12440F68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Найти неопределенный интеграл:        </w:t>
            </w:r>
            <w:r>
              <w:rPr>
                <w:position w:val="-38"/>
                <w:sz w:val="24"/>
                <w:szCs w:val="24"/>
              </w:rPr>
              <w:object w:dxaOrig="2940" w:dyaOrig="825" w14:anchorId="565B3B02">
                <v:shape id="_x0000_i1256" type="#_x0000_t75" style="width:146.7pt;height:41.45pt" o:ole="">
                  <v:imagedata r:id="rId466" o:title=""/>
                </v:shape>
                <o:OLEObject Type="Embed" ProgID="Equation.DSMT4" ShapeID="_x0000_i1256" DrawAspect="Content" ObjectID="_1714573512" r:id="rId467"/>
              </w:object>
            </w:r>
            <w:r>
              <w:rPr>
                <w:sz w:val="24"/>
                <w:szCs w:val="24"/>
              </w:rPr>
              <w:t xml:space="preserve">;   </w:t>
            </w:r>
          </w:p>
          <w:p w14:paraId="5516BBA3" w14:textId="730503B2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  <w:r w:rsidR="00434353">
              <w:t xml:space="preserve"> Найти общее решение уравнения: </w:t>
            </w:r>
            <w:r w:rsidR="00434353" w:rsidRPr="00F75438">
              <w:rPr>
                <w:position w:val="-28"/>
              </w:rPr>
              <w:object w:dxaOrig="1320" w:dyaOrig="660" w14:anchorId="17DD880F">
                <v:shape id="_x0000_i1257" type="#_x0000_t75" style="width:65.9pt;height:33.3pt" o:ole="">
                  <v:imagedata r:id="rId468" o:title=""/>
                </v:shape>
                <o:OLEObject Type="Embed" ProgID="Equation.3" ShapeID="_x0000_i1257" DrawAspect="Content" ObjectID="_1714573513" r:id="rId469"/>
              </w:object>
            </w:r>
            <w:r w:rsidR="005A1960">
              <w:rPr>
                <w:sz w:val="24"/>
                <w:szCs w:val="24"/>
              </w:rPr>
              <w:t>.</w:t>
            </w:r>
          </w:p>
          <w:p w14:paraId="64294BB5" w14:textId="77777777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Найти решение задачи Коши </w:t>
            </w:r>
            <w:r w:rsidRPr="00D54529">
              <w:rPr>
                <w:position w:val="-24"/>
                <w:sz w:val="24"/>
                <w:szCs w:val="24"/>
              </w:rPr>
              <w:object w:dxaOrig="2160" w:dyaOrig="620" w14:anchorId="13B17FD4">
                <v:shape id="_x0000_i1258" type="#_x0000_t75" style="width:108pt;height:30.55pt" o:ole="">
                  <v:imagedata r:id="rId470" o:title=""/>
                </v:shape>
                <o:OLEObject Type="Embed" ProgID="Equation.3" ShapeID="_x0000_i1258" DrawAspect="Content" ObjectID="_1714573514" r:id="rId471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1F4A4363" w14:textId="77777777" w:rsidR="000704F1" w:rsidRDefault="000704F1" w:rsidP="000704F1">
            <w:pPr>
              <w:rPr>
                <w:sz w:val="24"/>
                <w:szCs w:val="24"/>
              </w:rPr>
            </w:pPr>
          </w:p>
          <w:p w14:paraId="7F07DE44" w14:textId="77777777" w:rsidR="000704F1" w:rsidRDefault="000704F1" w:rsidP="000704F1">
            <w:pPr>
              <w:jc w:val="center"/>
              <w:rPr>
                <w:b/>
                <w:sz w:val="24"/>
                <w:szCs w:val="24"/>
              </w:rPr>
            </w:pPr>
          </w:p>
          <w:p w14:paraId="6BE6C479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Экзаменационный билет № 2</w:t>
            </w:r>
          </w:p>
          <w:p w14:paraId="0F0C33D8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Сведение двойного интеграла к повторному интегралу. Примеры вычисления двойных интегралов.</w:t>
            </w:r>
          </w:p>
          <w:p w14:paraId="622DAFDF" w14:textId="49FB37D3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Найти неопределенный интеграл: </w:t>
            </w:r>
            <w:r>
              <w:rPr>
                <w:position w:val="-36"/>
                <w:sz w:val="24"/>
                <w:szCs w:val="24"/>
              </w:rPr>
              <w:object w:dxaOrig="1815" w:dyaOrig="855" w14:anchorId="1B81A23D">
                <v:shape id="_x0000_i1259" type="#_x0000_t75" style="width:91pt;height:42.8pt" o:ole="">
                  <v:imagedata r:id="rId472" o:title=""/>
                </v:shape>
                <o:OLEObject Type="Embed" ProgID="Equation.DSMT4" ShapeID="_x0000_i1259" DrawAspect="Content" ObjectID="_1714573515" r:id="rId473"/>
              </w:object>
            </w:r>
            <w:r>
              <w:rPr>
                <w:sz w:val="24"/>
                <w:szCs w:val="24"/>
              </w:rPr>
              <w:t>.</w:t>
            </w:r>
          </w:p>
          <w:p w14:paraId="51A2DD18" w14:textId="7008D45B" w:rsidR="00434353" w:rsidRPr="009302D8" w:rsidRDefault="000704F1" w:rsidP="00434353">
            <w:pPr>
              <w:shd w:val="clear" w:color="auto" w:fill="FFFFFF"/>
              <w:spacing w:before="50" w:line="360" w:lineRule="auto"/>
              <w:rPr>
                <w:u w:val="single"/>
              </w:rPr>
            </w:pPr>
            <w:r>
              <w:rPr>
                <w:sz w:val="24"/>
                <w:szCs w:val="24"/>
              </w:rPr>
              <w:t>3.</w:t>
            </w:r>
            <w:r w:rsidR="00434353" w:rsidRPr="00C025C2">
              <w:rPr>
                <w:color w:val="000000"/>
              </w:rPr>
              <w:t xml:space="preserve"> Вычислить длины дуг кривых, заданных уравнениями в прямоугольн</w:t>
            </w:r>
            <w:r w:rsidR="00434353">
              <w:rPr>
                <w:color w:val="000000"/>
              </w:rPr>
              <w:t>ой системе координат:</w:t>
            </w:r>
            <w:r w:rsidR="00434353">
              <w:rPr>
                <w:color w:val="000000"/>
              </w:rPr>
              <w:br/>
            </w:r>
            <w:r w:rsidR="00434353">
              <w:rPr>
                <w:color w:val="000000"/>
                <w:position w:val="-24"/>
                <w:sz w:val="18"/>
                <w:szCs w:val="18"/>
              </w:rPr>
              <w:object w:dxaOrig="3120" w:dyaOrig="620" w14:anchorId="1D9754F4">
                <v:shape id="_x0000_i1260" type="#_x0000_t75" style="width:156.25pt;height:30.55pt" o:ole="">
                  <v:imagedata r:id="rId474" o:title=""/>
                </v:shape>
                <o:OLEObject Type="Embed" ProgID="Equation.3" ShapeID="_x0000_i1260" DrawAspect="Content" ObjectID="_1714573516" r:id="rId475"/>
              </w:object>
            </w:r>
            <w:r w:rsidR="00434353" w:rsidRPr="00C025C2">
              <w:rPr>
                <w:color w:val="000000"/>
                <w:sz w:val="18"/>
                <w:szCs w:val="18"/>
              </w:rPr>
              <w:t>.</w:t>
            </w:r>
          </w:p>
          <w:p w14:paraId="0DC0E604" w14:textId="6AD23710" w:rsidR="000704F1" w:rsidRDefault="000704F1" w:rsidP="000704F1">
            <w:pPr>
              <w:rPr>
                <w:sz w:val="24"/>
                <w:szCs w:val="24"/>
              </w:rPr>
            </w:pPr>
          </w:p>
          <w:p w14:paraId="3C44DF6D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Найти двойной интеграл от функции </w:t>
            </w:r>
            <w:r>
              <w:rPr>
                <w:position w:val="-10"/>
                <w:sz w:val="24"/>
                <w:szCs w:val="24"/>
              </w:rPr>
              <w:object w:dxaOrig="1155" w:dyaOrig="345" w14:anchorId="5C26E2F6">
                <v:shape id="_x0000_i1261" type="#_x0000_t75" style="width:57.75pt;height:17pt" o:ole="">
                  <v:imagedata r:id="rId476" o:title=""/>
                </v:shape>
                <o:OLEObject Type="Embed" ProgID="Equation.DSMT4" ShapeID="_x0000_i1261" DrawAspect="Content" ObjectID="_1714573517" r:id="rId477"/>
              </w:object>
            </w:r>
            <w:r>
              <w:rPr>
                <w:sz w:val="24"/>
                <w:szCs w:val="24"/>
              </w:rPr>
              <w:t xml:space="preserve"> по области </w:t>
            </w:r>
            <w:r>
              <w:rPr>
                <w:position w:val="-4"/>
                <w:sz w:val="24"/>
                <w:szCs w:val="24"/>
              </w:rPr>
              <w:object w:dxaOrig="300" w:dyaOrig="285" w14:anchorId="5ADDE74F">
                <v:shape id="_x0000_i1262" type="#_x0000_t75" style="width:14.95pt;height:14.25pt" o:ole="">
                  <v:imagedata r:id="rId478" o:title=""/>
                </v:shape>
                <o:OLEObject Type="Embed" ProgID="Equation.DSMT4" ShapeID="_x0000_i1262" DrawAspect="Content" ObjectID="_1714573518" r:id="rId479"/>
              </w:object>
            </w:r>
            <w:r>
              <w:rPr>
                <w:sz w:val="24"/>
                <w:szCs w:val="24"/>
              </w:rPr>
              <w:t xml:space="preserve">, ограниченной линиями </w:t>
            </w:r>
            <w:r>
              <w:rPr>
                <w:position w:val="-10"/>
                <w:sz w:val="24"/>
                <w:szCs w:val="24"/>
              </w:rPr>
              <w:object w:dxaOrig="3315" w:dyaOrig="420" w14:anchorId="0DFFA9C7">
                <v:shape id="_x0000_i1263" type="#_x0000_t75" style="width:165.75pt;height:21.05pt" o:ole="">
                  <v:imagedata r:id="rId480" o:title=""/>
                </v:shape>
                <o:OLEObject Type="Embed" ProgID="Equation.DSMT4" ShapeID="_x0000_i1263" DrawAspect="Content" ObjectID="_1714573519" r:id="rId481"/>
              </w:object>
            </w:r>
            <w:r>
              <w:rPr>
                <w:sz w:val="24"/>
                <w:szCs w:val="24"/>
              </w:rPr>
              <w:t>.</w:t>
            </w:r>
          </w:p>
          <w:p w14:paraId="393C2660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частное решение линейного неоднородного дифференциального уравнения второго порядка </w:t>
            </w:r>
            <w:r w:rsidRPr="00D54529">
              <w:rPr>
                <w:position w:val="-10"/>
                <w:sz w:val="24"/>
                <w:szCs w:val="24"/>
                <w:lang w:val="en-US"/>
              </w:rPr>
              <w:object w:dxaOrig="2280" w:dyaOrig="360" w14:anchorId="2420F63C">
                <v:shape id="_x0000_i1264" type="#_x0000_t75" style="width:114.1pt;height:18.35pt" o:ole="">
                  <v:imagedata r:id="rId482" o:title=""/>
                </v:shape>
                <o:OLEObject Type="Embed" ProgID="Equation.3" ShapeID="_x0000_i1264" DrawAspect="Content" ObjectID="_1714573520" r:id="rId483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5398F92E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Экзаменационный билет № 3</w:t>
            </w:r>
          </w:p>
          <w:p w14:paraId="2E9C3E6A" w14:textId="77777777" w:rsidR="000704F1" w:rsidRDefault="000704F1" w:rsidP="000704F1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Длина кривой. Криволинейный интеграл первого рода вдоль кривой.</w:t>
            </w:r>
          </w:p>
          <w:p w14:paraId="3B134725" w14:textId="158EC165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Найти неопределенный интеграл:        </w:t>
            </w:r>
            <w:r>
              <w:rPr>
                <w:position w:val="-30"/>
                <w:sz w:val="24"/>
                <w:szCs w:val="24"/>
              </w:rPr>
              <w:object w:dxaOrig="2655" w:dyaOrig="735" w14:anchorId="1F932574">
                <v:shape id="_x0000_i1265" type="#_x0000_t75" style="width:132.45pt;height:36.7pt" o:ole="">
                  <v:imagedata r:id="rId484" o:title=""/>
                </v:shape>
                <o:OLEObject Type="Embed" ProgID="Equation.DSMT4" ShapeID="_x0000_i1265" DrawAspect="Content" ObjectID="_1714573521" r:id="rId485"/>
              </w:object>
            </w:r>
            <w:r>
              <w:rPr>
                <w:sz w:val="24"/>
                <w:szCs w:val="24"/>
              </w:rPr>
              <w:t xml:space="preserve">;      </w:t>
            </w:r>
          </w:p>
          <w:p w14:paraId="77E9F051" w14:textId="77777777" w:rsidR="00434353" w:rsidRDefault="000704F1" w:rsidP="00434353">
            <w:r>
              <w:rPr>
                <w:sz w:val="24"/>
                <w:szCs w:val="24"/>
              </w:rPr>
              <w:t xml:space="preserve">3. </w:t>
            </w:r>
            <w:r w:rsidR="00434353">
              <w:t xml:space="preserve">Найти общее решение уравнения: </w:t>
            </w:r>
            <w:r w:rsidR="00434353" w:rsidRPr="00F35CA2">
              <w:rPr>
                <w:position w:val="-32"/>
              </w:rPr>
              <w:object w:dxaOrig="1520" w:dyaOrig="760" w14:anchorId="4B64DFC9">
                <v:shape id="_x0000_i1266" type="#_x0000_t75" style="width:76.1pt;height:38.05pt" o:ole="">
                  <v:imagedata r:id="rId486" o:title=""/>
                </v:shape>
                <o:OLEObject Type="Embed" ProgID="Equation.3" ShapeID="_x0000_i1266" DrawAspect="Content" ObjectID="_1714573522" r:id="rId487"/>
              </w:object>
            </w:r>
            <w:r w:rsidR="00434353">
              <w:t>.</w:t>
            </w:r>
          </w:p>
          <w:p w14:paraId="6D9D19B9" w14:textId="42B24098" w:rsidR="000704F1" w:rsidRDefault="000704F1" w:rsidP="000704F1">
            <w:pPr>
              <w:rPr>
                <w:sz w:val="24"/>
                <w:szCs w:val="24"/>
              </w:rPr>
            </w:pPr>
          </w:p>
          <w:p w14:paraId="3EF0D2C1" w14:textId="33F37016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</w:t>
            </w:r>
            <w:r w:rsidR="00434353" w:rsidRPr="00C025C2">
              <w:rPr>
                <w:color w:val="000000"/>
              </w:rPr>
              <w:t>Вычислить площади фигур, ограниченных линиями, заданными уравнениями в полярных координатах.</w:t>
            </w:r>
            <w:r w:rsidR="00434353">
              <w:rPr>
                <w:color w:val="000000"/>
              </w:rPr>
              <w:br/>
            </w:r>
            <w:r w:rsidR="00434353" w:rsidRPr="00C025C2">
              <w:rPr>
                <w:position w:val="-10"/>
              </w:rPr>
              <w:object w:dxaOrig="2340" w:dyaOrig="320" w14:anchorId="376EE27C">
                <v:shape id="_x0000_i1267" type="#_x0000_t75" style="width:116.85pt;height:15.6pt" o:ole="">
                  <v:imagedata r:id="rId488" o:title=""/>
                </v:shape>
                <o:OLEObject Type="Embed" ProgID="Equation.3" ShapeID="_x0000_i1267" DrawAspect="Content" ObjectID="_1714573523" r:id="rId489"/>
              </w:object>
            </w:r>
          </w:p>
          <w:p w14:paraId="37D21C64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частное решение линейного неоднородного дифференциального уравнения второго порядка </w:t>
            </w:r>
            <w:r w:rsidRPr="00D54529">
              <w:rPr>
                <w:position w:val="-10"/>
                <w:sz w:val="24"/>
                <w:szCs w:val="24"/>
                <w:lang w:val="en-US"/>
              </w:rPr>
              <w:object w:dxaOrig="2400" w:dyaOrig="360" w14:anchorId="06E9F411">
                <v:shape id="_x0000_i1268" type="#_x0000_t75" style="width:120.25pt;height:18.35pt" o:ole="">
                  <v:imagedata r:id="rId490" o:title=""/>
                </v:shape>
                <o:OLEObject Type="Embed" ProgID="Equation.3" ShapeID="_x0000_i1268" DrawAspect="Content" ObjectID="_1714573524" r:id="rId491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1297FFD9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</w:p>
          <w:p w14:paraId="6C3EE14D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4 </w:t>
            </w:r>
          </w:p>
          <w:p w14:paraId="43562D06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Тройной интеграл. Площадь поверхности. Общее понятие об интегралах первого рода по геометрическим фигурам.</w:t>
            </w:r>
          </w:p>
          <w:p w14:paraId="5C0A284D" w14:textId="50015DCD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 Найти неопределенный интеграл: </w:t>
            </w:r>
            <w:r>
              <w:rPr>
                <w:position w:val="-36"/>
                <w:sz w:val="24"/>
                <w:szCs w:val="24"/>
              </w:rPr>
              <w:object w:dxaOrig="1815" w:dyaOrig="795" w14:anchorId="5844D603">
                <v:shape id="_x0000_i1269" type="#_x0000_t75" style="width:91pt;height:40.1pt" o:ole="">
                  <v:imagedata r:id="rId492" o:title=""/>
                </v:shape>
                <o:OLEObject Type="Embed" ProgID="Equation.DSMT4" ShapeID="_x0000_i1269" DrawAspect="Content" ObjectID="_1714573525" r:id="rId493"/>
              </w:object>
            </w:r>
            <w:r>
              <w:rPr>
                <w:sz w:val="24"/>
                <w:szCs w:val="24"/>
              </w:rPr>
              <w:t>.</w:t>
            </w:r>
          </w:p>
          <w:p w14:paraId="0CB90C1C" w14:textId="7BEE6349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</w:t>
            </w:r>
            <w:r w:rsidR="00434353">
              <w:rPr>
                <w:sz w:val="24"/>
                <w:szCs w:val="24"/>
              </w:rPr>
              <w:t xml:space="preserve">Вычислить площадь, ограниченную линиями  </w:t>
            </w:r>
            <w:r w:rsidR="00434353" w:rsidRPr="00865217">
              <w:rPr>
                <w:position w:val="-12"/>
                <w:sz w:val="24"/>
                <w:szCs w:val="24"/>
              </w:rPr>
              <w:object w:dxaOrig="1620" w:dyaOrig="440" w14:anchorId="5F69E120">
                <v:shape id="_x0000_i1270" type="#_x0000_t75" style="width:80.85pt;height:21.75pt" o:ole="">
                  <v:imagedata r:id="rId494" o:title=""/>
                </v:shape>
                <o:OLEObject Type="Embed" ProgID="Equation.3" ShapeID="_x0000_i1270" DrawAspect="Content" ObjectID="_1714573526" r:id="rId495"/>
              </w:object>
            </w:r>
            <w:r w:rsidR="00434353" w:rsidRPr="009974C1">
              <w:rPr>
                <w:sz w:val="24"/>
                <w:szCs w:val="24"/>
              </w:rPr>
              <w:t>.</w:t>
            </w:r>
          </w:p>
          <w:p w14:paraId="3212447F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4. </w:t>
            </w:r>
            <w:r w:rsidRPr="00D54529">
              <w:rPr>
                <w:sz w:val="24"/>
                <w:szCs w:val="24"/>
              </w:rPr>
              <w:t xml:space="preserve">Вычислить двойной интеграл </w:t>
            </w:r>
            <w:r w:rsidRPr="00D54529">
              <w:rPr>
                <w:position w:val="-30"/>
                <w:sz w:val="24"/>
                <w:szCs w:val="24"/>
              </w:rPr>
              <w:object w:dxaOrig="2120" w:dyaOrig="620" w14:anchorId="36874DE5">
                <v:shape id="_x0000_i1271" type="#_x0000_t75" style="width:105.95pt;height:30.55pt" o:ole="">
                  <v:imagedata r:id="rId496" o:title=""/>
                </v:shape>
                <o:OLEObject Type="Embed" ProgID="Equation.3" ShapeID="_x0000_i1271" DrawAspect="Content" ObjectID="_1714573527" r:id="rId497"/>
              </w:object>
            </w:r>
            <w:r w:rsidRPr="00D54529">
              <w:rPr>
                <w:sz w:val="24"/>
                <w:szCs w:val="24"/>
              </w:rPr>
              <w:t xml:space="preserve">, где область </w:t>
            </w:r>
            <w:r w:rsidRPr="00D54529">
              <w:rPr>
                <w:i/>
                <w:sz w:val="24"/>
                <w:szCs w:val="24"/>
                <w:lang w:val="en-US"/>
              </w:rPr>
              <w:t>D</w:t>
            </w:r>
            <w:r w:rsidRPr="00D54529">
              <w:rPr>
                <w:sz w:val="24"/>
                <w:szCs w:val="24"/>
              </w:rPr>
              <w:t xml:space="preserve"> – круг </w:t>
            </w:r>
            <w:r w:rsidRPr="00D54529">
              <w:rPr>
                <w:position w:val="-10"/>
                <w:sz w:val="24"/>
                <w:szCs w:val="24"/>
              </w:rPr>
              <w:object w:dxaOrig="1300" w:dyaOrig="360" w14:anchorId="7FC420F4">
                <v:shape id="_x0000_i1272" type="#_x0000_t75" style="width:65.2pt;height:18.35pt" o:ole="">
                  <v:imagedata r:id="rId498" o:title=""/>
                </v:shape>
                <o:OLEObject Type="Embed" ProgID="Equation.3" ShapeID="_x0000_i1272" DrawAspect="Content" ObjectID="_1714573528" r:id="rId499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01DA8A11" w14:textId="77777777" w:rsidR="000704F1" w:rsidRPr="00D54529" w:rsidRDefault="000704F1" w:rsidP="000704F1">
            <w:pPr>
              <w:widowControl w:val="0"/>
              <w:shd w:val="clear" w:color="auto" w:fill="FFFFFF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общее решение дифференциального уравнения </w:t>
            </w:r>
          </w:p>
          <w:p w14:paraId="37EF5E0E" w14:textId="77777777" w:rsidR="000704F1" w:rsidRPr="00D54529" w:rsidRDefault="000704F1" w:rsidP="000704F1">
            <w:pPr>
              <w:widowControl w:val="0"/>
              <w:shd w:val="clear" w:color="auto" w:fill="FFFFFF"/>
              <w:jc w:val="center"/>
              <w:rPr>
                <w:sz w:val="24"/>
                <w:szCs w:val="24"/>
              </w:rPr>
            </w:pPr>
            <w:r w:rsidRPr="00D54529">
              <w:rPr>
                <w:position w:val="-10"/>
                <w:sz w:val="24"/>
                <w:szCs w:val="24"/>
              </w:rPr>
              <w:object w:dxaOrig="2060" w:dyaOrig="360" w14:anchorId="22313DE2">
                <v:shape id="_x0000_i1273" type="#_x0000_t75" style="width:102.55pt;height:18.35pt" o:ole="">
                  <v:imagedata r:id="rId500" o:title=""/>
                </v:shape>
                <o:OLEObject Type="Embed" ProgID="Equation.3" ShapeID="_x0000_i1273" DrawAspect="Content" ObjectID="_1714573529" r:id="rId501"/>
              </w:object>
            </w:r>
            <w:r w:rsidRPr="00D54529">
              <w:rPr>
                <w:sz w:val="24"/>
                <w:szCs w:val="24"/>
              </w:rPr>
              <w:t xml:space="preserve"> при </w:t>
            </w:r>
            <w:r w:rsidRPr="00D54529">
              <w:rPr>
                <w:position w:val="-10"/>
                <w:sz w:val="24"/>
                <w:szCs w:val="24"/>
              </w:rPr>
              <w:object w:dxaOrig="560" w:dyaOrig="320" w14:anchorId="561FC9B6">
                <v:shape id="_x0000_i1274" type="#_x0000_t75" style="width:27.85pt;height:15.6pt" o:ole="">
                  <v:imagedata r:id="rId502" o:title=""/>
                </v:shape>
                <o:OLEObject Type="Embed" ProgID="Equation.3" ShapeID="_x0000_i1274" DrawAspect="Content" ObjectID="_1714573530" r:id="rId503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74F81B8C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</w:p>
          <w:p w14:paraId="6D45C03E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 5 </w:t>
            </w:r>
          </w:p>
          <w:p w14:paraId="27ED0A6E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Криволинейные интегралы второго рода вдоль ориентированных кривых. Составной криволинейный интеграл и работа векторного поля вдоль кривой.</w:t>
            </w:r>
          </w:p>
          <w:p w14:paraId="4BB5D3D6" w14:textId="0594347F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Найти неопределенный интеграл: </w:t>
            </w:r>
            <w:r>
              <w:rPr>
                <w:position w:val="-38"/>
                <w:sz w:val="24"/>
                <w:szCs w:val="24"/>
              </w:rPr>
              <w:object w:dxaOrig="2940" w:dyaOrig="825" w14:anchorId="1C8A3751">
                <v:shape id="_x0000_i1275" type="#_x0000_t75" style="width:146.7pt;height:41.45pt" o:ole="">
                  <v:imagedata r:id="rId504" o:title=""/>
                </v:shape>
                <o:OLEObject Type="Embed" ProgID="Equation.DSMT4" ShapeID="_x0000_i1275" DrawAspect="Content" ObjectID="_1714573531" r:id="rId505"/>
              </w:object>
            </w:r>
            <w:r>
              <w:rPr>
                <w:sz w:val="24"/>
                <w:szCs w:val="24"/>
              </w:rPr>
              <w:t xml:space="preserve">;      </w:t>
            </w:r>
          </w:p>
          <w:p w14:paraId="198C8339" w14:textId="67ED36D4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</w:t>
            </w:r>
            <w:r w:rsidR="00FC652C">
              <w:t xml:space="preserve">Найти общее решение уравнения: </w:t>
            </w:r>
            <w:r w:rsidR="00FC652C">
              <w:rPr>
                <w:position w:val="-10"/>
              </w:rPr>
              <w:object w:dxaOrig="1800" w:dyaOrig="320" w14:anchorId="3AF1EA05">
                <v:shape id="_x0000_i1276" type="#_x0000_t75" style="width:90.35pt;height:15.6pt" o:ole="">
                  <v:imagedata r:id="rId506" o:title=""/>
                </v:shape>
                <o:OLEObject Type="Embed" ProgID="Equation.3" ShapeID="_x0000_i1276" DrawAspect="Content" ObjectID="_1714573532" r:id="rId507"/>
              </w:object>
            </w:r>
            <w:r w:rsidR="00FC652C">
              <w:t>.</w:t>
            </w:r>
          </w:p>
          <w:p w14:paraId="3E92EA50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Вычислить двойной интеграл от функции </w:t>
            </w:r>
            <w:r>
              <w:rPr>
                <w:position w:val="-12"/>
                <w:sz w:val="24"/>
                <w:szCs w:val="24"/>
              </w:rPr>
              <w:object w:dxaOrig="1455" w:dyaOrig="375" w14:anchorId="20C2C974">
                <v:shape id="_x0000_i1277" type="#_x0000_t75" style="width:72.7pt;height:19pt" o:ole="">
                  <v:imagedata r:id="rId508" o:title=""/>
                </v:shape>
                <o:OLEObject Type="Embed" ProgID="Equation.DSMT4" ShapeID="_x0000_i1277" DrawAspect="Content" ObjectID="_1714573533" r:id="rId509"/>
              </w:object>
            </w:r>
            <w:r>
              <w:rPr>
                <w:sz w:val="24"/>
                <w:szCs w:val="24"/>
              </w:rPr>
              <w:t xml:space="preserve"> по области </w:t>
            </w:r>
            <w:r>
              <w:rPr>
                <w:position w:val="-4"/>
                <w:sz w:val="24"/>
                <w:szCs w:val="24"/>
              </w:rPr>
              <w:object w:dxaOrig="315" w:dyaOrig="300" w14:anchorId="6BB71E36">
                <v:shape id="_x0000_i1278" type="#_x0000_t75" style="width:15.6pt;height:14.95pt" o:ole="">
                  <v:imagedata r:id="rId510" o:title=""/>
                </v:shape>
                <o:OLEObject Type="Embed" ProgID="Equation.DSMT4" ShapeID="_x0000_i1278" DrawAspect="Content" ObjectID="_1714573534" r:id="rId511"/>
              </w:object>
            </w:r>
            <w:r>
              <w:rPr>
                <w:sz w:val="24"/>
                <w:szCs w:val="24"/>
              </w:rPr>
              <w:t xml:space="preserve">, ограниченной линиями: </w:t>
            </w:r>
            <w:r>
              <w:rPr>
                <w:position w:val="-12"/>
                <w:sz w:val="24"/>
                <w:szCs w:val="24"/>
              </w:rPr>
              <w:object w:dxaOrig="3225" w:dyaOrig="480" w14:anchorId="6B0EEADC">
                <v:shape id="_x0000_i1279" type="#_x0000_t75" style="width:161pt;height:23.75pt" o:ole="">
                  <v:imagedata r:id="rId512" o:title=""/>
                </v:shape>
                <o:OLEObject Type="Embed" ProgID="Equation.DSMT4" ShapeID="_x0000_i1279" DrawAspect="Content" ObjectID="_1714573535" r:id="rId513"/>
              </w:object>
            </w:r>
            <w:r>
              <w:rPr>
                <w:sz w:val="24"/>
                <w:szCs w:val="24"/>
              </w:rPr>
              <w:t>.</w:t>
            </w:r>
          </w:p>
          <w:p w14:paraId="2533D947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Найти решение задачи Коши </w:t>
            </w:r>
            <w:r w:rsidRPr="00D54529">
              <w:rPr>
                <w:position w:val="-24"/>
                <w:sz w:val="24"/>
                <w:szCs w:val="24"/>
              </w:rPr>
              <w:object w:dxaOrig="2120" w:dyaOrig="620" w14:anchorId="3654F3D5">
                <v:shape id="_x0000_i1280" type="#_x0000_t75" style="width:105.95pt;height:30.55pt" o:ole="">
                  <v:imagedata r:id="rId514" o:title=""/>
                </v:shape>
                <o:OLEObject Type="Embed" ProgID="Equation.3" ShapeID="_x0000_i1280" DrawAspect="Content" ObjectID="_1714573536" r:id="rId515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76147B74" w14:textId="547F9C6C" w:rsidR="00461D20" w:rsidRPr="00A80E2B" w:rsidRDefault="00461D20" w:rsidP="007173C5">
            <w:pPr>
              <w:pStyle w:val="af0"/>
              <w:tabs>
                <w:tab w:val="left" w:pos="301"/>
              </w:tabs>
              <w:ind w:left="0"/>
              <w:jc w:val="both"/>
              <w:rPr>
                <w:i/>
              </w:rPr>
            </w:pPr>
          </w:p>
        </w:tc>
      </w:tr>
      <w:tr w:rsidR="002C4687" w14:paraId="02F6751E" w14:textId="77777777" w:rsidTr="002C4687">
        <w:tc>
          <w:tcPr>
            <w:tcW w:w="3261" w:type="dxa"/>
          </w:tcPr>
          <w:p w14:paraId="1DB4D2BA" w14:textId="3A52B7EB" w:rsidR="002C4687" w:rsidRPr="00A516DC" w:rsidRDefault="00110DE1" w:rsidP="0009260A">
            <w:pPr>
              <w:jc w:val="both"/>
            </w:pPr>
            <w:r w:rsidRPr="00A516DC">
              <w:lastRenderedPageBreak/>
              <w:t>Экзамен</w:t>
            </w:r>
          </w:p>
        </w:tc>
        <w:tc>
          <w:tcPr>
            <w:tcW w:w="11340" w:type="dxa"/>
          </w:tcPr>
          <w:p w14:paraId="0BF4B057" w14:textId="77777777" w:rsidR="00110DE1" w:rsidRPr="00A516DC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  <w:r w:rsidRPr="00A516DC">
              <w:t>Билет 1.</w:t>
            </w:r>
          </w:p>
          <w:p w14:paraId="451DA5F7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1D74BC97" w14:textId="77777777" w:rsidR="00110DE1" w:rsidRPr="003F2450" w:rsidRDefault="00110DE1" w:rsidP="00110DE1">
            <w:pPr>
              <w:numPr>
                <w:ilvl w:val="0"/>
                <w:numId w:val="40"/>
              </w:numPr>
              <w:spacing w:before="120" w:after="120"/>
              <w:rPr>
                <w:b/>
                <w:u w:val="single"/>
              </w:rPr>
            </w:pPr>
            <w:r>
              <w:t xml:space="preserve">Доказать равенство: </w:t>
            </w:r>
            <w:r w:rsidRPr="008122ED">
              <w:rPr>
                <w:position w:val="-28"/>
              </w:rPr>
              <w:object w:dxaOrig="2920" w:dyaOrig="720" w14:anchorId="50D3C91D">
                <v:shape id="_x0000_i1281" type="#_x0000_t75" style="width:146.05pt;height:36pt" o:ole="">
                  <v:imagedata r:id="rId516" o:title=""/>
                </v:shape>
                <o:OLEObject Type="Embed" ProgID="Equation.3" ShapeID="_x0000_i1281" DrawAspect="Content" ObjectID="_1714573537" r:id="rId517"/>
              </w:object>
            </w:r>
            <w:r w:rsidRPr="00706A98">
              <w:t>.</w:t>
            </w:r>
          </w:p>
          <w:p w14:paraId="2273A7C0" w14:textId="77777777" w:rsidR="00110DE1" w:rsidRPr="004954BB" w:rsidRDefault="00110DE1" w:rsidP="00110DE1">
            <w:pPr>
              <w:numPr>
                <w:ilvl w:val="0"/>
                <w:numId w:val="40"/>
              </w:numPr>
            </w:pPr>
            <w:r>
              <w:rPr>
                <w:color w:val="000000"/>
                <w:lang w:val="en-US"/>
              </w:rPr>
              <w:t>Центральные</w:t>
            </w:r>
            <w:r>
              <w:rPr>
                <w:color w:val="000000"/>
              </w:rPr>
              <w:t xml:space="preserve"> </w:t>
            </w:r>
            <w:r>
              <w:rPr>
                <w:color w:val="000000"/>
                <w:lang w:val="en-US"/>
              </w:rPr>
              <w:t xml:space="preserve"> статистики</w:t>
            </w:r>
            <w:r w:rsidRPr="004954BB">
              <w:rPr>
                <w:color w:val="000000"/>
              </w:rPr>
              <w:t>.</w:t>
            </w:r>
          </w:p>
          <w:p w14:paraId="49F741BF" w14:textId="77777777" w:rsidR="00110DE1" w:rsidRPr="00E5501A" w:rsidRDefault="00110DE1" w:rsidP="00110DE1">
            <w:pPr>
              <w:numPr>
                <w:ilvl w:val="0"/>
                <w:numId w:val="40"/>
              </w:numPr>
            </w:pPr>
            <w:r>
              <w:t xml:space="preserve">Найти точечную оценку коэффициента корреляции для пар случайных величин  </w:t>
            </w:r>
            <w:r w:rsidRPr="00E5501A">
              <w:rPr>
                <w:position w:val="-12"/>
              </w:rPr>
              <w:object w:dxaOrig="680" w:dyaOrig="360" w14:anchorId="67D73234">
                <v:shape id="_x0000_i1282" type="#_x0000_t75" style="width:33.95pt;height:18.35pt" o:ole="">
                  <v:imagedata r:id="rId518" o:title=""/>
                </v:shape>
                <o:OLEObject Type="Embed" ProgID="Equation.3" ShapeID="_x0000_i1282" DrawAspect="Content" ObjectID="_1714573538" r:id="rId519"/>
              </w:object>
            </w:r>
            <w:r>
              <w:t xml:space="preserve">, представленных в таблице:  </w:t>
            </w:r>
          </w:p>
          <w:tbl>
            <w:tblPr>
              <w:tblW w:w="0" w:type="auto"/>
              <w:tblInd w:w="81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94"/>
              <w:gridCol w:w="582"/>
              <w:gridCol w:w="567"/>
              <w:gridCol w:w="567"/>
              <w:gridCol w:w="567"/>
              <w:gridCol w:w="425"/>
              <w:gridCol w:w="425"/>
              <w:gridCol w:w="426"/>
            </w:tblGrid>
            <w:tr w:rsidR="00110DE1" w:rsidRPr="00B84065" w14:paraId="5D94284E" w14:textId="77777777" w:rsidTr="00AA11FB">
              <w:tc>
                <w:tcPr>
                  <w:tcW w:w="694" w:type="dxa"/>
                </w:tcPr>
                <w:p w14:paraId="2DA223CA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x</w:t>
                  </w:r>
                </w:p>
              </w:tc>
              <w:tc>
                <w:tcPr>
                  <w:tcW w:w="582" w:type="dxa"/>
                </w:tcPr>
                <w:p w14:paraId="4043C956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567" w:type="dxa"/>
                </w:tcPr>
                <w:p w14:paraId="038FB0A0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14:paraId="3A77AF6F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14:paraId="1C920FD7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425" w:type="dxa"/>
                </w:tcPr>
                <w:p w14:paraId="2A766EC4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14:paraId="1C842FDE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426" w:type="dxa"/>
                </w:tcPr>
                <w:p w14:paraId="162D2940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4</w:t>
                  </w:r>
                </w:p>
              </w:tc>
            </w:tr>
            <w:tr w:rsidR="00110DE1" w:rsidRPr="00B84065" w14:paraId="1CDAD337" w14:textId="77777777" w:rsidTr="00AA11FB">
              <w:tc>
                <w:tcPr>
                  <w:tcW w:w="694" w:type="dxa"/>
                </w:tcPr>
                <w:p w14:paraId="17DB310C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y</w:t>
                  </w:r>
                </w:p>
              </w:tc>
              <w:tc>
                <w:tcPr>
                  <w:tcW w:w="582" w:type="dxa"/>
                </w:tcPr>
                <w:p w14:paraId="4EF564BD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14:paraId="37267629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14:paraId="598FD204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14:paraId="7D78DC75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6</w:t>
                  </w:r>
                </w:p>
              </w:tc>
              <w:tc>
                <w:tcPr>
                  <w:tcW w:w="425" w:type="dxa"/>
                </w:tcPr>
                <w:p w14:paraId="20AE821F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425" w:type="dxa"/>
                </w:tcPr>
                <w:p w14:paraId="61C29E6D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7</w:t>
                  </w:r>
                </w:p>
              </w:tc>
              <w:tc>
                <w:tcPr>
                  <w:tcW w:w="426" w:type="dxa"/>
                </w:tcPr>
                <w:p w14:paraId="02449A29" w14:textId="77777777" w:rsidR="00110DE1" w:rsidRPr="00B84065" w:rsidRDefault="00110DE1" w:rsidP="00AA11FB">
                  <w:pPr>
                    <w:jc w:val="center"/>
                    <w:rPr>
                      <w:lang w:val="en-US"/>
                    </w:rPr>
                  </w:pPr>
                  <w:r w:rsidRPr="00B84065">
                    <w:rPr>
                      <w:lang w:val="en-US"/>
                    </w:rPr>
                    <w:t>6</w:t>
                  </w:r>
                </w:p>
              </w:tc>
            </w:tr>
          </w:tbl>
          <w:p w14:paraId="11E5A0EE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315B7A91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rPr>
                <w:i/>
              </w:rPr>
              <w:t>Билет 2.</w:t>
            </w:r>
          </w:p>
          <w:p w14:paraId="1D79D7AE" w14:textId="77777777" w:rsidR="00110DE1" w:rsidRPr="00BC5B0A" w:rsidRDefault="00110DE1" w:rsidP="00110DE1">
            <w:pPr>
              <w:numPr>
                <w:ilvl w:val="0"/>
                <w:numId w:val="41"/>
              </w:numPr>
              <w:rPr>
                <w:b/>
                <w:u w:val="single"/>
              </w:rPr>
            </w:pPr>
            <w:r>
              <w:t xml:space="preserve">Для выборки, заданной интервальным статистическим рядом, указать формулы для показателей асимметрии </w:t>
            </w:r>
            <w:r>
              <w:lastRenderedPageBreak/>
              <w:t>и эксцесса</w:t>
            </w:r>
            <w:r w:rsidRPr="00BC5B0A">
              <w:t>.</w:t>
            </w:r>
          </w:p>
          <w:p w14:paraId="6654013B" w14:textId="77777777" w:rsidR="00110DE1" w:rsidRPr="007D452C" w:rsidRDefault="00110DE1" w:rsidP="00110DE1">
            <w:pPr>
              <w:numPr>
                <w:ilvl w:val="0"/>
                <w:numId w:val="41"/>
              </w:numPr>
            </w:pPr>
            <w:r>
              <w:rPr>
                <w:color w:val="000000"/>
              </w:rPr>
              <w:t>Основное тождество однофакторного дисперсионного анализа.</w:t>
            </w:r>
          </w:p>
          <w:p w14:paraId="3FC0182A" w14:textId="77777777" w:rsidR="00110DE1" w:rsidRDefault="00110DE1" w:rsidP="00110DE1">
            <w:pPr>
              <w:numPr>
                <w:ilvl w:val="0"/>
                <w:numId w:val="41"/>
              </w:numPr>
            </w:pPr>
            <w:r>
              <w:t>Простые и сложные гипотезы параметрических моделей.</w:t>
            </w:r>
          </w:p>
          <w:p w14:paraId="476BD408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0EB20968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rPr>
                <w:i/>
              </w:rPr>
              <w:t>Билет 3.</w:t>
            </w:r>
          </w:p>
          <w:p w14:paraId="5F1F8DBB" w14:textId="77777777" w:rsidR="00110DE1" w:rsidRPr="00123E7E" w:rsidRDefault="00110DE1" w:rsidP="00110DE1">
            <w:pPr>
              <w:numPr>
                <w:ilvl w:val="0"/>
                <w:numId w:val="42"/>
              </w:numPr>
            </w:pPr>
            <w:r>
              <w:t>Ранг элемента случайной выборки. Коэффициент ранговой корреляции Кендалла.</w:t>
            </w:r>
          </w:p>
          <w:p w14:paraId="588D2C8D" w14:textId="77777777" w:rsidR="00110DE1" w:rsidRPr="002A52A8" w:rsidRDefault="00110DE1" w:rsidP="00110DE1">
            <w:pPr>
              <w:numPr>
                <w:ilvl w:val="0"/>
                <w:numId w:val="42"/>
              </w:numPr>
            </w:pPr>
            <w:r>
              <w:rPr>
                <w:color w:val="000000"/>
              </w:rPr>
              <w:t>Критерий адекватности регрессионной модели по Фишеру</w:t>
            </w:r>
            <w:r w:rsidRPr="002A52A8">
              <w:rPr>
                <w:color w:val="000000"/>
              </w:rPr>
              <w:t>.</w:t>
            </w:r>
          </w:p>
          <w:p w14:paraId="3AF31376" w14:textId="77777777" w:rsidR="00110DE1" w:rsidRDefault="00110DE1" w:rsidP="00110DE1">
            <w:pPr>
              <w:numPr>
                <w:ilvl w:val="0"/>
                <w:numId w:val="42"/>
              </w:numPr>
            </w:pPr>
            <w:r>
              <w:t>Ошибки первого и второго родов при принятии гипотез.</w:t>
            </w:r>
          </w:p>
          <w:p w14:paraId="1A3E6179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662E1CFF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rPr>
                <w:i/>
              </w:rPr>
              <w:t>Билет 4.</w:t>
            </w:r>
          </w:p>
          <w:p w14:paraId="121B4BC4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На рисунке сплошной линией показан график плотности стандартного нормального распределения с эксцессом  </w:t>
            </w:r>
            <w:r w:rsidRPr="00F83320">
              <w:rPr>
                <w:i/>
                <w:sz w:val="24"/>
                <w:szCs w:val="24"/>
              </w:rPr>
              <w:t>Е = 0</w:t>
            </w:r>
            <w:r w:rsidRPr="00F83320">
              <w:rPr>
                <w:sz w:val="24"/>
                <w:szCs w:val="24"/>
              </w:rPr>
              <w:t xml:space="preserve"> . Положителен или отрицателен эксцесс распределения, изображённого пунктирной линией?        </w:t>
            </w:r>
          </w:p>
          <w:p w14:paraId="3C364B9C" w14:textId="77777777" w:rsidR="00110DE1" w:rsidRPr="00F83320" w:rsidRDefault="00110DE1" w:rsidP="00110DE1">
            <w:pPr>
              <w:pStyle w:val="af0"/>
              <w:ind w:left="1070"/>
              <w:rPr>
                <w:sz w:val="24"/>
                <w:szCs w:val="24"/>
                <w:lang w:val="en-US"/>
              </w:rPr>
            </w:pPr>
            <w:r w:rsidRPr="00F83320">
              <w:rPr>
                <w:sz w:val="24"/>
                <w:szCs w:val="24"/>
              </w:rPr>
              <w:t xml:space="preserve">        </w:t>
            </w:r>
            <w:r w:rsidRPr="00F83320">
              <w:rPr>
                <w:noProof/>
                <w:sz w:val="24"/>
                <w:szCs w:val="24"/>
              </w:rPr>
              <w:drawing>
                <wp:inline distT="0" distB="0" distL="0" distR="0" wp14:anchorId="19C33CEC" wp14:editId="7204E24D">
                  <wp:extent cx="1325880" cy="1143000"/>
                  <wp:effectExtent l="0" t="0" r="0" b="0"/>
                  <wp:docPr id="4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588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9FF7C5D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>Второе неравенство Чебышева.</w:t>
            </w:r>
          </w:p>
          <w:p w14:paraId="2952A359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Зависимы или независимы с.в. Х и Y, если их распределение задано таблицей:     </w:t>
            </w:r>
          </w:p>
          <w:tbl>
            <w:tblPr>
              <w:tblStyle w:val="a8"/>
              <w:tblW w:w="0" w:type="auto"/>
              <w:tblInd w:w="2424" w:type="dxa"/>
              <w:tblLook w:val="04A0" w:firstRow="1" w:lastRow="0" w:firstColumn="1" w:lastColumn="0" w:noHBand="0" w:noVBand="1"/>
            </w:tblPr>
            <w:tblGrid>
              <w:gridCol w:w="709"/>
              <w:gridCol w:w="992"/>
              <w:gridCol w:w="850"/>
              <w:gridCol w:w="851"/>
            </w:tblGrid>
            <w:tr w:rsidR="00110DE1" w:rsidRPr="00F83320" w14:paraId="555395BA" w14:textId="77777777" w:rsidTr="00AA11FB">
              <w:trPr>
                <w:trHeight w:val="294"/>
              </w:trPr>
              <w:tc>
                <w:tcPr>
                  <w:tcW w:w="1701" w:type="dxa"/>
                  <w:gridSpan w:val="2"/>
                  <w:vMerge w:val="restart"/>
                </w:tcPr>
                <w:p w14:paraId="62516393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  <w:p w14:paraId="6765DADD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701" w:type="dxa"/>
                  <w:gridSpan w:val="2"/>
                </w:tcPr>
                <w:p w14:paraId="498A2FAB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Х</w:t>
                  </w:r>
                </w:p>
              </w:tc>
            </w:tr>
            <w:tr w:rsidR="00110DE1" w:rsidRPr="00F83320" w14:paraId="1883E2B6" w14:textId="77777777" w:rsidTr="00AA11FB">
              <w:trPr>
                <w:trHeight w:val="288"/>
              </w:trPr>
              <w:tc>
                <w:tcPr>
                  <w:tcW w:w="1701" w:type="dxa"/>
                  <w:gridSpan w:val="2"/>
                  <w:vMerge/>
                </w:tcPr>
                <w:p w14:paraId="02A3DBE9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50" w:type="dxa"/>
                </w:tcPr>
                <w:p w14:paraId="63383D3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51" w:type="dxa"/>
                </w:tcPr>
                <w:p w14:paraId="7F91D421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110DE1" w:rsidRPr="00F83320" w14:paraId="0385FDDB" w14:textId="77777777" w:rsidTr="00AA11FB">
              <w:trPr>
                <w:trHeight w:val="410"/>
              </w:trPr>
              <w:tc>
                <w:tcPr>
                  <w:tcW w:w="709" w:type="dxa"/>
                  <w:vMerge w:val="restart"/>
                </w:tcPr>
                <w:p w14:paraId="169D292D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 xml:space="preserve"> </w:t>
                  </w:r>
                </w:p>
                <w:p w14:paraId="26415AA6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Y</w:t>
                  </w:r>
                </w:p>
              </w:tc>
              <w:tc>
                <w:tcPr>
                  <w:tcW w:w="992" w:type="dxa"/>
                </w:tcPr>
                <w:p w14:paraId="343F47BB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50" w:type="dxa"/>
                </w:tcPr>
                <w:p w14:paraId="7AAF97F6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02</w:t>
                  </w:r>
                </w:p>
              </w:tc>
              <w:tc>
                <w:tcPr>
                  <w:tcW w:w="851" w:type="dxa"/>
                </w:tcPr>
                <w:p w14:paraId="3D65C010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08</w:t>
                  </w:r>
                </w:p>
              </w:tc>
            </w:tr>
            <w:tr w:rsidR="00110DE1" w:rsidRPr="00F83320" w14:paraId="691400DA" w14:textId="77777777" w:rsidTr="00AA11FB">
              <w:trPr>
                <w:trHeight w:val="121"/>
              </w:trPr>
              <w:tc>
                <w:tcPr>
                  <w:tcW w:w="709" w:type="dxa"/>
                  <w:vMerge/>
                </w:tcPr>
                <w:p w14:paraId="46687E72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992" w:type="dxa"/>
                </w:tcPr>
                <w:p w14:paraId="31C7A49F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50" w:type="dxa"/>
                </w:tcPr>
                <w:p w14:paraId="53032CFF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18</w:t>
                  </w:r>
                </w:p>
              </w:tc>
              <w:tc>
                <w:tcPr>
                  <w:tcW w:w="851" w:type="dxa"/>
                </w:tcPr>
                <w:p w14:paraId="3BE2062F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72</w:t>
                  </w:r>
                </w:p>
              </w:tc>
            </w:tr>
          </w:tbl>
          <w:p w14:paraId="3F71ABD9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  <w:lang w:val="en-US"/>
              </w:rPr>
            </w:pPr>
            <w:r w:rsidRPr="00F83320">
              <w:rPr>
                <w:sz w:val="24"/>
                <w:szCs w:val="24"/>
                <w:lang w:val="en-US"/>
              </w:rPr>
              <w:t>К</w:t>
            </w:r>
            <w:r w:rsidRPr="00F83320">
              <w:rPr>
                <w:sz w:val="24"/>
                <w:szCs w:val="24"/>
              </w:rPr>
              <w:t>оэффициент корреляции Спирмена.</w:t>
            </w:r>
          </w:p>
          <w:p w14:paraId="06DA78F4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  <w:lang w:val="en-US"/>
              </w:rPr>
            </w:pPr>
            <w:r w:rsidRPr="00F83320">
              <w:rPr>
                <w:sz w:val="24"/>
                <w:szCs w:val="24"/>
              </w:rPr>
              <w:t>Полоса Уоркинга - Хотеллинга.</w:t>
            </w:r>
          </w:p>
          <w:p w14:paraId="065EE94F" w14:textId="77777777" w:rsidR="00110DE1" w:rsidRPr="00F83320" w:rsidRDefault="00110DE1" w:rsidP="00110DE1">
            <w:pPr>
              <w:pStyle w:val="af0"/>
              <w:numPr>
                <w:ilvl w:val="0"/>
                <w:numId w:val="43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Основная гипотеза </w:t>
            </w:r>
            <w:r w:rsidRPr="00F83320">
              <w:rPr>
                <w:position w:val="-12"/>
                <w:sz w:val="24"/>
                <w:szCs w:val="24"/>
              </w:rPr>
              <w:object w:dxaOrig="1280" w:dyaOrig="380" w14:anchorId="45ADD878">
                <v:shape id="_x0000_i1283" type="#_x0000_t75" style="width:64.55pt;height:19.7pt" o:ole="">
                  <v:imagedata r:id="rId521" o:title=""/>
                </v:shape>
                <o:OLEObject Type="Embed" ProgID="Equation.3" ShapeID="_x0000_i1283" DrawAspect="Content" ObjectID="_1714573539" r:id="rId522"/>
              </w:object>
            </w:r>
            <w:r w:rsidRPr="00F83320">
              <w:rPr>
                <w:sz w:val="24"/>
                <w:szCs w:val="24"/>
              </w:rPr>
              <w:t xml:space="preserve">, альтернативная - </w:t>
            </w:r>
            <w:r w:rsidRPr="00F83320">
              <w:rPr>
                <w:position w:val="-12"/>
                <w:sz w:val="24"/>
                <w:szCs w:val="24"/>
                <w:lang w:val="en-US"/>
              </w:rPr>
              <w:object w:dxaOrig="1260" w:dyaOrig="380" w14:anchorId="39565CCB">
                <v:shape id="_x0000_i1284" type="#_x0000_t75" style="width:63.15pt;height:19.7pt" o:ole="">
                  <v:imagedata r:id="rId523" o:title=""/>
                </v:shape>
                <o:OLEObject Type="Embed" ProgID="Equation.3" ShapeID="_x0000_i1284" DrawAspect="Content" ObjectID="_1714573540" r:id="rId524"/>
              </w:object>
            </w:r>
            <w:r w:rsidRPr="00F83320">
              <w:rPr>
                <w:sz w:val="24"/>
                <w:szCs w:val="24"/>
              </w:rPr>
              <w:t>. Эти гипотезы простые или сложные?</w:t>
            </w:r>
          </w:p>
          <w:p w14:paraId="022925D0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7F9C532F" w14:textId="77777777" w:rsidR="00110DE1" w:rsidRDefault="00110DE1" w:rsidP="00110DE1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rPr>
                <w:i/>
              </w:rPr>
              <w:lastRenderedPageBreak/>
              <w:t>Билет 5.</w:t>
            </w:r>
          </w:p>
          <w:p w14:paraId="2B301BE0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По результатам эксперимента был составлен вариационный статистический ряд  </w:t>
            </w:r>
          </w:p>
          <w:tbl>
            <w:tblPr>
              <w:tblStyle w:val="a8"/>
              <w:tblW w:w="0" w:type="auto"/>
              <w:tblInd w:w="2093" w:type="dxa"/>
              <w:tblLook w:val="04A0" w:firstRow="1" w:lastRow="0" w:firstColumn="1" w:lastColumn="0" w:noHBand="0" w:noVBand="1"/>
            </w:tblPr>
            <w:tblGrid>
              <w:gridCol w:w="590"/>
              <w:gridCol w:w="591"/>
              <w:gridCol w:w="591"/>
              <w:gridCol w:w="590"/>
              <w:gridCol w:w="591"/>
              <w:gridCol w:w="591"/>
            </w:tblGrid>
            <w:tr w:rsidR="00110DE1" w:rsidRPr="00F83320" w14:paraId="2F64D6A1" w14:textId="77777777" w:rsidTr="00AA11FB">
              <w:tc>
                <w:tcPr>
                  <w:tcW w:w="590" w:type="dxa"/>
                </w:tcPr>
                <w:p w14:paraId="6FAA3D35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  <w:vertAlign w:val="subscript"/>
                    </w:rPr>
                  </w:pPr>
                  <w:r w:rsidRPr="00F83320">
                    <w:rPr>
                      <w:sz w:val="24"/>
                      <w:szCs w:val="24"/>
                    </w:rPr>
                    <w:t>х</w:t>
                  </w:r>
                  <w:r w:rsidRPr="00F83320">
                    <w:rPr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91" w:type="dxa"/>
                </w:tcPr>
                <w:p w14:paraId="70FB1C7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591" w:type="dxa"/>
                </w:tcPr>
                <w:p w14:paraId="6C8068D5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590" w:type="dxa"/>
                </w:tcPr>
                <w:p w14:paraId="15429E9B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591" w:type="dxa"/>
                </w:tcPr>
                <w:p w14:paraId="37CB5116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91" w:type="dxa"/>
                </w:tcPr>
                <w:p w14:paraId="0DF29C5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6</w:t>
                  </w:r>
                </w:p>
              </w:tc>
            </w:tr>
            <w:tr w:rsidR="00110DE1" w:rsidRPr="00F83320" w14:paraId="4C9FD4B5" w14:textId="77777777" w:rsidTr="00AA11FB">
              <w:tc>
                <w:tcPr>
                  <w:tcW w:w="590" w:type="dxa"/>
                </w:tcPr>
                <w:p w14:paraId="4A8A9F3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  <w:vertAlign w:val="subscript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n</w:t>
                  </w:r>
                  <w:r w:rsidRPr="00F83320">
                    <w:rPr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91" w:type="dxa"/>
                </w:tcPr>
                <w:p w14:paraId="430B4B83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591" w:type="dxa"/>
                </w:tcPr>
                <w:p w14:paraId="235CB975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590" w:type="dxa"/>
                </w:tcPr>
                <w:p w14:paraId="37438151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40</w:t>
                  </w:r>
                </w:p>
              </w:tc>
              <w:tc>
                <w:tcPr>
                  <w:tcW w:w="591" w:type="dxa"/>
                </w:tcPr>
                <w:p w14:paraId="33C4C2A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591" w:type="dxa"/>
                </w:tcPr>
                <w:p w14:paraId="1E6CBD1D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10</w:t>
                  </w:r>
                </w:p>
              </w:tc>
            </w:tr>
          </w:tbl>
          <w:p w14:paraId="2AAFEF0F" w14:textId="77777777" w:rsidR="00110DE1" w:rsidRPr="00F83320" w:rsidRDefault="00110DE1" w:rsidP="00110DE1">
            <w:pPr>
              <w:pStyle w:val="af0"/>
              <w:ind w:left="1080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>Построить график выборочной функции распределения.</w:t>
            </w:r>
          </w:p>
          <w:p w14:paraId="3A72DAFB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>Первое неравенство Чебышева.</w:t>
            </w:r>
          </w:p>
          <w:p w14:paraId="6347A26D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Зависимы или независимы с.в. Х и Y, если их распределение задано таблицей:     </w:t>
            </w:r>
          </w:p>
          <w:tbl>
            <w:tblPr>
              <w:tblStyle w:val="a8"/>
              <w:tblW w:w="0" w:type="auto"/>
              <w:tblInd w:w="2424" w:type="dxa"/>
              <w:tblLook w:val="04A0" w:firstRow="1" w:lastRow="0" w:firstColumn="1" w:lastColumn="0" w:noHBand="0" w:noVBand="1"/>
            </w:tblPr>
            <w:tblGrid>
              <w:gridCol w:w="709"/>
              <w:gridCol w:w="992"/>
              <w:gridCol w:w="850"/>
              <w:gridCol w:w="851"/>
            </w:tblGrid>
            <w:tr w:rsidR="00110DE1" w:rsidRPr="00F83320" w14:paraId="6F4CAE20" w14:textId="77777777" w:rsidTr="00AA11FB">
              <w:trPr>
                <w:trHeight w:val="294"/>
              </w:trPr>
              <w:tc>
                <w:tcPr>
                  <w:tcW w:w="1701" w:type="dxa"/>
                  <w:gridSpan w:val="2"/>
                  <w:vMerge w:val="restart"/>
                </w:tcPr>
                <w:p w14:paraId="4E2F283B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  <w:p w14:paraId="02274A36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701" w:type="dxa"/>
                  <w:gridSpan w:val="2"/>
                </w:tcPr>
                <w:p w14:paraId="3856A6E0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Х</w:t>
                  </w:r>
                </w:p>
              </w:tc>
            </w:tr>
            <w:tr w:rsidR="00110DE1" w:rsidRPr="00F83320" w14:paraId="54AD9B00" w14:textId="77777777" w:rsidTr="00AA11FB">
              <w:trPr>
                <w:trHeight w:val="288"/>
              </w:trPr>
              <w:tc>
                <w:tcPr>
                  <w:tcW w:w="1701" w:type="dxa"/>
                  <w:gridSpan w:val="2"/>
                  <w:vMerge/>
                </w:tcPr>
                <w:p w14:paraId="6BC0EECB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850" w:type="dxa"/>
                </w:tcPr>
                <w:p w14:paraId="6395D49C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51" w:type="dxa"/>
                </w:tcPr>
                <w:p w14:paraId="060A500C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110DE1" w:rsidRPr="00F83320" w14:paraId="5AE5CB28" w14:textId="77777777" w:rsidTr="00AA11FB">
              <w:trPr>
                <w:trHeight w:val="410"/>
              </w:trPr>
              <w:tc>
                <w:tcPr>
                  <w:tcW w:w="709" w:type="dxa"/>
                  <w:vMerge w:val="restart"/>
                </w:tcPr>
                <w:p w14:paraId="23202326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 xml:space="preserve"> </w:t>
                  </w:r>
                </w:p>
                <w:p w14:paraId="22F11B9C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Y</w:t>
                  </w:r>
                </w:p>
              </w:tc>
              <w:tc>
                <w:tcPr>
                  <w:tcW w:w="992" w:type="dxa"/>
                </w:tcPr>
                <w:p w14:paraId="16BCE8FF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50" w:type="dxa"/>
                </w:tcPr>
                <w:p w14:paraId="68433063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51" w:type="dxa"/>
                </w:tcPr>
                <w:p w14:paraId="74A4372E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3</w:t>
                  </w:r>
                </w:p>
              </w:tc>
            </w:tr>
            <w:tr w:rsidR="00110DE1" w:rsidRPr="00F83320" w14:paraId="2643624B" w14:textId="77777777" w:rsidTr="00AA11FB">
              <w:trPr>
                <w:trHeight w:val="121"/>
              </w:trPr>
              <w:tc>
                <w:tcPr>
                  <w:tcW w:w="709" w:type="dxa"/>
                  <w:vMerge/>
                </w:tcPr>
                <w:p w14:paraId="3CAFA9A7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992" w:type="dxa"/>
                </w:tcPr>
                <w:p w14:paraId="3A0C49A1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850" w:type="dxa"/>
                </w:tcPr>
                <w:p w14:paraId="047176CA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851" w:type="dxa"/>
                </w:tcPr>
                <w:p w14:paraId="0FE6D9EF" w14:textId="77777777" w:rsidR="00110DE1" w:rsidRPr="00F83320" w:rsidRDefault="00110DE1" w:rsidP="00AA11FB">
                  <w:pPr>
                    <w:pStyle w:val="af0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F83320">
                    <w:rPr>
                      <w:sz w:val="24"/>
                      <w:szCs w:val="24"/>
                      <w:lang w:val="en-US"/>
                    </w:rPr>
                    <w:t>0.</w:t>
                  </w:r>
                  <w:r w:rsidRPr="00F83320">
                    <w:rPr>
                      <w:sz w:val="24"/>
                      <w:szCs w:val="24"/>
                    </w:rPr>
                    <w:t>4</w:t>
                  </w:r>
                </w:p>
              </w:tc>
            </w:tr>
          </w:tbl>
          <w:p w14:paraId="021EA121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  <w:lang w:val="en-US"/>
              </w:rPr>
            </w:pPr>
            <w:r w:rsidRPr="00F83320">
              <w:rPr>
                <w:sz w:val="24"/>
                <w:szCs w:val="24"/>
                <w:lang w:val="en-US"/>
              </w:rPr>
              <w:t>Критерий</w:t>
            </w:r>
            <w:r w:rsidRPr="00F83320">
              <w:rPr>
                <w:sz w:val="24"/>
                <w:szCs w:val="24"/>
              </w:rPr>
              <w:t xml:space="preserve"> Колмогорова А.Н.</w:t>
            </w:r>
          </w:p>
          <w:p w14:paraId="6C182635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  <w:lang w:val="en-US"/>
              </w:rPr>
            </w:pPr>
            <w:r w:rsidRPr="00F83320">
              <w:rPr>
                <w:sz w:val="24"/>
                <w:szCs w:val="24"/>
              </w:rPr>
              <w:t>Значимость коэффициентов регрессии.</w:t>
            </w:r>
          </w:p>
          <w:p w14:paraId="757EBA6F" w14:textId="77777777" w:rsidR="00110DE1" w:rsidRPr="00F83320" w:rsidRDefault="00110DE1" w:rsidP="00110DE1">
            <w:pPr>
              <w:pStyle w:val="af0"/>
              <w:numPr>
                <w:ilvl w:val="0"/>
                <w:numId w:val="44"/>
              </w:numPr>
              <w:spacing w:after="200" w:line="276" w:lineRule="auto"/>
              <w:rPr>
                <w:sz w:val="24"/>
                <w:szCs w:val="24"/>
              </w:rPr>
            </w:pPr>
            <w:r w:rsidRPr="00F83320">
              <w:rPr>
                <w:sz w:val="24"/>
                <w:szCs w:val="24"/>
              </w:rPr>
              <w:t xml:space="preserve">Основная гипотеза </w:t>
            </w:r>
            <w:r w:rsidRPr="00F83320">
              <w:rPr>
                <w:position w:val="-12"/>
                <w:sz w:val="24"/>
                <w:szCs w:val="24"/>
              </w:rPr>
              <w:object w:dxaOrig="1280" w:dyaOrig="380" w14:anchorId="4132B27C">
                <v:shape id="_x0000_i1285" type="#_x0000_t75" style="width:64.55pt;height:19.7pt" o:ole="">
                  <v:imagedata r:id="rId521" o:title=""/>
                </v:shape>
                <o:OLEObject Type="Embed" ProgID="Equation.3" ShapeID="_x0000_i1285" DrawAspect="Content" ObjectID="_1714573541" r:id="rId525"/>
              </w:object>
            </w:r>
            <w:r w:rsidRPr="00F83320">
              <w:rPr>
                <w:sz w:val="24"/>
                <w:szCs w:val="24"/>
              </w:rPr>
              <w:t xml:space="preserve">, альтернативная - </w:t>
            </w:r>
            <w:r w:rsidRPr="00F83320">
              <w:rPr>
                <w:position w:val="-12"/>
                <w:sz w:val="24"/>
                <w:szCs w:val="24"/>
                <w:lang w:val="en-US"/>
              </w:rPr>
              <w:object w:dxaOrig="1240" w:dyaOrig="380" w14:anchorId="50F6179D">
                <v:shape id="_x0000_i1286" type="#_x0000_t75" style="width:61.8pt;height:19.7pt" o:ole="">
                  <v:imagedata r:id="rId526" o:title=""/>
                </v:shape>
                <o:OLEObject Type="Embed" ProgID="Equation.3" ShapeID="_x0000_i1286" DrawAspect="Content" ObjectID="_1714573542" r:id="rId527"/>
              </w:object>
            </w:r>
            <w:r w:rsidRPr="00F83320">
              <w:rPr>
                <w:sz w:val="24"/>
                <w:szCs w:val="24"/>
              </w:rPr>
              <w:t>. Эти гипотезы простые или сложные?</w:t>
            </w:r>
          </w:p>
          <w:p w14:paraId="3D04F9F8" w14:textId="31061155" w:rsidR="002C4687" w:rsidRPr="00A80E2B" w:rsidRDefault="002C4687" w:rsidP="0009260A">
            <w:pPr>
              <w:jc w:val="both"/>
              <w:rPr>
                <w:i/>
              </w:rPr>
            </w:pPr>
          </w:p>
        </w:tc>
      </w:tr>
    </w:tbl>
    <w:p w14:paraId="09E359C2" w14:textId="5DE70AF7" w:rsidR="009D5862" w:rsidRDefault="009D5862" w:rsidP="009D5862">
      <w:pPr>
        <w:pStyle w:val="2"/>
      </w:pPr>
      <w:bookmarkStart w:id="21" w:name="_Hlk92968436"/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 w:rsidR="0065426F" w:rsidRPr="0065426F">
        <w:t xml:space="preserve"> </w:t>
      </w:r>
      <w:r w:rsidR="0065426F">
        <w:t>«Математика»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0BE19A8A" w:rsidR="009D5862" w:rsidRPr="00314BCA" w:rsidRDefault="009D5862" w:rsidP="00A516DC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251DFBA3" w:rsidR="009D5862" w:rsidRDefault="009D5862" w:rsidP="00A516DC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A516DC" w14:paraId="12EDB4A6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22219B7E" w14:textId="7B6ACF54" w:rsidR="0018060A" w:rsidRPr="00A516DC" w:rsidRDefault="00AA18D5" w:rsidP="00FC1ACA">
            <w:r w:rsidRPr="00A516DC">
              <w:t>Зачет</w:t>
            </w:r>
          </w:p>
        </w:tc>
        <w:tc>
          <w:tcPr>
            <w:tcW w:w="6945" w:type="dxa"/>
          </w:tcPr>
          <w:p w14:paraId="7E56E5BF" w14:textId="760C0F0D" w:rsidR="009D5862" w:rsidRPr="00A516DC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66B8BA55" w14:textId="3975F1DB" w:rsidR="009D5862" w:rsidRPr="00A516DC" w:rsidRDefault="003F4D0E" w:rsidP="00FC1ACA">
            <w:pPr>
              <w:jc w:val="center"/>
            </w:pPr>
            <w:r w:rsidRPr="00A516DC">
              <w:t>41-100</w:t>
            </w:r>
            <w:r w:rsidR="008F6748" w:rsidRPr="00A516DC">
              <w:t xml:space="preserve"> баллов</w:t>
            </w:r>
          </w:p>
        </w:tc>
        <w:tc>
          <w:tcPr>
            <w:tcW w:w="2056" w:type="dxa"/>
          </w:tcPr>
          <w:p w14:paraId="57D14916" w14:textId="77777777" w:rsidR="009D5862" w:rsidRPr="00A516DC" w:rsidRDefault="009D5862" w:rsidP="00FC1ACA">
            <w:pPr>
              <w:jc w:val="center"/>
            </w:pPr>
            <w:r w:rsidRPr="00A516DC">
              <w:t>зачтено</w:t>
            </w:r>
          </w:p>
        </w:tc>
      </w:tr>
      <w:tr w:rsidR="009D5862" w:rsidRPr="00314BCA" w14:paraId="2AF1C4F1" w14:textId="77777777" w:rsidTr="00073075">
        <w:trPr>
          <w:trHeight w:val="283"/>
        </w:trPr>
        <w:tc>
          <w:tcPr>
            <w:tcW w:w="3828" w:type="dxa"/>
            <w:vMerge/>
          </w:tcPr>
          <w:p w14:paraId="44380E1C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5821ECA" w14:textId="6F73F994" w:rsidR="009D5862" w:rsidRPr="00717DB3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5BE40452" w14:textId="28BA674E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 xml:space="preserve">0 </w:t>
            </w:r>
            <w:r w:rsidR="008F6748">
              <w:rPr>
                <w:i/>
              </w:rPr>
              <w:t>–</w:t>
            </w:r>
            <w:r w:rsidRPr="008F6748">
              <w:rPr>
                <w:i/>
              </w:rPr>
              <w:t xml:space="preserve"> </w:t>
            </w:r>
            <w:r w:rsidR="003F4D0E">
              <w:rPr>
                <w:i/>
              </w:rPr>
              <w:t>4</w:t>
            </w:r>
            <w:r w:rsidR="0080736B">
              <w:rPr>
                <w:i/>
              </w:rPr>
              <w:t>0</w:t>
            </w:r>
            <w:r w:rsidR="008F6748" w:rsidRPr="008F6748">
              <w:t xml:space="preserve"> баллов</w:t>
            </w:r>
          </w:p>
        </w:tc>
        <w:tc>
          <w:tcPr>
            <w:tcW w:w="2056" w:type="dxa"/>
          </w:tcPr>
          <w:p w14:paraId="5586AEEE" w14:textId="77777777" w:rsidR="009D5862" w:rsidRPr="00A516DC" w:rsidRDefault="009D5862" w:rsidP="00FC1ACA">
            <w:pPr>
              <w:jc w:val="center"/>
            </w:pPr>
            <w:r w:rsidRPr="00A516DC">
              <w:t>не зачтено</w:t>
            </w:r>
          </w:p>
        </w:tc>
      </w:tr>
      <w:tr w:rsidR="0080736B" w:rsidRPr="00A516DC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56FEB558" w:rsidR="0080736B" w:rsidRPr="00A516DC" w:rsidRDefault="00C50BB7" w:rsidP="00A516DC">
            <w:pPr>
              <w:jc w:val="both"/>
            </w:pPr>
            <w:r w:rsidRPr="00A516DC">
              <w:t>Экзамен</w:t>
            </w:r>
          </w:p>
          <w:p w14:paraId="6B7CCA20" w14:textId="20FC23EE" w:rsidR="0080736B" w:rsidRPr="00A516DC" w:rsidRDefault="0080736B" w:rsidP="00A516DC">
            <w:pPr>
              <w:jc w:val="both"/>
            </w:pPr>
            <w:r w:rsidRPr="00A516DC">
              <w:t xml:space="preserve">в </w:t>
            </w:r>
            <w:r w:rsidR="00613964" w:rsidRPr="00A516DC">
              <w:t>письменной</w:t>
            </w:r>
            <w:r w:rsidRPr="00A516DC">
              <w:t xml:space="preserve"> форме по билетам</w:t>
            </w:r>
          </w:p>
          <w:p w14:paraId="50C2511C" w14:textId="507EF33C" w:rsidR="0080736B" w:rsidRPr="00A516DC" w:rsidRDefault="0080736B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A516DC">
              <w:rPr>
                <w:lang w:val="ru-RU"/>
              </w:rPr>
              <w:t xml:space="preserve">1-й вопрос: 0 – </w:t>
            </w:r>
            <w:r w:rsidR="0014362B" w:rsidRPr="00A516DC">
              <w:rPr>
                <w:lang w:val="ru-RU"/>
              </w:rPr>
              <w:t>10</w:t>
            </w:r>
            <w:r w:rsidRPr="00A516DC">
              <w:rPr>
                <w:lang w:val="ru-RU"/>
              </w:rPr>
              <w:t xml:space="preserve"> баллов</w:t>
            </w:r>
          </w:p>
          <w:p w14:paraId="49AE7F88" w14:textId="68491973" w:rsidR="0080736B" w:rsidRPr="00A516DC" w:rsidRDefault="0080736B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A516DC">
              <w:rPr>
                <w:lang w:val="ru-RU"/>
              </w:rPr>
              <w:t xml:space="preserve">2-й вопрос: 0 – </w:t>
            </w:r>
            <w:r w:rsidR="00461D20" w:rsidRPr="00A516DC">
              <w:rPr>
                <w:lang w:val="ru-RU"/>
              </w:rPr>
              <w:t>1</w:t>
            </w:r>
            <w:r w:rsidR="0014362B" w:rsidRPr="00A516DC">
              <w:rPr>
                <w:lang w:val="ru-RU"/>
              </w:rPr>
              <w:t>0</w:t>
            </w:r>
            <w:r w:rsidRPr="00A516DC">
              <w:rPr>
                <w:lang w:val="ru-RU"/>
              </w:rPr>
              <w:t xml:space="preserve"> баллов</w:t>
            </w:r>
          </w:p>
          <w:p w14:paraId="72BDD11E" w14:textId="60E1231A" w:rsidR="00613964" w:rsidRPr="00A516DC" w:rsidRDefault="00613964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A516DC">
              <w:rPr>
                <w:lang w:val="ru-RU"/>
              </w:rPr>
              <w:t>3-й вопрос: 0 – 1</w:t>
            </w:r>
            <w:r w:rsidR="0014362B" w:rsidRPr="00A516DC">
              <w:rPr>
                <w:lang w:val="ru-RU"/>
              </w:rPr>
              <w:t xml:space="preserve">0 </w:t>
            </w:r>
            <w:r w:rsidRPr="00A516DC">
              <w:rPr>
                <w:lang w:val="ru-RU"/>
              </w:rPr>
              <w:t>баллов</w:t>
            </w:r>
          </w:p>
          <w:p w14:paraId="55E89701" w14:textId="7E5E4CB6" w:rsidR="0014362B" w:rsidRPr="00A516DC" w:rsidRDefault="0014362B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A516DC">
              <w:rPr>
                <w:lang w:val="ru-RU"/>
              </w:rPr>
              <w:lastRenderedPageBreak/>
              <w:t>4-й вопрос: 0 – 10 баллов</w:t>
            </w:r>
          </w:p>
          <w:p w14:paraId="56F5D715" w14:textId="7E2FEAED" w:rsidR="0014362B" w:rsidRPr="00A516DC" w:rsidRDefault="0014362B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A516DC">
              <w:rPr>
                <w:lang w:val="ru-RU"/>
              </w:rPr>
              <w:t>5-й вопрос: 0 – 10 баллов</w:t>
            </w:r>
          </w:p>
          <w:p w14:paraId="04D339E0" w14:textId="77777777" w:rsidR="00613964" w:rsidRPr="00A516DC" w:rsidRDefault="00613964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</w:p>
          <w:p w14:paraId="518AE39C" w14:textId="77777777" w:rsidR="00613964" w:rsidRPr="00A516DC" w:rsidRDefault="00613964" w:rsidP="00A516DC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</w:p>
          <w:p w14:paraId="465F4E83" w14:textId="48C0D887" w:rsidR="0080736B" w:rsidRPr="00A516DC" w:rsidRDefault="0080736B" w:rsidP="00A516DC">
            <w:pPr>
              <w:pStyle w:val="TableParagraph"/>
              <w:jc w:val="both"/>
              <w:rPr>
                <w:lang w:val="ru-RU"/>
              </w:rPr>
            </w:pPr>
          </w:p>
        </w:tc>
        <w:tc>
          <w:tcPr>
            <w:tcW w:w="6945" w:type="dxa"/>
          </w:tcPr>
          <w:p w14:paraId="55B13776" w14:textId="77777777" w:rsidR="00C50BB7" w:rsidRPr="00A516DC" w:rsidRDefault="00C50BB7" w:rsidP="00A516DC">
            <w:pPr>
              <w:pStyle w:val="TableParagraph"/>
              <w:tabs>
                <w:tab w:val="left" w:pos="469"/>
              </w:tabs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lastRenderedPageBreak/>
              <w:t>Обучающийся:</w:t>
            </w:r>
          </w:p>
          <w:p w14:paraId="0AA97AB8" w14:textId="07C040EA" w:rsidR="00C50BB7" w:rsidRPr="00A516DC" w:rsidRDefault="00C50BB7" w:rsidP="00A516D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 xml:space="preserve">демонстрирует </w:t>
            </w:r>
            <w:r w:rsidR="0014362B" w:rsidRPr="00A516DC">
              <w:rPr>
                <w:iCs/>
                <w:lang w:val="ru-RU"/>
              </w:rPr>
              <w:t>знания,</w:t>
            </w:r>
            <w:r w:rsidRPr="00A516DC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2D597F2" w14:textId="77777777" w:rsidR="00C50BB7" w:rsidRPr="00A516DC" w:rsidRDefault="00C50BB7" w:rsidP="00A516D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 xml:space="preserve">свободно владеет научными понятиями, ведет диалог и вступает в </w:t>
            </w:r>
            <w:r w:rsidRPr="00A516DC">
              <w:rPr>
                <w:iCs/>
                <w:lang w:val="ru-RU"/>
              </w:rPr>
              <w:lastRenderedPageBreak/>
              <w:t>научную дискуссию;</w:t>
            </w:r>
          </w:p>
          <w:p w14:paraId="7732F41B" w14:textId="77777777" w:rsidR="00C50BB7" w:rsidRPr="00A516DC" w:rsidRDefault="00C50BB7" w:rsidP="00A516D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78CB9DCD" w14:textId="77777777" w:rsidR="00C50BB7" w:rsidRPr="00A516DC" w:rsidRDefault="00C50BB7" w:rsidP="00A516D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671B430" w14:textId="77777777" w:rsidR="00C50BB7" w:rsidRPr="00A516DC" w:rsidRDefault="00C50BB7" w:rsidP="00A516D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317C7FB9" w14:textId="431A72E0" w:rsidR="0080736B" w:rsidRPr="00A516DC" w:rsidRDefault="00C50BB7" w:rsidP="00A516DC">
            <w:pPr>
              <w:pStyle w:val="TableParagraph"/>
              <w:tabs>
                <w:tab w:val="left" w:pos="469"/>
              </w:tabs>
              <w:jc w:val="both"/>
              <w:rPr>
                <w:iCs/>
                <w:lang w:val="ru-RU"/>
              </w:rPr>
            </w:pPr>
            <w:r w:rsidRPr="00A516DC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03CB081" w14:textId="3AC4E8CC" w:rsidR="0080736B" w:rsidRPr="00A516DC" w:rsidRDefault="00086DA1" w:rsidP="00A516DC">
            <w:pPr>
              <w:jc w:val="both"/>
            </w:pPr>
            <w:r w:rsidRPr="00A516DC">
              <w:lastRenderedPageBreak/>
              <w:t>4</w:t>
            </w:r>
            <w:r w:rsidR="0014362B" w:rsidRPr="00A516DC">
              <w:t>6</w:t>
            </w:r>
            <w:r w:rsidR="0080736B" w:rsidRPr="00A516DC">
              <w:t xml:space="preserve"> -</w:t>
            </w:r>
            <w:r w:rsidRPr="00A516DC">
              <w:t>50</w:t>
            </w:r>
            <w:r w:rsidR="0080736B" w:rsidRPr="00A516DC">
              <w:t xml:space="preserve"> баллов</w:t>
            </w:r>
          </w:p>
        </w:tc>
        <w:tc>
          <w:tcPr>
            <w:tcW w:w="2056" w:type="dxa"/>
          </w:tcPr>
          <w:p w14:paraId="034C059B" w14:textId="77777777" w:rsidR="0080736B" w:rsidRPr="00A516DC" w:rsidRDefault="0080736B" w:rsidP="00A516DC">
            <w:pPr>
              <w:jc w:val="both"/>
            </w:pPr>
            <w:r w:rsidRPr="00A516DC">
              <w:t>5</w:t>
            </w:r>
          </w:p>
        </w:tc>
      </w:tr>
      <w:tr w:rsidR="0080736B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4C259831" w14:textId="77777777" w:rsidR="0080736B" w:rsidRPr="006735C2" w:rsidRDefault="0080736B" w:rsidP="006735C2">
            <w:pPr>
              <w:jc w:val="right"/>
            </w:pPr>
            <w:r w:rsidRPr="006735C2">
              <w:t>Обучающийся:</w:t>
            </w:r>
          </w:p>
          <w:p w14:paraId="594C6F55" w14:textId="77777777" w:rsidR="0080736B" w:rsidRPr="006735C2" w:rsidRDefault="0080736B" w:rsidP="006735C2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jc w:val="right"/>
            </w:pPr>
            <w:r w:rsidRPr="006735C2"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6458006B" w14:textId="77777777" w:rsidR="0080736B" w:rsidRPr="006735C2" w:rsidRDefault="0080736B" w:rsidP="006735C2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jc w:val="right"/>
            </w:pPr>
            <w:r w:rsidRPr="006735C2">
              <w:t>недостаточно раскрыта проблема по одному из вопросов билета;</w:t>
            </w:r>
          </w:p>
          <w:p w14:paraId="1F150255" w14:textId="77777777" w:rsidR="0080736B" w:rsidRPr="006735C2" w:rsidRDefault="0080736B" w:rsidP="006735C2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jc w:val="right"/>
            </w:pPr>
            <w:r w:rsidRPr="006735C2">
              <w:t>недостаточно логично построено изложение вопроса;</w:t>
            </w:r>
          </w:p>
          <w:p w14:paraId="04073B38" w14:textId="77777777" w:rsidR="0080736B" w:rsidRPr="006735C2" w:rsidRDefault="0080736B" w:rsidP="006735C2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jc w:val="right"/>
            </w:pPr>
            <w:r w:rsidRPr="006735C2"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47779A2" w14:textId="77777777" w:rsidR="0080736B" w:rsidRPr="006735C2" w:rsidRDefault="0080736B" w:rsidP="006735C2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jc w:val="right"/>
            </w:pPr>
            <w:r w:rsidRPr="006735C2"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20EBA" w14:textId="77777777" w:rsidR="0080736B" w:rsidRPr="006735C2" w:rsidRDefault="0080736B" w:rsidP="006735C2">
            <w:pPr>
              <w:jc w:val="right"/>
            </w:pPr>
            <w:r w:rsidRPr="006735C2"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08B1048" w:rsidR="0080736B" w:rsidRPr="006735C2" w:rsidRDefault="00086DA1" w:rsidP="006735C2">
            <w:pPr>
              <w:jc w:val="right"/>
            </w:pPr>
            <w:r w:rsidRPr="006735C2">
              <w:t>33</w:t>
            </w:r>
            <w:r w:rsidR="0080736B" w:rsidRPr="006735C2">
              <w:t xml:space="preserve"> – </w:t>
            </w:r>
            <w:r w:rsidRPr="006735C2">
              <w:t>4</w:t>
            </w:r>
            <w:r w:rsidR="0014362B" w:rsidRPr="006735C2">
              <w:t xml:space="preserve">5 </w:t>
            </w:r>
            <w:r w:rsidR="0080736B" w:rsidRPr="006735C2">
              <w:t xml:space="preserve"> баллов</w:t>
            </w:r>
          </w:p>
        </w:tc>
        <w:tc>
          <w:tcPr>
            <w:tcW w:w="2056" w:type="dxa"/>
          </w:tcPr>
          <w:p w14:paraId="2075CA04" w14:textId="77777777" w:rsidR="0080736B" w:rsidRPr="006735C2" w:rsidRDefault="0080736B" w:rsidP="006735C2">
            <w:r w:rsidRPr="006735C2">
              <w:t>4</w:t>
            </w:r>
          </w:p>
        </w:tc>
      </w:tr>
      <w:tr w:rsidR="0080736B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1DDFB792" w14:textId="77777777" w:rsidR="0080736B" w:rsidRPr="006735C2" w:rsidRDefault="0080736B" w:rsidP="006735C2">
            <w:pPr>
              <w:jc w:val="right"/>
            </w:pPr>
            <w:r w:rsidRPr="006735C2">
              <w:t>Обучающийся:</w:t>
            </w:r>
          </w:p>
          <w:p w14:paraId="2A92282B" w14:textId="77777777" w:rsidR="0080736B" w:rsidRPr="006735C2" w:rsidRDefault="0080736B" w:rsidP="006735C2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jc w:val="right"/>
              <w:rPr>
                <w:rFonts w:eastAsia="Times New Roman"/>
                <w:color w:val="000000"/>
              </w:rPr>
            </w:pPr>
            <w:r w:rsidRPr="006735C2">
              <w:t xml:space="preserve">показывает </w:t>
            </w:r>
            <w:r w:rsidRPr="006735C2">
              <w:rPr>
                <w:rFonts w:eastAsia="Times New Roman"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41BC214" w14:textId="77777777" w:rsidR="0080736B" w:rsidRPr="006735C2" w:rsidRDefault="0080736B" w:rsidP="006735C2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jc w:val="right"/>
              <w:rPr>
                <w:rFonts w:eastAsia="Times New Roman"/>
                <w:color w:val="000000"/>
              </w:rPr>
            </w:pPr>
            <w:r w:rsidRPr="006735C2">
              <w:rPr>
                <w:rFonts w:eastAsia="Times New Roman"/>
                <w:color w:val="000000"/>
              </w:rPr>
              <w:t xml:space="preserve">не может обосновать закономерности и принципы, объяснить </w:t>
            </w:r>
            <w:r w:rsidRPr="006735C2">
              <w:rPr>
                <w:rFonts w:eastAsia="Times New Roman"/>
                <w:color w:val="000000"/>
              </w:rPr>
              <w:lastRenderedPageBreak/>
              <w:t>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77F1458A" w14:textId="77777777" w:rsidR="0080736B" w:rsidRPr="006735C2" w:rsidRDefault="0080736B" w:rsidP="006735C2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jc w:val="right"/>
              <w:rPr>
                <w:rFonts w:eastAsia="Times New Roman"/>
                <w:color w:val="000000"/>
              </w:rPr>
            </w:pPr>
            <w:r w:rsidRPr="006735C2"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E05BBE3" w14:textId="0F163986" w:rsidR="0080736B" w:rsidRPr="006735C2" w:rsidRDefault="0080736B" w:rsidP="006735C2">
            <w:pPr>
              <w:jc w:val="right"/>
            </w:pPr>
            <w:r w:rsidRPr="006735C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6735C2">
              <w:t>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584EF7E7" w:rsidR="0080736B" w:rsidRPr="006735C2" w:rsidRDefault="00086DA1" w:rsidP="006735C2">
            <w:pPr>
              <w:jc w:val="right"/>
            </w:pPr>
            <w:r w:rsidRPr="006735C2">
              <w:lastRenderedPageBreak/>
              <w:t>21</w:t>
            </w:r>
            <w:r w:rsidR="0080736B" w:rsidRPr="006735C2">
              <w:t xml:space="preserve">– </w:t>
            </w:r>
            <w:r w:rsidRPr="006735C2">
              <w:t>32</w:t>
            </w:r>
            <w:r w:rsidR="0080736B" w:rsidRPr="006735C2">
              <w:t xml:space="preserve"> баллов</w:t>
            </w:r>
          </w:p>
        </w:tc>
        <w:tc>
          <w:tcPr>
            <w:tcW w:w="2056" w:type="dxa"/>
          </w:tcPr>
          <w:p w14:paraId="25201E60" w14:textId="77777777" w:rsidR="0080736B" w:rsidRPr="006735C2" w:rsidRDefault="0080736B" w:rsidP="006735C2">
            <w:r w:rsidRPr="006735C2">
              <w:t>3</w:t>
            </w:r>
          </w:p>
        </w:tc>
      </w:tr>
      <w:tr w:rsidR="0080736B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80736B" w:rsidRPr="006735C2" w:rsidRDefault="0080736B" w:rsidP="006735C2">
            <w:pPr>
              <w:jc w:val="both"/>
            </w:pPr>
            <w:r w:rsidRPr="006735C2"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46D32AD0" w14:textId="77777777" w:rsidR="0080736B" w:rsidRPr="006735C2" w:rsidRDefault="0080736B" w:rsidP="006735C2">
            <w:pPr>
              <w:jc w:val="both"/>
            </w:pPr>
            <w:r w:rsidRPr="006735C2"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746137A5" w:rsidR="0080736B" w:rsidRPr="006735C2" w:rsidRDefault="0080736B" w:rsidP="0080736B">
            <w:pPr>
              <w:jc w:val="center"/>
            </w:pPr>
            <w:r w:rsidRPr="006735C2">
              <w:t xml:space="preserve">0 – </w:t>
            </w:r>
            <w:r w:rsidR="00086DA1" w:rsidRPr="006735C2">
              <w:t>2</w:t>
            </w:r>
            <w:r w:rsidR="00613964" w:rsidRPr="006735C2">
              <w:t>0</w:t>
            </w:r>
            <w:r w:rsidRPr="006735C2">
              <w:t xml:space="preserve"> баллов</w:t>
            </w:r>
          </w:p>
        </w:tc>
        <w:tc>
          <w:tcPr>
            <w:tcW w:w="2056" w:type="dxa"/>
          </w:tcPr>
          <w:p w14:paraId="5D71CBE3" w14:textId="77777777" w:rsidR="0080736B" w:rsidRPr="006735C2" w:rsidRDefault="0080736B" w:rsidP="0080736B">
            <w:pPr>
              <w:jc w:val="center"/>
            </w:pPr>
            <w:r w:rsidRPr="006735C2">
              <w:t>2</w:t>
            </w:r>
          </w:p>
        </w:tc>
      </w:tr>
      <w:tr w:rsidR="0080736B" w:rsidRPr="00314BCA" w14:paraId="328053E9" w14:textId="77777777" w:rsidTr="00073075">
        <w:trPr>
          <w:trHeight w:val="283"/>
        </w:trPr>
        <w:tc>
          <w:tcPr>
            <w:tcW w:w="3828" w:type="dxa"/>
          </w:tcPr>
          <w:p w14:paraId="47AC1B1A" w14:textId="77777777" w:rsidR="0080736B" w:rsidRPr="0082635B" w:rsidRDefault="0080736B" w:rsidP="0080736B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6945" w:type="dxa"/>
          </w:tcPr>
          <w:p w14:paraId="309885BE" w14:textId="3001D957" w:rsidR="0080736B" w:rsidRPr="0082635B" w:rsidRDefault="0080736B" w:rsidP="0080736B">
            <w:pPr>
              <w:rPr>
                <w:i/>
              </w:rPr>
            </w:pPr>
          </w:p>
        </w:tc>
        <w:tc>
          <w:tcPr>
            <w:tcW w:w="1772" w:type="dxa"/>
          </w:tcPr>
          <w:p w14:paraId="664FA6EF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2056" w:type="dxa"/>
          </w:tcPr>
          <w:p w14:paraId="18C401A8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</w:tr>
    </w:tbl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bookmarkEnd w:id="21"/>
    <w:p w14:paraId="73E74481" w14:textId="1470AD0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8448CC" w14:paraId="0ACBB369" w14:textId="77777777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762B5" w14:paraId="2C39412C" w14:textId="77777777" w:rsidTr="00FC1ACA">
        <w:trPr>
          <w:trHeight w:val="286"/>
        </w:trPr>
        <w:tc>
          <w:tcPr>
            <w:tcW w:w="3686" w:type="dxa"/>
          </w:tcPr>
          <w:p w14:paraId="64B36374" w14:textId="59BBFFC8" w:rsidR="00154655" w:rsidRPr="008762B5" w:rsidRDefault="00154655" w:rsidP="005459AF">
            <w:pPr>
              <w:rPr>
                <w:bCs/>
              </w:rPr>
            </w:pPr>
            <w:r w:rsidRPr="008762B5">
              <w:rPr>
                <w:bCs/>
                <w:iCs/>
              </w:rPr>
              <w:t>Текущий контроль</w:t>
            </w:r>
            <w:r w:rsidR="00B520C8" w:rsidRPr="008762B5">
              <w:rPr>
                <w:bCs/>
                <w:iCs/>
              </w:rPr>
              <w:t xml:space="preserve"> (первый семестр)</w:t>
            </w:r>
            <w:r w:rsidR="008762B5">
              <w:rPr>
                <w:bCs/>
                <w:iCs/>
              </w:rPr>
              <w:t>:</w:t>
            </w:r>
          </w:p>
        </w:tc>
        <w:tc>
          <w:tcPr>
            <w:tcW w:w="2835" w:type="dxa"/>
          </w:tcPr>
          <w:p w14:paraId="514408D1" w14:textId="77777777" w:rsidR="00154655" w:rsidRPr="008762B5" w:rsidRDefault="00154655" w:rsidP="005459AF">
            <w:pPr>
              <w:rPr>
                <w:bCs/>
              </w:rPr>
            </w:pPr>
          </w:p>
        </w:tc>
        <w:tc>
          <w:tcPr>
            <w:tcW w:w="3118" w:type="dxa"/>
          </w:tcPr>
          <w:p w14:paraId="3A132D64" w14:textId="77777777" w:rsidR="00154655" w:rsidRPr="008762B5" w:rsidRDefault="00154655" w:rsidP="005459AF">
            <w:pPr>
              <w:rPr>
                <w:bCs/>
              </w:rPr>
            </w:pPr>
          </w:p>
        </w:tc>
      </w:tr>
      <w:tr w:rsidR="00C50BB7" w:rsidRPr="008762B5" w14:paraId="761DB9A2" w14:textId="77777777" w:rsidTr="00FC1ACA">
        <w:trPr>
          <w:trHeight w:val="286"/>
        </w:trPr>
        <w:tc>
          <w:tcPr>
            <w:tcW w:w="3686" w:type="dxa"/>
          </w:tcPr>
          <w:p w14:paraId="2B85FE57" w14:textId="7BAAC45E" w:rsidR="00C50BB7" w:rsidRPr="008762B5" w:rsidRDefault="00C50BB7" w:rsidP="00C50BB7">
            <w:pPr>
              <w:rPr>
                <w:bCs/>
              </w:rPr>
            </w:pPr>
            <w:r w:rsidRPr="008762B5">
              <w:rPr>
                <w:bCs/>
              </w:rPr>
              <w:t xml:space="preserve"> - контрольная работа (темы 1-</w:t>
            </w:r>
            <w:r w:rsidR="00743792" w:rsidRPr="008762B5">
              <w:rPr>
                <w:bCs/>
              </w:rPr>
              <w:t>2</w:t>
            </w:r>
            <w:r w:rsidRPr="008762B5">
              <w:rPr>
                <w:bCs/>
              </w:rPr>
              <w:t>)</w:t>
            </w:r>
          </w:p>
        </w:tc>
        <w:tc>
          <w:tcPr>
            <w:tcW w:w="2835" w:type="dxa"/>
          </w:tcPr>
          <w:p w14:paraId="64F1F798" w14:textId="23CF4631" w:rsidR="00C50BB7" w:rsidRPr="008762B5" w:rsidRDefault="00C50BB7" w:rsidP="00C50BB7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2</w:t>
            </w:r>
            <w:r w:rsidR="00633CBA" w:rsidRPr="008762B5">
              <w:rPr>
                <w:bCs/>
              </w:rPr>
              <w:t>5</w:t>
            </w:r>
            <w:r w:rsidRPr="008762B5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0AEE7763" w14:textId="2D220674" w:rsidR="00C50BB7" w:rsidRPr="008762B5" w:rsidRDefault="00C50BB7" w:rsidP="008762B5">
            <w:pPr>
              <w:jc w:val="center"/>
              <w:rPr>
                <w:bCs/>
              </w:rPr>
            </w:pPr>
            <w:r w:rsidRPr="008762B5">
              <w:rPr>
                <w:bCs/>
              </w:rPr>
              <w:t>зачтено/не зачтено</w:t>
            </w:r>
          </w:p>
        </w:tc>
      </w:tr>
      <w:tr w:rsidR="00743792" w:rsidRPr="008762B5" w14:paraId="7A1A0B0F" w14:textId="77777777" w:rsidTr="00FC1ACA">
        <w:trPr>
          <w:trHeight w:val="286"/>
        </w:trPr>
        <w:tc>
          <w:tcPr>
            <w:tcW w:w="3686" w:type="dxa"/>
          </w:tcPr>
          <w:p w14:paraId="2BEA2563" w14:textId="24039B91" w:rsidR="00743792" w:rsidRPr="008762B5" w:rsidRDefault="00743792" w:rsidP="00743792">
            <w:pPr>
              <w:rPr>
                <w:bCs/>
              </w:rPr>
            </w:pPr>
            <w:r w:rsidRPr="008762B5">
              <w:rPr>
                <w:bCs/>
              </w:rPr>
              <w:t xml:space="preserve"> - контрольная работа (темы 3)</w:t>
            </w:r>
          </w:p>
        </w:tc>
        <w:tc>
          <w:tcPr>
            <w:tcW w:w="2835" w:type="dxa"/>
          </w:tcPr>
          <w:p w14:paraId="50A912CB" w14:textId="12308D3A" w:rsidR="00743792" w:rsidRPr="008762B5" w:rsidRDefault="00743792" w:rsidP="00743792">
            <w:pPr>
              <w:jc w:val="center"/>
              <w:rPr>
                <w:bCs/>
              </w:rPr>
            </w:pPr>
            <w:r w:rsidRPr="008762B5">
              <w:rPr>
                <w:bCs/>
              </w:rPr>
              <w:t xml:space="preserve">0 - </w:t>
            </w:r>
            <w:r w:rsidR="00627D61" w:rsidRPr="008762B5">
              <w:rPr>
                <w:bCs/>
              </w:rPr>
              <w:t>2</w:t>
            </w:r>
            <w:r w:rsidR="00633CBA" w:rsidRPr="008762B5">
              <w:rPr>
                <w:bCs/>
              </w:rPr>
              <w:t>5</w:t>
            </w:r>
            <w:r w:rsidRPr="008762B5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0142C8B2" w14:textId="77777777" w:rsidR="00743792" w:rsidRPr="008762B5" w:rsidRDefault="00743792" w:rsidP="00743792">
            <w:pPr>
              <w:jc w:val="center"/>
              <w:rPr>
                <w:bCs/>
              </w:rPr>
            </w:pPr>
          </w:p>
        </w:tc>
      </w:tr>
      <w:tr w:rsidR="00743792" w:rsidRPr="008762B5" w14:paraId="10A68730" w14:textId="77777777" w:rsidTr="00FC1ACA">
        <w:trPr>
          <w:trHeight w:val="286"/>
        </w:trPr>
        <w:tc>
          <w:tcPr>
            <w:tcW w:w="3686" w:type="dxa"/>
          </w:tcPr>
          <w:p w14:paraId="3C9560D0" w14:textId="45169303" w:rsidR="00743792" w:rsidRPr="008762B5" w:rsidRDefault="00743792" w:rsidP="00743792">
            <w:pPr>
              <w:rPr>
                <w:bCs/>
              </w:rPr>
            </w:pPr>
            <w:r w:rsidRPr="008762B5">
              <w:rPr>
                <w:bCs/>
              </w:rPr>
              <w:t xml:space="preserve"> - контрольная работа (тема 4)</w:t>
            </w:r>
          </w:p>
        </w:tc>
        <w:tc>
          <w:tcPr>
            <w:tcW w:w="2835" w:type="dxa"/>
          </w:tcPr>
          <w:p w14:paraId="49AFE9E6" w14:textId="75C549B0" w:rsidR="00743792" w:rsidRPr="008762B5" w:rsidRDefault="00743792" w:rsidP="00743792">
            <w:pPr>
              <w:jc w:val="center"/>
              <w:rPr>
                <w:bCs/>
              </w:rPr>
            </w:pPr>
            <w:r w:rsidRPr="008762B5">
              <w:rPr>
                <w:bCs/>
              </w:rPr>
              <w:t xml:space="preserve">0 - </w:t>
            </w:r>
            <w:r w:rsidR="00627D61" w:rsidRPr="008762B5">
              <w:rPr>
                <w:bCs/>
              </w:rPr>
              <w:t>2</w:t>
            </w:r>
            <w:r w:rsidR="00633CBA" w:rsidRPr="008762B5">
              <w:rPr>
                <w:bCs/>
              </w:rPr>
              <w:t>5</w:t>
            </w:r>
            <w:r w:rsidRPr="008762B5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7CACEA54" w14:textId="073B1187" w:rsidR="00743792" w:rsidRPr="008762B5" w:rsidRDefault="00743792" w:rsidP="00743792">
            <w:pPr>
              <w:jc w:val="center"/>
              <w:rPr>
                <w:bCs/>
              </w:rPr>
            </w:pPr>
            <w:r w:rsidRPr="008762B5">
              <w:rPr>
                <w:bCs/>
              </w:rPr>
              <w:t>зачтено/не зачтено</w:t>
            </w:r>
          </w:p>
        </w:tc>
      </w:tr>
      <w:tr w:rsidR="00743792" w:rsidRPr="008762B5" w14:paraId="60FED458" w14:textId="77777777" w:rsidTr="00FC1ACA">
        <w:trPr>
          <w:trHeight w:val="286"/>
        </w:trPr>
        <w:tc>
          <w:tcPr>
            <w:tcW w:w="3686" w:type="dxa"/>
          </w:tcPr>
          <w:p w14:paraId="26612C64" w14:textId="56A89004" w:rsidR="00743792" w:rsidRPr="008762B5" w:rsidRDefault="00743792" w:rsidP="00743792">
            <w:pPr>
              <w:rPr>
                <w:bCs/>
              </w:rPr>
            </w:pPr>
            <w:r w:rsidRPr="008762B5">
              <w:rPr>
                <w:bCs/>
              </w:rPr>
              <w:t>контрольная работа (тема 5)</w:t>
            </w:r>
          </w:p>
        </w:tc>
        <w:tc>
          <w:tcPr>
            <w:tcW w:w="2835" w:type="dxa"/>
          </w:tcPr>
          <w:p w14:paraId="78F0C13B" w14:textId="63F8C404" w:rsidR="00743792" w:rsidRPr="008762B5" w:rsidRDefault="00743792" w:rsidP="00743792">
            <w:pPr>
              <w:jc w:val="center"/>
              <w:rPr>
                <w:bCs/>
              </w:rPr>
            </w:pPr>
            <w:r w:rsidRPr="008762B5">
              <w:rPr>
                <w:bCs/>
              </w:rPr>
              <w:t xml:space="preserve">0 - </w:t>
            </w:r>
            <w:r w:rsidR="00627D61" w:rsidRPr="008762B5">
              <w:rPr>
                <w:bCs/>
              </w:rPr>
              <w:t>2</w:t>
            </w:r>
            <w:r w:rsidR="00633CBA" w:rsidRPr="008762B5">
              <w:rPr>
                <w:bCs/>
              </w:rPr>
              <w:t>5</w:t>
            </w:r>
            <w:r w:rsidRPr="008762B5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4731EA85" w14:textId="77777777" w:rsidR="00743792" w:rsidRPr="008762B5" w:rsidRDefault="00743792" w:rsidP="00743792">
            <w:pPr>
              <w:jc w:val="center"/>
              <w:rPr>
                <w:bCs/>
              </w:rPr>
            </w:pPr>
          </w:p>
        </w:tc>
      </w:tr>
      <w:tr w:rsidR="00627D61" w:rsidRPr="008762B5" w14:paraId="3D1C65E9" w14:textId="77777777" w:rsidTr="00FC1ACA">
        <w:trPr>
          <w:trHeight w:val="214"/>
        </w:trPr>
        <w:tc>
          <w:tcPr>
            <w:tcW w:w="3686" w:type="dxa"/>
          </w:tcPr>
          <w:p w14:paraId="28FED706" w14:textId="77777777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  <w:iCs/>
              </w:rPr>
              <w:t xml:space="preserve">Промежуточная аттестация </w:t>
            </w:r>
          </w:p>
          <w:p w14:paraId="6D677EC0" w14:textId="538BC2BE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Cs/>
              </w:rPr>
              <w:t>(зачет)для обучающихся, желающих исправить совокупный балл по текущему контролю</w:t>
            </w:r>
          </w:p>
        </w:tc>
        <w:tc>
          <w:tcPr>
            <w:tcW w:w="2835" w:type="dxa"/>
          </w:tcPr>
          <w:p w14:paraId="79070DDF" w14:textId="33BACA64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0 баллов</w:t>
            </w:r>
          </w:p>
        </w:tc>
        <w:tc>
          <w:tcPr>
            <w:tcW w:w="3118" w:type="dxa"/>
          </w:tcPr>
          <w:p w14:paraId="1EAC28F0" w14:textId="001C1B13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зачтено/не зачтено</w:t>
            </w:r>
          </w:p>
        </w:tc>
      </w:tr>
      <w:tr w:rsidR="00627D61" w:rsidRPr="008762B5" w14:paraId="289CC617" w14:textId="77777777" w:rsidTr="005D388C">
        <w:tc>
          <w:tcPr>
            <w:tcW w:w="3686" w:type="dxa"/>
          </w:tcPr>
          <w:p w14:paraId="4AE67AB4" w14:textId="77777777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/>
                <w:iCs/>
              </w:rPr>
              <w:t>Итого за семестр</w:t>
            </w:r>
            <w:r w:rsidRPr="008762B5">
              <w:rPr>
                <w:bCs/>
              </w:rPr>
              <w:t xml:space="preserve"> (дисциплину)</w:t>
            </w:r>
          </w:p>
          <w:p w14:paraId="06FE2F46" w14:textId="19C3926E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</w:rPr>
              <w:t xml:space="preserve">зачёт </w:t>
            </w:r>
          </w:p>
        </w:tc>
        <w:tc>
          <w:tcPr>
            <w:tcW w:w="2835" w:type="dxa"/>
          </w:tcPr>
          <w:p w14:paraId="1BBCC48D" w14:textId="7E2F26CD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0 баллов</w:t>
            </w:r>
          </w:p>
        </w:tc>
        <w:tc>
          <w:tcPr>
            <w:tcW w:w="3118" w:type="dxa"/>
            <w:vMerge w:val="restart"/>
          </w:tcPr>
          <w:p w14:paraId="33CD08ED" w14:textId="77777777" w:rsidR="00627D61" w:rsidRPr="008762B5" w:rsidRDefault="00627D61" w:rsidP="00627D61">
            <w:pPr>
              <w:rPr>
                <w:bCs/>
              </w:rPr>
            </w:pPr>
          </w:p>
        </w:tc>
      </w:tr>
      <w:tr w:rsidR="00627D61" w:rsidRPr="008448CC" w14:paraId="681DE52B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4B875455" w14:textId="4C953161" w:rsidR="00627D61" w:rsidRPr="008448CC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21BB1819" w14:textId="12943181" w:rsidR="00627D61" w:rsidRPr="00B520C8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  <w:shd w:val="clear" w:color="auto" w:fill="DBE5F1" w:themeFill="accent1" w:themeFillTint="33"/>
          </w:tcPr>
          <w:p w14:paraId="21983B0B" w14:textId="77777777" w:rsidR="00627D61" w:rsidRPr="008448CC" w:rsidRDefault="00627D61" w:rsidP="00627D61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27D61" w:rsidRPr="008448CC" w14:paraId="2A8FDEE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ED8A18" w14:textId="6B182095" w:rsidR="00627D61" w:rsidRPr="00B520C8" w:rsidRDefault="00627D61" w:rsidP="00627D61">
            <w:pPr>
              <w:rPr>
                <w:b/>
                <w:iCs/>
              </w:rPr>
            </w:pPr>
            <w:r w:rsidRPr="00B520C8">
              <w:rPr>
                <w:b/>
                <w:iCs/>
              </w:rPr>
              <w:t>Текущий контроль (</w:t>
            </w:r>
            <w:r>
              <w:rPr>
                <w:b/>
                <w:iCs/>
              </w:rPr>
              <w:t>второй</w:t>
            </w:r>
            <w:r w:rsidRPr="00B520C8">
              <w:rPr>
                <w:b/>
                <w:iCs/>
              </w:rPr>
              <w:t xml:space="preserve"> семестр):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7B500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7A47AB9F" w14:textId="77777777" w:rsidR="00627D61" w:rsidRPr="008448CC" w:rsidRDefault="00627D61" w:rsidP="00627D61">
            <w:pPr>
              <w:rPr>
                <w:bCs/>
                <w:i/>
              </w:rPr>
            </w:pPr>
          </w:p>
        </w:tc>
      </w:tr>
      <w:tr w:rsidR="00627D61" w:rsidRPr="008762B5" w14:paraId="5FEBA467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666222" w14:textId="5473F2FD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  <w:iCs/>
              </w:rPr>
              <w:t xml:space="preserve"> - контрольная работа (темы 6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CFB0FB" w14:textId="7B27490A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 баллов</w:t>
            </w:r>
          </w:p>
        </w:tc>
        <w:tc>
          <w:tcPr>
            <w:tcW w:w="3118" w:type="dxa"/>
            <w:vMerge/>
          </w:tcPr>
          <w:p w14:paraId="70C5661F" w14:textId="77777777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2 – 5 или зачтено/не зачтено</w:t>
            </w:r>
            <w:r w:rsidRPr="008762B5">
              <w:rPr>
                <w:rStyle w:val="ab"/>
                <w:bCs/>
              </w:rPr>
              <w:footnoteReference w:id="1"/>
            </w:r>
          </w:p>
        </w:tc>
      </w:tr>
      <w:tr w:rsidR="00627D61" w:rsidRPr="008762B5" w14:paraId="69ABFAD4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0EE80B" w14:textId="0002651A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  <w:iCs/>
              </w:rPr>
              <w:t xml:space="preserve"> - контрольная работа (темы 7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8EC06" w14:textId="70A19DB8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 баллов</w:t>
            </w:r>
          </w:p>
        </w:tc>
        <w:tc>
          <w:tcPr>
            <w:tcW w:w="3118" w:type="dxa"/>
            <w:vMerge/>
          </w:tcPr>
          <w:p w14:paraId="1EB3901A" w14:textId="77777777" w:rsidR="00627D61" w:rsidRPr="008762B5" w:rsidRDefault="00627D61" w:rsidP="00627D61">
            <w:pPr>
              <w:jc w:val="center"/>
              <w:rPr>
                <w:bCs/>
              </w:rPr>
            </w:pPr>
          </w:p>
        </w:tc>
      </w:tr>
      <w:tr w:rsidR="00627D61" w:rsidRPr="008762B5" w14:paraId="740D7C8F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27880" w14:textId="083F7427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  <w:iCs/>
              </w:rPr>
              <w:t xml:space="preserve"> - контрольная работа (тема 8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95860B" w14:textId="73F2203F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20 баллов</w:t>
            </w:r>
          </w:p>
        </w:tc>
        <w:tc>
          <w:tcPr>
            <w:tcW w:w="3118" w:type="dxa"/>
            <w:vMerge/>
          </w:tcPr>
          <w:p w14:paraId="534408AB" w14:textId="77777777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2 – 5 или зачтено/не зачтено</w:t>
            </w:r>
          </w:p>
        </w:tc>
      </w:tr>
      <w:tr w:rsidR="00627D61" w:rsidRPr="008762B5" w14:paraId="2ABC546B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05E21" w14:textId="59F98004" w:rsidR="00627D61" w:rsidRPr="008762B5" w:rsidRDefault="00627D61" w:rsidP="00627D61">
            <w:pPr>
              <w:rPr>
                <w:bCs/>
                <w:iCs/>
              </w:rPr>
            </w:pPr>
            <w:r w:rsidRPr="008762B5">
              <w:rPr>
                <w:bCs/>
                <w:iCs/>
              </w:rPr>
              <w:t>- контрольная работа (тема 9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D7EC49" w14:textId="601AF950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 баллов</w:t>
            </w:r>
          </w:p>
        </w:tc>
        <w:tc>
          <w:tcPr>
            <w:tcW w:w="3118" w:type="dxa"/>
            <w:vMerge/>
          </w:tcPr>
          <w:p w14:paraId="67906D41" w14:textId="77777777" w:rsidR="00627D61" w:rsidRPr="008762B5" w:rsidRDefault="00627D61" w:rsidP="00627D61">
            <w:pPr>
              <w:jc w:val="center"/>
              <w:rPr>
                <w:bCs/>
              </w:rPr>
            </w:pPr>
          </w:p>
        </w:tc>
      </w:tr>
      <w:tr w:rsidR="00627D61" w:rsidRPr="008448CC" w14:paraId="518A5A85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FF65BD" w14:textId="10440FD5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EEC779" w14:textId="4BEE4E71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40672F32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:rsidRPr="008448CC" w14:paraId="1E4E2A96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BF8A7D" w14:textId="50F1FDDE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30C603" w14:textId="1E201C7F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38292A72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:rsidRPr="008762B5" w14:paraId="278C078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487CC" w14:textId="77777777" w:rsidR="00627D61" w:rsidRPr="008762B5" w:rsidRDefault="00627D61" w:rsidP="00627D61">
            <w:pPr>
              <w:rPr>
                <w:b/>
                <w:iCs/>
              </w:rPr>
            </w:pPr>
            <w:r w:rsidRPr="008762B5">
              <w:rPr>
                <w:b/>
                <w:iCs/>
              </w:rPr>
              <w:t xml:space="preserve">Промежуточная аттестация </w:t>
            </w:r>
          </w:p>
          <w:p w14:paraId="099A65A5" w14:textId="11AC0C95" w:rsidR="00627D61" w:rsidRPr="008762B5" w:rsidRDefault="00627D61" w:rsidP="00627D61">
            <w:pPr>
              <w:rPr>
                <w:b/>
                <w:iCs/>
              </w:rPr>
            </w:pPr>
            <w:r w:rsidRPr="008762B5">
              <w:rPr>
                <w:b/>
                <w:iCs/>
              </w:rPr>
              <w:t>(экзамен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A17D4" w14:textId="402806CF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50 баллов</w:t>
            </w:r>
          </w:p>
        </w:tc>
        <w:tc>
          <w:tcPr>
            <w:tcW w:w="3118" w:type="dxa"/>
            <w:vMerge/>
          </w:tcPr>
          <w:p w14:paraId="66B0CBEC" w14:textId="77777777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2 – 5 или зачтено/не зачтено</w:t>
            </w:r>
          </w:p>
        </w:tc>
      </w:tr>
      <w:tr w:rsidR="00627D61" w:rsidRPr="008762B5" w14:paraId="77A7F3F1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08F0DA" w14:textId="77777777" w:rsidR="00627D61" w:rsidRPr="008762B5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CA0E0" w14:textId="77777777" w:rsidR="00627D61" w:rsidRPr="008762B5" w:rsidRDefault="00627D61" w:rsidP="00627D61">
            <w:pPr>
              <w:jc w:val="center"/>
              <w:rPr>
                <w:bCs/>
              </w:rPr>
            </w:pPr>
          </w:p>
        </w:tc>
        <w:tc>
          <w:tcPr>
            <w:tcW w:w="3118" w:type="dxa"/>
            <w:vMerge/>
          </w:tcPr>
          <w:p w14:paraId="3B84AEBB" w14:textId="77777777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Cs/>
              </w:rPr>
              <w:t>85-100 отлично</w:t>
            </w:r>
          </w:p>
          <w:p w14:paraId="6C30116D" w14:textId="77777777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Cs/>
              </w:rPr>
              <w:t>65-84 хорошо</w:t>
            </w:r>
          </w:p>
          <w:p w14:paraId="0B19661B" w14:textId="77777777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Cs/>
              </w:rPr>
              <w:t>41-64 удовлетворительно</w:t>
            </w:r>
          </w:p>
          <w:p w14:paraId="686ED5AD" w14:textId="77777777" w:rsidR="00627D61" w:rsidRPr="008762B5" w:rsidRDefault="00627D61" w:rsidP="00627D61">
            <w:pPr>
              <w:rPr>
                <w:bCs/>
              </w:rPr>
            </w:pPr>
            <w:r w:rsidRPr="008762B5">
              <w:rPr>
                <w:bCs/>
              </w:rPr>
              <w:t>0-40 неудовлетворительно</w:t>
            </w:r>
          </w:p>
          <w:p w14:paraId="7F082CB4" w14:textId="77777777" w:rsidR="00627D61" w:rsidRPr="008762B5" w:rsidRDefault="00627D61" w:rsidP="00627D61">
            <w:pPr>
              <w:rPr>
                <w:bCs/>
              </w:rPr>
            </w:pPr>
          </w:p>
        </w:tc>
      </w:tr>
      <w:tr w:rsidR="00627D61" w:rsidRPr="008762B5" w14:paraId="54626884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465CD1" w14:textId="6077C6E2" w:rsidR="00627D61" w:rsidRPr="008762B5" w:rsidRDefault="00627D61" w:rsidP="00627D61">
            <w:pPr>
              <w:rPr>
                <w:b/>
                <w:iCs/>
              </w:rPr>
            </w:pPr>
            <w:r w:rsidRPr="008762B5">
              <w:rPr>
                <w:b/>
                <w:iCs/>
              </w:rPr>
              <w:t xml:space="preserve">Итого за семестр </w:t>
            </w:r>
          </w:p>
          <w:p w14:paraId="03635F93" w14:textId="6E15C1E3" w:rsidR="00627D61" w:rsidRPr="008762B5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562CE0" w14:textId="77777777" w:rsidR="00627D61" w:rsidRPr="008762B5" w:rsidRDefault="00627D61" w:rsidP="00627D61">
            <w:pPr>
              <w:jc w:val="center"/>
              <w:rPr>
                <w:bCs/>
              </w:rPr>
            </w:pPr>
            <w:r w:rsidRPr="008762B5">
              <w:rPr>
                <w:bCs/>
              </w:rPr>
              <w:t>0 - 100 баллов</w:t>
            </w:r>
          </w:p>
        </w:tc>
        <w:tc>
          <w:tcPr>
            <w:tcW w:w="3118" w:type="dxa"/>
            <w:vMerge/>
          </w:tcPr>
          <w:p w14:paraId="03043B45" w14:textId="77777777" w:rsidR="00627D61" w:rsidRPr="008762B5" w:rsidRDefault="00627D61" w:rsidP="00627D61">
            <w:pPr>
              <w:rPr>
                <w:bCs/>
              </w:rPr>
            </w:pPr>
          </w:p>
        </w:tc>
      </w:tr>
    </w:tbl>
    <w:p w14:paraId="4DD3A5AA" w14:textId="77777777" w:rsidR="00B520C8" w:rsidRDefault="00B520C8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21682FB5" w14:textId="71C280C9" w:rsidR="00936AAE" w:rsidRPr="000E023F" w:rsidRDefault="00936AAE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13"/>
        <w:gridCol w:w="3214"/>
        <w:gridCol w:w="3212"/>
      </w:tblGrid>
      <w:tr w:rsidR="006B31F2" w:rsidRPr="008448CC" w14:paraId="6C279230" w14:textId="77777777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14:paraId="34FAF3F1" w14:textId="3E613A18" w:rsidR="006B31F2" w:rsidRPr="000E023F" w:rsidRDefault="006B31F2" w:rsidP="00DD5543">
            <w:pPr>
              <w:jc w:val="center"/>
              <w:rPr>
                <w:b/>
                <w:iCs/>
              </w:rPr>
            </w:pPr>
            <w:r w:rsidRPr="000E023F">
              <w:rPr>
                <w:b/>
                <w:iCs/>
              </w:rPr>
              <w:t xml:space="preserve">100-балльная </w:t>
            </w:r>
            <w:r w:rsidR="00DD5543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14:paraId="1A6D3F71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8448CC" w14:paraId="7DAD0BF1" w14:textId="77777777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14:paraId="7B8555D5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14:paraId="724C2E93" w14:textId="6FA3AF84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14:paraId="453AD93E" w14:textId="75914D5E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</w:t>
            </w:r>
          </w:p>
        </w:tc>
      </w:tr>
      <w:tr w:rsidR="00936AAE" w:rsidRPr="008448CC" w14:paraId="2A3AD5CC" w14:textId="77777777" w:rsidTr="00E92852">
        <w:trPr>
          <w:trHeight w:val="517"/>
        </w:trPr>
        <w:tc>
          <w:tcPr>
            <w:tcW w:w="1667" w:type="pct"/>
            <w:vAlign w:val="center"/>
          </w:tcPr>
          <w:p w14:paraId="452027DC" w14:textId="78EACDE4" w:rsidR="00936AAE" w:rsidRPr="001D45D6" w:rsidRDefault="00936AAE" w:rsidP="005459AF">
            <w:pPr>
              <w:jc w:val="center"/>
              <w:rPr>
                <w:iCs/>
              </w:rPr>
            </w:pPr>
            <w:r w:rsidRPr="001D45D6">
              <w:rPr>
                <w:iCs/>
              </w:rPr>
              <w:t>85 – 10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62ED2160" w14:textId="39BF1689" w:rsidR="00936AAE" w:rsidRPr="008448CC" w:rsidRDefault="008762B5" w:rsidP="008762B5">
            <w:pPr>
              <w:rPr>
                <w:iCs/>
              </w:rPr>
            </w:pPr>
            <w:r w:rsidRPr="008448CC">
              <w:rPr>
                <w:iCs/>
              </w:rPr>
              <w:t>О</w:t>
            </w:r>
            <w:r w:rsidR="00936AAE" w:rsidRPr="008448CC">
              <w:rPr>
                <w:iCs/>
              </w:rPr>
              <w:t>тлично</w:t>
            </w:r>
            <w:r>
              <w:rPr>
                <w:iCs/>
              </w:rPr>
              <w:br/>
            </w:r>
            <w:r w:rsidR="00936AAE"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6F3047AE" w14:textId="2B468C01" w:rsidR="00936AAE" w:rsidRPr="008448CC" w:rsidRDefault="00936AAE" w:rsidP="008762B5">
            <w:pPr>
              <w:rPr>
                <w:iCs/>
              </w:rPr>
            </w:pPr>
            <w:r w:rsidRPr="008448CC">
              <w:rPr>
                <w:iCs/>
              </w:rPr>
              <w:t>зачтено</w:t>
            </w:r>
          </w:p>
        </w:tc>
      </w:tr>
      <w:tr w:rsidR="00936AAE" w:rsidRPr="008448CC" w14:paraId="415086D8" w14:textId="77777777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2E28C90E" w14:textId="37F8FC12" w:rsidR="00936AAE" w:rsidRPr="001D45D6" w:rsidRDefault="00936AAE" w:rsidP="00E84E6D">
            <w:pPr>
              <w:jc w:val="center"/>
              <w:rPr>
                <w:iCs/>
              </w:rPr>
            </w:pPr>
            <w:r w:rsidRPr="001D45D6">
              <w:rPr>
                <w:iCs/>
              </w:rPr>
              <w:t>6</w:t>
            </w:r>
            <w:r w:rsidR="00E84E6D" w:rsidRPr="001D45D6">
              <w:rPr>
                <w:iCs/>
              </w:rPr>
              <w:t>5</w:t>
            </w:r>
            <w:r w:rsidRPr="001D45D6">
              <w:rPr>
                <w:iCs/>
              </w:rPr>
              <w:t xml:space="preserve"> – </w:t>
            </w:r>
            <w:r w:rsidRPr="008762B5">
              <w:rPr>
                <w:iCs/>
              </w:rPr>
              <w:t>8</w:t>
            </w:r>
            <w:r w:rsidRPr="001D45D6">
              <w:rPr>
                <w:iCs/>
              </w:rPr>
              <w:t>4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752C5C59" w14:textId="21660D7B" w:rsidR="00936AAE" w:rsidRPr="008448CC" w:rsidRDefault="008762B5" w:rsidP="008762B5">
            <w:pPr>
              <w:rPr>
                <w:iCs/>
              </w:rPr>
            </w:pPr>
            <w:r w:rsidRPr="008448CC">
              <w:rPr>
                <w:iCs/>
              </w:rPr>
              <w:t>Х</w:t>
            </w:r>
            <w:r w:rsidR="00936AAE" w:rsidRPr="008448CC">
              <w:rPr>
                <w:iCs/>
              </w:rPr>
              <w:t>орошо</w:t>
            </w:r>
            <w:r>
              <w:rPr>
                <w:iCs/>
              </w:rPr>
              <w:br/>
            </w:r>
            <w:r w:rsidR="00936AAE"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1DFC9E1" w14:textId="77777777" w:rsidR="00936AAE" w:rsidRPr="008762B5" w:rsidRDefault="00936AAE" w:rsidP="005459AF">
            <w:pPr>
              <w:rPr>
                <w:iCs/>
              </w:rPr>
            </w:pPr>
          </w:p>
        </w:tc>
      </w:tr>
      <w:tr w:rsidR="00936AAE" w:rsidRPr="008448CC" w14:paraId="0C4129AC" w14:textId="77777777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4951D898" w14:textId="490DEC06" w:rsidR="00936AAE" w:rsidRPr="001D45D6" w:rsidRDefault="001D45D6" w:rsidP="00E84E6D">
            <w:pPr>
              <w:jc w:val="center"/>
            </w:pPr>
            <w:r>
              <w:rPr>
                <w:iCs/>
              </w:rPr>
              <w:t>41</w:t>
            </w:r>
            <w:r w:rsidR="00936AAE" w:rsidRPr="001D45D6">
              <w:rPr>
                <w:iCs/>
              </w:rPr>
              <w:t xml:space="preserve"> </w:t>
            </w:r>
            <w:r w:rsidR="00936AAE" w:rsidRPr="008762B5">
              <w:rPr>
                <w:iCs/>
              </w:rPr>
              <w:t>–</w:t>
            </w:r>
            <w:r w:rsidR="00936AAE" w:rsidRPr="001D45D6">
              <w:rPr>
                <w:iCs/>
              </w:rPr>
              <w:t xml:space="preserve"> </w:t>
            </w:r>
            <w:r w:rsidR="00936AAE" w:rsidRPr="008762B5">
              <w:rPr>
                <w:iCs/>
              </w:rPr>
              <w:t>6</w:t>
            </w:r>
            <w:r w:rsidR="00E84E6D" w:rsidRPr="001D45D6">
              <w:rPr>
                <w:iCs/>
              </w:rPr>
              <w:t>4</w:t>
            </w:r>
            <w:r w:rsidRPr="001D45D6"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9C601E8" w14:textId="31AD51E9" w:rsidR="00936AAE" w:rsidRPr="008448CC" w:rsidRDefault="008762B5" w:rsidP="008762B5">
            <w:pPr>
              <w:rPr>
                <w:iCs/>
              </w:rPr>
            </w:pPr>
            <w:r w:rsidRPr="008448CC">
              <w:rPr>
                <w:iCs/>
              </w:rPr>
              <w:t>У</w:t>
            </w:r>
            <w:r w:rsidR="00936AAE" w:rsidRPr="008448CC">
              <w:rPr>
                <w:iCs/>
              </w:rPr>
              <w:t>довлетворительно</w:t>
            </w:r>
            <w:r>
              <w:rPr>
                <w:iCs/>
              </w:rPr>
              <w:br/>
            </w:r>
            <w:r w:rsidR="00936AAE"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6C441E09" w14:textId="77777777" w:rsidR="00936AAE" w:rsidRPr="008762B5" w:rsidRDefault="00936AAE" w:rsidP="005459AF">
            <w:pPr>
              <w:rPr>
                <w:iCs/>
              </w:rPr>
            </w:pPr>
          </w:p>
        </w:tc>
      </w:tr>
      <w:tr w:rsidR="00936AAE" w:rsidRPr="008448CC" w14:paraId="5CEDFF2E" w14:textId="77777777" w:rsidTr="00E92852">
        <w:trPr>
          <w:trHeight w:val="533"/>
        </w:trPr>
        <w:tc>
          <w:tcPr>
            <w:tcW w:w="1667" w:type="pct"/>
            <w:vAlign w:val="center"/>
          </w:tcPr>
          <w:p w14:paraId="3AE85C43" w14:textId="7214BD02" w:rsidR="00936AAE" w:rsidRPr="001D45D6" w:rsidRDefault="00936AAE" w:rsidP="001D45D6">
            <w:pPr>
              <w:jc w:val="center"/>
              <w:rPr>
                <w:iCs/>
              </w:rPr>
            </w:pPr>
            <w:r w:rsidRPr="001D45D6">
              <w:rPr>
                <w:iCs/>
              </w:rPr>
              <w:t xml:space="preserve">0 – </w:t>
            </w:r>
            <w:r w:rsidR="001D45D6">
              <w:rPr>
                <w:iCs/>
              </w:rPr>
              <w:t>4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7F2859B1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4A05D5F5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 зачтено</w:t>
            </w:r>
          </w:p>
        </w:tc>
      </w:tr>
    </w:tbl>
    <w:p w14:paraId="042D5093" w14:textId="4B33E023" w:rsidR="000E56D4" w:rsidRDefault="000E56D4" w:rsidP="00B3400A">
      <w:pPr>
        <w:pStyle w:val="1"/>
      </w:pPr>
      <w:r w:rsidRPr="00111C6E">
        <w:t>ОБРАЗОВАТЕЛЬНЫЕ ТЕХНОЛОГИИ</w:t>
      </w:r>
    </w:p>
    <w:p w14:paraId="20554091" w14:textId="77777777" w:rsidR="00D82F27" w:rsidRDefault="00D82F27" w:rsidP="00D82F27">
      <w:pPr>
        <w:pStyle w:val="af0"/>
        <w:numPr>
          <w:ilvl w:val="3"/>
          <w:numId w:val="47"/>
        </w:numPr>
        <w:suppressAutoHyphens/>
        <w:ind w:left="710" w:firstLine="0"/>
        <w:jc w:val="both"/>
        <w:rPr>
          <w:rFonts w:eastAsia="Calibri"/>
          <w:sz w:val="24"/>
          <w:szCs w:val="24"/>
        </w:rPr>
      </w:pPr>
      <w:r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019ABD11" w14:textId="77777777" w:rsidR="00D82F27" w:rsidRDefault="00D82F27" w:rsidP="00D82F27">
      <w:pPr>
        <w:pStyle w:val="af0"/>
        <w:numPr>
          <w:ilvl w:val="2"/>
          <w:numId w:val="47"/>
        </w:numPr>
        <w:suppressAutoHyphens/>
        <w:ind w:left="710" w:firstLine="0"/>
        <w:jc w:val="both"/>
        <w:rPr>
          <w:sz w:val="24"/>
          <w:szCs w:val="24"/>
        </w:rPr>
      </w:pPr>
      <w:r>
        <w:rPr>
          <w:sz w:val="24"/>
          <w:szCs w:val="24"/>
        </w:rPr>
        <w:t>поиск и обработка информации с использованием сети Интернет;</w:t>
      </w:r>
    </w:p>
    <w:p w14:paraId="2853E61B" w14:textId="77777777" w:rsidR="00D82F27" w:rsidRDefault="00D82F27" w:rsidP="00D82F27">
      <w:pPr>
        <w:pStyle w:val="af0"/>
        <w:numPr>
          <w:ilvl w:val="2"/>
          <w:numId w:val="47"/>
        </w:numPr>
        <w:suppressAutoHyphens/>
        <w:ind w:left="710" w:firstLine="0"/>
        <w:jc w:val="both"/>
        <w:rPr>
          <w:sz w:val="24"/>
          <w:szCs w:val="24"/>
        </w:rPr>
      </w:pPr>
      <w:r>
        <w:rPr>
          <w:sz w:val="24"/>
          <w:szCs w:val="24"/>
        </w:rPr>
        <w:t>дистанционные образовательные технологии;</w:t>
      </w:r>
    </w:p>
    <w:p w14:paraId="35AF64BD" w14:textId="77777777" w:rsidR="00D82F27" w:rsidRDefault="00D82F27" w:rsidP="00D82F27">
      <w:pPr>
        <w:pStyle w:val="af0"/>
        <w:numPr>
          <w:ilvl w:val="2"/>
          <w:numId w:val="47"/>
        </w:numPr>
        <w:suppressAutoHyphens/>
        <w:ind w:left="710" w:firstLine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рименение электронного обучения;</w:t>
      </w:r>
    </w:p>
    <w:p w14:paraId="202A7E40" w14:textId="77777777" w:rsidR="00D82F27" w:rsidRPr="00D82F27" w:rsidRDefault="00D82F27" w:rsidP="00D82F27">
      <w:bookmarkStart w:id="22" w:name="_GoBack"/>
      <w:bookmarkEnd w:id="22"/>
    </w:p>
    <w:p w14:paraId="06A9F463" w14:textId="40FEA5D9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60CF6E96" w:rsidR="00E96774" w:rsidRPr="00E96774" w:rsidRDefault="00633506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>Практическая подготовка</w:t>
      </w:r>
      <w:r w:rsidR="00494E1D" w:rsidRPr="008B3178">
        <w:rPr>
          <w:sz w:val="24"/>
          <w:szCs w:val="24"/>
        </w:rPr>
        <w:t xml:space="preserve"> в рамках </w:t>
      </w:r>
      <w:r w:rsidR="009B4BCD" w:rsidRPr="00847A2D">
        <w:rPr>
          <w:sz w:val="24"/>
          <w:szCs w:val="24"/>
        </w:rPr>
        <w:t>учебной дисциплины</w:t>
      </w:r>
      <w:r w:rsidR="000F330B" w:rsidRPr="008B3178">
        <w:rPr>
          <w:sz w:val="24"/>
          <w:szCs w:val="24"/>
        </w:rPr>
        <w:t xml:space="preserve"> реализуется </w:t>
      </w:r>
      <w:r w:rsidR="0063447C">
        <w:rPr>
          <w:sz w:val="24"/>
          <w:szCs w:val="24"/>
        </w:rPr>
        <w:t xml:space="preserve">при проведении </w:t>
      </w:r>
      <w:r w:rsidR="000F330B" w:rsidRPr="00847A2D">
        <w:rPr>
          <w:rFonts w:eastAsiaTheme="minorHAnsi"/>
          <w:w w:val="105"/>
          <w:sz w:val="24"/>
          <w:szCs w:val="24"/>
        </w:rPr>
        <w:t>практических занятий</w:t>
      </w:r>
      <w:r w:rsidR="000F330B" w:rsidRPr="008B3178">
        <w:rPr>
          <w:rFonts w:eastAsiaTheme="minorHAnsi"/>
          <w:w w:val="105"/>
          <w:sz w:val="24"/>
          <w:szCs w:val="24"/>
        </w:rPr>
        <w:t>, связанных с будущей профессиональной деятельностью.</w:t>
      </w:r>
      <w:r w:rsidR="0063447C">
        <w:rPr>
          <w:rFonts w:eastAsiaTheme="minorHAnsi"/>
          <w:w w:val="105"/>
          <w:sz w:val="24"/>
          <w:szCs w:val="24"/>
        </w:rPr>
        <w:t xml:space="preserve"> </w:t>
      </w:r>
    </w:p>
    <w:p w14:paraId="67D18B6F" w14:textId="10D24DDB"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55437528" w14:textId="53A6E091" w:rsidR="003C6CFC" w:rsidRPr="00513BCC" w:rsidRDefault="00C23B07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50A09A2B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 xml:space="preserve">ДИСЦИПЛИНЫ </w:t>
      </w:r>
    </w:p>
    <w:p w14:paraId="3E5106C9" w14:textId="7A5723D8" w:rsidR="00566E12" w:rsidRPr="00566E12" w:rsidRDefault="007F3D0E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AF0CEE">
        <w:rPr>
          <w:i/>
          <w:color w:val="000000"/>
          <w:sz w:val="24"/>
          <w:szCs w:val="24"/>
        </w:rPr>
        <w:t>Характеристика материально-технического обеспечения дисципл</w:t>
      </w:r>
      <w:r w:rsidR="00847A2D">
        <w:rPr>
          <w:i/>
          <w:color w:val="000000"/>
          <w:sz w:val="24"/>
          <w:szCs w:val="24"/>
        </w:rPr>
        <w:t xml:space="preserve">ины </w:t>
      </w:r>
      <w:r w:rsidRPr="00AF0CEE">
        <w:rPr>
          <w:i/>
          <w:color w:val="000000"/>
          <w:sz w:val="24"/>
          <w:szCs w:val="24"/>
        </w:rPr>
        <w:t xml:space="preserve">составляется в соответствии с </w:t>
      </w:r>
      <w:r w:rsidR="00574A34">
        <w:rPr>
          <w:i/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48408678" w14:textId="29AE025A" w:rsidR="00D01F0C" w:rsidRPr="00566E12" w:rsidRDefault="00D01F0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E7127C">
        <w:rPr>
          <w:i/>
          <w:iCs/>
          <w:sz w:val="24"/>
          <w:szCs w:val="24"/>
        </w:rPr>
        <w:t>дисциплины/модуля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70B35349" w:rsidR="00F71998" w:rsidRPr="0003559F" w:rsidRDefault="00FC652C" w:rsidP="00F71998">
            <w:pPr>
              <w:rPr>
                <w:i/>
              </w:rPr>
            </w:pPr>
            <w:r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ул. Малая Калужская, дом 1</w:t>
            </w:r>
          </w:p>
        </w:tc>
      </w:tr>
      <w:tr w:rsidR="00574A34" w:rsidRPr="0021251B" w14:paraId="40E1F62C" w14:textId="77777777" w:rsidTr="00497306">
        <w:tc>
          <w:tcPr>
            <w:tcW w:w="4786" w:type="dxa"/>
          </w:tcPr>
          <w:p w14:paraId="1CDA0547" w14:textId="5404DAC3" w:rsidR="00574A34" w:rsidRPr="00847A2D" w:rsidRDefault="00FF2838" w:rsidP="00C509F7">
            <w:r w:rsidRPr="00847A2D">
              <w:t>аудитори</w:t>
            </w:r>
            <w:r w:rsidR="00C509F7" w:rsidRPr="00847A2D">
              <w:t>и</w:t>
            </w:r>
            <w:r w:rsidRPr="00847A2D">
              <w:t xml:space="preserve"> </w:t>
            </w:r>
            <w:r w:rsidR="00574A34" w:rsidRPr="00847A2D">
              <w:t xml:space="preserve">для проведения занятий </w:t>
            </w:r>
            <w:r w:rsidR="00D01F0C" w:rsidRPr="00847A2D">
              <w:t>лекционного типа</w:t>
            </w:r>
          </w:p>
        </w:tc>
        <w:tc>
          <w:tcPr>
            <w:tcW w:w="5068" w:type="dxa"/>
          </w:tcPr>
          <w:p w14:paraId="65CC9921" w14:textId="487DF019" w:rsidR="0067232E" w:rsidRPr="007F1DE0" w:rsidRDefault="0067232E" w:rsidP="0067232E">
            <w:r w:rsidRPr="007F1DE0">
              <w:t>к</w:t>
            </w:r>
            <w:r w:rsidR="00574A34" w:rsidRPr="007F1DE0">
              <w:t xml:space="preserve">омплект учебной мебели, </w:t>
            </w:r>
          </w:p>
          <w:p w14:paraId="38837DFD" w14:textId="77777777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большой </w:t>
            </w:r>
            <w:r w:rsidRPr="007F1DE0">
              <w:lastRenderedPageBreak/>
              <w:t xml:space="preserve">аудитории: </w:t>
            </w:r>
          </w:p>
          <w:p w14:paraId="7FB277FE" w14:textId="5C65B754" w:rsidR="00574A34" w:rsidRPr="00847A2D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</w:pPr>
            <w:r w:rsidRPr="00847A2D">
              <w:t>ноутбук;</w:t>
            </w:r>
          </w:p>
          <w:p w14:paraId="7309251E" w14:textId="39BECF52" w:rsidR="00C509F7" w:rsidRPr="00847A2D" w:rsidRDefault="00FF2838" w:rsidP="00847A2D">
            <w:pPr>
              <w:pStyle w:val="af0"/>
              <w:numPr>
                <w:ilvl w:val="0"/>
                <w:numId w:val="21"/>
              </w:numPr>
              <w:ind w:left="317" w:hanging="283"/>
            </w:pPr>
            <w:r w:rsidRPr="00847A2D">
              <w:t>проектор</w:t>
            </w:r>
          </w:p>
        </w:tc>
      </w:tr>
      <w:tr w:rsidR="00C00E4D" w:rsidRPr="0021251B" w14:paraId="1BE11055" w14:textId="77777777" w:rsidTr="00497306">
        <w:tc>
          <w:tcPr>
            <w:tcW w:w="4786" w:type="dxa"/>
          </w:tcPr>
          <w:p w14:paraId="4B521C5E" w14:textId="0F99B5C2" w:rsidR="00C00E4D" w:rsidRPr="00847A2D" w:rsidRDefault="00C00E4D" w:rsidP="00847A2D">
            <w:pPr>
              <w:jc w:val="both"/>
            </w:pPr>
            <w:r w:rsidRPr="00847A2D">
              <w:lastRenderedPageBreak/>
              <w:t>аудитории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5068" w:type="dxa"/>
          </w:tcPr>
          <w:p w14:paraId="28172B33" w14:textId="3CD61C64" w:rsidR="00C00E4D" w:rsidRPr="00847A2D" w:rsidRDefault="00C00E4D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847A2D">
              <w:rPr>
                <w:iCs/>
              </w:rPr>
              <w:t>комплект учебной мебели.</w:t>
            </w:r>
          </w:p>
        </w:tc>
      </w:tr>
      <w:tr w:rsidR="00C00E4D" w:rsidRPr="00847A2D" w14:paraId="5584518D" w14:textId="77777777" w:rsidTr="00497306">
        <w:tc>
          <w:tcPr>
            <w:tcW w:w="4786" w:type="dxa"/>
          </w:tcPr>
          <w:p w14:paraId="683B06A0" w14:textId="00954C7A" w:rsidR="00C00E4D" w:rsidRPr="00847A2D" w:rsidRDefault="00C00E4D" w:rsidP="00C00E4D">
            <w:r w:rsidRPr="00847A2D">
              <w:t>аудитории для проведения занятий по практической подготовке, групповых и индивидуальных консультаций</w:t>
            </w:r>
          </w:p>
        </w:tc>
        <w:tc>
          <w:tcPr>
            <w:tcW w:w="5068" w:type="dxa"/>
          </w:tcPr>
          <w:p w14:paraId="7D0BF6A0" w14:textId="77777777" w:rsidR="00C00E4D" w:rsidRPr="00847A2D" w:rsidRDefault="00C00E4D" w:rsidP="00C00E4D">
            <w:r w:rsidRPr="00847A2D">
              <w:t>комплект учебной мебели.</w:t>
            </w:r>
          </w:p>
          <w:p w14:paraId="3B7A14FF" w14:textId="6A2F4193" w:rsidR="00C00E4D" w:rsidRPr="00847A2D" w:rsidRDefault="00C00E4D" w:rsidP="00C00E4D"/>
        </w:tc>
      </w:tr>
      <w:tr w:rsidR="00C00E4D" w:rsidRPr="0021251B" w14:paraId="711EDA88" w14:textId="77777777" w:rsidTr="00497306">
        <w:tc>
          <w:tcPr>
            <w:tcW w:w="4786" w:type="dxa"/>
          </w:tcPr>
          <w:p w14:paraId="64444516" w14:textId="5D94479F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2A1B3722" w14:textId="67164CFC" w:rsidR="00C00E4D" w:rsidRPr="0003559F" w:rsidRDefault="00C00E4D" w:rsidP="00C00E4D">
            <w:pPr>
              <w:rPr>
                <w:i/>
              </w:rPr>
            </w:pPr>
          </w:p>
        </w:tc>
      </w:tr>
      <w:tr w:rsidR="00C00E4D" w:rsidRPr="0021251B" w14:paraId="00DD0340" w14:textId="77777777" w:rsidTr="00497306">
        <w:tc>
          <w:tcPr>
            <w:tcW w:w="4786" w:type="dxa"/>
          </w:tcPr>
          <w:p w14:paraId="672802A2" w14:textId="55B349D4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04F9DE97" w14:textId="1C8C8411" w:rsidR="00C00E4D" w:rsidRDefault="00C00E4D" w:rsidP="00C00E4D">
            <w:pPr>
              <w:rPr>
                <w:i/>
              </w:rPr>
            </w:pPr>
          </w:p>
        </w:tc>
      </w:tr>
      <w:tr w:rsidR="00C00E4D" w:rsidRPr="0021251B" w14:paraId="345248BA" w14:textId="77777777" w:rsidTr="00497306">
        <w:tc>
          <w:tcPr>
            <w:tcW w:w="4786" w:type="dxa"/>
          </w:tcPr>
          <w:p w14:paraId="42939E79" w14:textId="3AADD5A2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34336FBC" w14:textId="5A24390F" w:rsidR="00C00E4D" w:rsidRPr="00AF796D" w:rsidRDefault="00C00E4D" w:rsidP="00AF796D">
            <w:pPr>
              <w:rPr>
                <w:i/>
              </w:rPr>
            </w:pPr>
          </w:p>
        </w:tc>
      </w:tr>
      <w:tr w:rsidR="00C00E4D" w:rsidRPr="0021251B" w14:paraId="727C14D5" w14:textId="77777777" w:rsidTr="00497306">
        <w:tc>
          <w:tcPr>
            <w:tcW w:w="4786" w:type="dxa"/>
          </w:tcPr>
          <w:p w14:paraId="0B1077DF" w14:textId="4BC2B043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11D34EA0" w14:textId="39E971E2" w:rsidR="00C00E4D" w:rsidRPr="00AF796D" w:rsidRDefault="00C00E4D" w:rsidP="00AF796D">
            <w:pPr>
              <w:rPr>
                <w:i/>
              </w:rPr>
            </w:pPr>
          </w:p>
        </w:tc>
      </w:tr>
      <w:tr w:rsidR="00C00E4D" w:rsidRPr="0021251B" w14:paraId="61BBAB83" w14:textId="77777777" w:rsidTr="00497306">
        <w:tc>
          <w:tcPr>
            <w:tcW w:w="4786" w:type="dxa"/>
          </w:tcPr>
          <w:p w14:paraId="23BC5EEC" w14:textId="4C5537CA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0C92405B" w14:textId="1878C3E8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</w:tr>
      <w:tr w:rsidR="00C00E4D" w:rsidRPr="0021251B" w14:paraId="3B32671C" w14:textId="77777777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14:paraId="724E9314" w14:textId="70478A7F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B6D4D11" w14:textId="3DE54F7C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C00E4D" w:rsidRPr="0021251B" w14:paraId="44869C4A" w14:textId="77777777" w:rsidTr="00497306">
        <w:tc>
          <w:tcPr>
            <w:tcW w:w="4786" w:type="dxa"/>
          </w:tcPr>
          <w:p w14:paraId="7478D81A" w14:textId="7B7582DF" w:rsidR="00C00E4D" w:rsidRPr="00847A2D" w:rsidRDefault="00847A2D" w:rsidP="00847A2D">
            <w:pPr>
              <w:rPr>
                <w:bCs/>
                <w:color w:val="000000"/>
                <w:highlight w:val="yellow"/>
              </w:rPr>
            </w:pPr>
            <w:r w:rsidRPr="00847A2D">
              <w:rPr>
                <w:bCs/>
                <w:color w:val="000000"/>
              </w:rPr>
              <w:t>читальный зал библиотеки:</w:t>
            </w:r>
          </w:p>
        </w:tc>
        <w:tc>
          <w:tcPr>
            <w:tcW w:w="5068" w:type="dxa"/>
          </w:tcPr>
          <w:p w14:paraId="5B075CF9" w14:textId="3AEBB8CA" w:rsidR="00C00E4D" w:rsidRPr="00AF796D" w:rsidRDefault="00C00E4D" w:rsidP="000872FD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 w:rsidRPr="00AF796D">
              <w:rPr>
                <w:bCs/>
                <w:color w:val="000000"/>
              </w:rPr>
              <w:t>компьютерная техника;</w:t>
            </w:r>
            <w:r w:rsidRPr="00AF796D">
              <w:rPr>
                <w:bCs/>
                <w:color w:val="000000"/>
              </w:rPr>
              <w:br/>
              <w:t>подключение к сети «Интернет»</w:t>
            </w:r>
          </w:p>
        </w:tc>
      </w:tr>
      <w:tr w:rsidR="00C00E4D" w:rsidRPr="0021251B" w14:paraId="2A7BB4D4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7AFB33A" w14:textId="5E0BF146" w:rsidR="00C00E4D" w:rsidRPr="0003559F" w:rsidRDefault="00C00E4D" w:rsidP="00C00E4D">
            <w:pPr>
              <w:tabs>
                <w:tab w:val="left" w:pos="6474"/>
              </w:tabs>
              <w:rPr>
                <w:b/>
                <w:bCs/>
                <w:i/>
                <w:color w:val="000000"/>
                <w:sz w:val="24"/>
                <w:szCs w:val="24"/>
              </w:rPr>
            </w:pPr>
          </w:p>
        </w:tc>
      </w:tr>
      <w:tr w:rsidR="00C00E4D" w:rsidRPr="0021251B" w14:paraId="249F8714" w14:textId="77777777" w:rsidTr="00497306">
        <w:tc>
          <w:tcPr>
            <w:tcW w:w="4786" w:type="dxa"/>
          </w:tcPr>
          <w:p w14:paraId="1199C2BD" w14:textId="60CBDC9B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  <w:vAlign w:val="center"/>
          </w:tcPr>
          <w:p w14:paraId="52D08588" w14:textId="0B33E459" w:rsidR="00C00E4D" w:rsidRPr="0003559F" w:rsidRDefault="00C00E4D" w:rsidP="00C00E4D">
            <w:pPr>
              <w:rPr>
                <w:b/>
                <w:i/>
              </w:rPr>
            </w:pPr>
          </w:p>
        </w:tc>
      </w:tr>
      <w:tr w:rsidR="00C00E4D" w:rsidRPr="0021251B" w14:paraId="7E091AAB" w14:textId="77777777" w:rsidTr="00497306">
        <w:tc>
          <w:tcPr>
            <w:tcW w:w="4786" w:type="dxa"/>
          </w:tcPr>
          <w:p w14:paraId="06AAA2E3" w14:textId="43B49F59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5B3792D7" w14:textId="1B811FFB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  <w:tr w:rsidR="00C00E4D" w:rsidRPr="0021251B" w14:paraId="3111CB58" w14:textId="77777777" w:rsidTr="003E4F7E">
        <w:tc>
          <w:tcPr>
            <w:tcW w:w="4786" w:type="dxa"/>
            <w:shd w:val="clear" w:color="auto" w:fill="DBE5F1" w:themeFill="accent1" w:themeFillTint="33"/>
            <w:vAlign w:val="center"/>
          </w:tcPr>
          <w:p w14:paraId="16725713" w14:textId="7CB1E926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3B83243B" w14:textId="07DB21F2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</w:tr>
      <w:tr w:rsidR="00C00E4D" w:rsidRPr="0021251B" w14:paraId="4DB77F54" w14:textId="77777777" w:rsidTr="00497306">
        <w:tc>
          <w:tcPr>
            <w:tcW w:w="4786" w:type="dxa"/>
          </w:tcPr>
          <w:p w14:paraId="21F2DF8C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7D76B2D5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</w:tr>
      <w:tr w:rsidR="00C00E4D" w:rsidRPr="0021251B" w14:paraId="0593C08C" w14:textId="77777777" w:rsidTr="00497306">
        <w:tc>
          <w:tcPr>
            <w:tcW w:w="4786" w:type="dxa"/>
          </w:tcPr>
          <w:p w14:paraId="0DFB594E" w14:textId="06F0C6EC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7E9DC4CC" w14:textId="504A4566" w:rsidR="00C00E4D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</w:tbl>
    <w:p w14:paraId="7E25E7E9" w14:textId="5387B03C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F796D">
        <w:rPr>
          <w:iCs/>
          <w:sz w:val="24"/>
          <w:szCs w:val="24"/>
        </w:rPr>
        <w:t xml:space="preserve">учебной </w:t>
      </w:r>
      <w:r w:rsidRPr="00AF796D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15D65FE1" w14:textId="6880F6B0" w:rsidR="00497306" w:rsidRPr="00497306" w:rsidRDefault="004C3286" w:rsidP="00DD4F5E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  <w:r w:rsidR="00DD4F5E">
              <w:rPr>
                <w:iCs/>
              </w:rPr>
              <w:t xml:space="preserve"> </w:t>
            </w:r>
            <w:r w:rsidR="00497306" w:rsidRPr="00497306">
              <w:rPr>
                <w:iCs/>
              </w:rPr>
              <w:t>камера,</w:t>
            </w:r>
            <w:r w:rsidR="00DD4F5E">
              <w:rPr>
                <w:iCs/>
              </w:rPr>
              <w:t xml:space="preserve"> микрофон, </w:t>
            </w:r>
            <w:r w:rsidR="00497306" w:rsidRPr="00497306">
              <w:rPr>
                <w:iCs/>
              </w:rPr>
              <w:t>динамики, 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21875A5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0872FD">
      <w:pPr>
        <w:pStyle w:val="af0"/>
        <w:numPr>
          <w:ilvl w:val="1"/>
          <w:numId w:val="15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14:paraId="3FFDC249" w14:textId="31974E8B" w:rsidR="00145166" w:rsidRPr="00145166" w:rsidRDefault="00145166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7D232E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C00E4D" w:rsidRPr="0021251B" w14:paraId="04ACE1C8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D14CA9" w14:textId="6CE304FA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76C543" w14:textId="5C42DB10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DAE97B" w14:textId="77777777" w:rsidR="00C00E4D" w:rsidRPr="003412C4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Конспект лекций</w:t>
            </w:r>
          </w:p>
          <w:p w14:paraId="1A7A7B53" w14:textId="683BC00A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D9ECC7" w14:textId="57432DDA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5D6F07" w14:textId="4742E57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696423" w14:textId="77777777" w:rsidR="00C00E4D" w:rsidRPr="003412C4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2009</w:t>
            </w:r>
          </w:p>
          <w:p w14:paraId="2FB87783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71AAF9B9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557D5CB0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5E5B1E" w14:textId="22337A1E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DA8734" w14:textId="2BE09DDA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Шипачев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81D917" w14:textId="63147C93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72234B" w14:textId="23FBFF14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C0C938" w14:textId="1575566B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B414DA" w14:textId="51810A8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473B26EB" w:rsidR="00C00E4D" w:rsidRPr="00A35224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099A9D" w14:textId="456F37A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1403947E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FA7F22" w14:textId="5E7DDE11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EBF4F8" w14:textId="1DBD2A23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E21C215" w14:textId="7D065322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01F805D" w14:textId="76B0380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8C365E" w14:textId="61638943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Физматли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0E9208" w14:textId="4295CC3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052D99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0B3279E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43D97011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9A7680" w14:textId="07C95EDD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C10A15" w14:textId="5348ECD2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9AC8B97" w14:textId="2FB21865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73F007" w14:textId="5E5EA7F1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CC2405" w14:textId="705DACC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8EA7D0" w14:textId="54BB360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6C8A1CA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9F3AA4E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55FC3EE4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3458E4" w14:textId="2D146045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42F087" w14:textId="01BDF39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1252BF" w14:textId="6F37788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FD2BDA" w14:textId="3E175FC9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880217" w14:textId="21C267EE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М.: Едиториал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C51986" w14:textId="3A19DAF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5711C79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F5E0BEB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110DE1" w:rsidRPr="0021251B" w14:paraId="3B15DDC5" w14:textId="77777777" w:rsidTr="00AA11FB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C56C20" w14:textId="466337F1" w:rsidR="00110DE1" w:rsidRPr="003412C4" w:rsidRDefault="00110DE1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>
              <w:rPr>
                <w:color w:val="000000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1BDCD" w14:textId="5A7E9ABD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rPr>
                <w:sz w:val="24"/>
                <w:szCs w:val="24"/>
              </w:rPr>
              <w:t>Гмурман В.Е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B6B2177" w14:textId="46033E32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rPr>
                <w:sz w:val="24"/>
                <w:szCs w:val="24"/>
              </w:rPr>
              <w:t>Теория вероятностей и математическая статистика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EF8A5A" w14:textId="0575CF79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B9B7A68" w14:textId="13A4F721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rPr>
                <w:color w:val="333333"/>
                <w:shd w:val="clear" w:color="auto" w:fill="FFFFFF"/>
              </w:rPr>
              <w:t>М.: Юрай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6B3CE36" w14:textId="3AA959DF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t>20</w:t>
            </w:r>
            <w:r>
              <w:t>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AFAACB5" w14:textId="7DF1B570" w:rsidR="00110DE1" w:rsidRDefault="00110DE1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DC07358" w14:textId="0668CF9F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110DE1" w:rsidRPr="0021251B" w14:paraId="57A18A1F" w14:textId="77777777" w:rsidTr="00AA11FB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EFB33C7" w14:textId="67660306" w:rsidR="00110DE1" w:rsidRPr="003412C4" w:rsidRDefault="00110DE1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>
              <w:rPr>
                <w:color w:val="000000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DE99249" w14:textId="77777777" w:rsidR="00110DE1" w:rsidRDefault="00110DE1" w:rsidP="00AA11FB">
            <w:r w:rsidRPr="00352C25">
              <w:t>Гмурман В.Е.</w:t>
            </w:r>
          </w:p>
          <w:p w14:paraId="549DBEEE" w14:textId="77777777" w:rsidR="00110DE1" w:rsidRDefault="00110DE1" w:rsidP="00AA11FB"/>
          <w:p w14:paraId="45FE3335" w14:textId="77777777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3FF50E5" w14:textId="42B28415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t>Руководство к решению задач по теории вероятностей и математической статис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4CF3676" w14:textId="5581E861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C691B78" w14:textId="73BCA767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rPr>
                <w:color w:val="333333"/>
                <w:shd w:val="clear" w:color="auto" w:fill="FFFFFF"/>
              </w:rPr>
              <w:t>М.: Юрай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74F92D3" w14:textId="276F1647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52C25">
              <w:t>20</w:t>
            </w:r>
            <w:r>
              <w:t>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C08664" w14:textId="77777777" w:rsidR="00110DE1" w:rsidRDefault="00110DE1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EF066B9" w14:textId="3CCA901C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110DE1" w:rsidRPr="0021251B" w14:paraId="57F9DCED" w14:textId="77777777" w:rsidTr="00AA11FB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AFCEE5E" w14:textId="4F8EDB4A" w:rsidR="00110DE1" w:rsidRPr="003412C4" w:rsidRDefault="00110DE1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>
              <w:rPr>
                <w:color w:val="000000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451653D" w14:textId="6BB65F02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>
              <w:t>Ивченко Г.И., Медведев Ю.И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1A5ADE0" w14:textId="4E67B8ED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>
              <w:t>Математическая статистика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C0C469D" w14:textId="7C2E36D5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DFDBF84" w14:textId="13FA884F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color w:val="333333"/>
                <w:shd w:val="clear" w:color="auto" w:fill="FFFFFF"/>
              </w:rPr>
              <w:t>М.: URSS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AA8F38F" w14:textId="0D4C0D27" w:rsidR="00110DE1" w:rsidRPr="003412C4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val="en-US"/>
              </w:rPr>
              <w:t>201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E948F2A" w14:textId="2E9E398F" w:rsidR="00110DE1" w:rsidRDefault="00110DE1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4450C69" w14:textId="420756EA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C00E4D" w:rsidRPr="000C4FC6" w:rsidRDefault="00C00E4D" w:rsidP="00C00E4D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C00E4D" w:rsidRPr="0021251B" w14:paraId="1F607CBC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D26B1F" w14:textId="25BA1620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264745A" w14:textId="6EEFA25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искунов Н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2D096B5" w14:textId="7A33BFD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 xml:space="preserve">Дифференциальное и интегральное исчисления </w:t>
            </w:r>
            <w:r w:rsidRPr="003412C4">
              <w:rPr>
                <w:lang w:eastAsia="ar-SA"/>
              </w:rPr>
              <w:lastRenderedPageBreak/>
              <w:t>для ВТУЗ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327AD0" w14:textId="2E538C0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lastRenderedPageBreak/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562F91D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79FA4F13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198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5E76ACE3" w:rsidR="00C00E4D" w:rsidRPr="000C4FC6" w:rsidRDefault="00DF51AF" w:rsidP="00C00E4D">
            <w:pPr>
              <w:suppressAutoHyphens/>
              <w:spacing w:line="100" w:lineRule="atLeast"/>
            </w:pPr>
            <w:hyperlink r:id="rId528" w:history="1">
              <w:r w:rsidR="00C00E4D" w:rsidRPr="000C4FC6">
                <w:rPr>
                  <w:rStyle w:val="af3"/>
                </w:rPr>
                <w:t>https://new.znanium.com/catalog/document/pid=96135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77777777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0C4FC6">
              <w:rPr>
                <w:i/>
                <w:lang w:eastAsia="ar-SA"/>
              </w:rPr>
              <w:t>5</w:t>
            </w:r>
          </w:p>
        </w:tc>
      </w:tr>
      <w:tr w:rsidR="00C00E4D" w:rsidRPr="0021251B" w14:paraId="1ED42195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9DF091" w14:textId="12B87CAC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lastRenderedPageBreak/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22D452" w14:textId="4A939432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385256" w14:textId="1AA9277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BB9385" w14:textId="665BF03F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172CE9" w14:textId="701C8FEE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12CA7EA5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77777777" w:rsidR="00C00E4D" w:rsidRPr="000C4FC6" w:rsidRDefault="00DF51AF" w:rsidP="00C00E4D">
            <w:pPr>
              <w:suppressAutoHyphens/>
              <w:spacing w:line="100" w:lineRule="atLeast"/>
              <w:rPr>
                <w:lang w:eastAsia="ar-SA"/>
              </w:rPr>
            </w:pPr>
            <w:hyperlink r:id="rId529" w:history="1">
              <w:r w:rsidR="00C00E4D" w:rsidRPr="000C4FC6">
                <w:rPr>
                  <w:rStyle w:val="af3"/>
                </w:rPr>
                <w:t>https://new.znanium.com/catalog/document/pid=42717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0C4FC6">
              <w:rPr>
                <w:i/>
                <w:lang w:eastAsia="ar-SA"/>
              </w:rPr>
              <w:t>-</w:t>
            </w:r>
          </w:p>
        </w:tc>
      </w:tr>
      <w:tr w:rsidR="00C00E4D" w:rsidRPr="0021251B" w14:paraId="70D8287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192247" w14:textId="7D694A0B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44CCC5" w14:textId="4B4A7A7C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Клетеник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0706646" w14:textId="0349D5DF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3107AED" w14:textId="429E71E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48945D" w14:textId="5385677E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9B58F7" w14:textId="3FE027D0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B0E648" w14:textId="77777777" w:rsidR="00C00E4D" w:rsidRPr="000C4FC6" w:rsidRDefault="00DF51AF" w:rsidP="00C00E4D">
            <w:pPr>
              <w:suppressAutoHyphens/>
              <w:spacing w:line="100" w:lineRule="atLeast"/>
              <w:rPr>
                <w:lang w:eastAsia="ar-SA"/>
              </w:rPr>
            </w:pPr>
            <w:hyperlink r:id="rId530" w:history="1">
              <w:r w:rsidR="00C00E4D" w:rsidRPr="000C4FC6">
                <w:rPr>
                  <w:rStyle w:val="af3"/>
                </w:rPr>
                <w:t>https://new.znanium.com/catalog/document/pid=351385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A7F1705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8A303DF" w14:textId="77777777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0C4FC6">
              <w:rPr>
                <w:lang w:eastAsia="ar-SA"/>
              </w:rPr>
              <w:t>-</w:t>
            </w:r>
          </w:p>
        </w:tc>
      </w:tr>
      <w:tr w:rsidR="00DD4576" w:rsidRPr="0021251B" w14:paraId="40249D71" w14:textId="77777777" w:rsidTr="00AA11FB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94A496" w14:textId="298905E4" w:rsidR="00DD4576" w:rsidRPr="005D249D" w:rsidRDefault="00DD4576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47ADC0A" w14:textId="59F5F771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Бочаров П.П., Печинкин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8586BC3" w14:textId="4C2283F7" w:rsidR="00DD4576" w:rsidRPr="000C4FC6" w:rsidRDefault="00DD4576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>
              <w:t>Теория вероятностей. Математическая статистика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32AE2B1" w14:textId="632D8A5F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F478BBF" w14:textId="65225113" w:rsidR="00DD4576" w:rsidRPr="000C4FC6" w:rsidRDefault="00DD4576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Москва: ФИЗМАТЛИ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C90A5B" w14:textId="708D3BB0" w:rsidR="00DD4576" w:rsidRPr="000C4FC6" w:rsidRDefault="00DD4576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2B50B6">
              <w:rPr>
                <w:sz w:val="24"/>
                <w:szCs w:val="24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BB3DE7" w14:textId="7537BD74" w:rsidR="00DD4576" w:rsidRPr="000C4FC6" w:rsidRDefault="00DD4576" w:rsidP="00C00E4D">
            <w:pPr>
              <w:suppressAutoHyphens/>
              <w:spacing w:line="100" w:lineRule="atLeast"/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 https://znanium.com/catalog/product/405754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06427F91" w14:textId="69FBA299" w:rsidR="00DD4576" w:rsidRPr="00D611C9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D4576" w:rsidRPr="0021251B" w14:paraId="53794A85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AF64665" w14:textId="08B3C14A" w:rsidR="00DD4576" w:rsidRPr="005D249D" w:rsidRDefault="00DD4576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4F79B3C" w14:textId="565F6A44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В. В. Григорьев-Голубев, Н.В. Васильева, Е. А. Кротов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0B2CA1" w14:textId="257C8726" w:rsidR="00DD4576" w:rsidRPr="000C4FC6" w:rsidRDefault="00DD4576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 xml:space="preserve">Теория вероятностей и математическая статистика. Руководство по решению задач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9BC028A" w14:textId="35598B7B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 xml:space="preserve"> 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CBA511C" w14:textId="4748BCE2" w:rsidR="00DD4576" w:rsidRPr="000C4FC6" w:rsidRDefault="00DD4576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 xml:space="preserve"> Санкт-Петербург: БХВ-Петербург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C66502" w14:textId="4C8303B7" w:rsidR="00DD4576" w:rsidRPr="000C4FC6" w:rsidRDefault="00DD4576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201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1DBC4C" w14:textId="5932669C" w:rsidR="00DD4576" w:rsidRDefault="00DD4576" w:rsidP="00C00E4D">
            <w:pPr>
              <w:suppressAutoHyphens/>
              <w:spacing w:line="100" w:lineRule="atLeast"/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https://znanium.com/catalog/product/1861362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FCD566D" w14:textId="77777777" w:rsidR="00DD4576" w:rsidRPr="00D611C9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D4576" w:rsidRPr="0021251B" w14:paraId="59755C75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7219C9" w14:textId="63199CD6" w:rsidR="00DD4576" w:rsidRPr="005D249D" w:rsidRDefault="00DD4576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541A85" w14:textId="7D97546C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 Е. А. Трофимова, Н. В. Кисляк, Д. В. Гилёв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8A4CBD" w14:textId="318EA6B3" w:rsidR="00DD4576" w:rsidRPr="000C4FC6" w:rsidRDefault="00DD4576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Теория вероятностей и математическая статист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AEC222" w14:textId="489DF76B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5A5329" w14:textId="6F29AE44" w:rsidR="00DD4576" w:rsidRPr="000C4FC6" w:rsidRDefault="00DD4576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Москва: ФЛИНТА 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D3550AB" w14:textId="2D0F6436" w:rsidR="00DD4576" w:rsidRPr="000C4FC6" w:rsidRDefault="00DD4576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 201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6484DD" w14:textId="428428AF" w:rsidR="00DD4576" w:rsidRDefault="00DD4576" w:rsidP="00C00E4D">
            <w:pPr>
              <w:suppressAutoHyphens/>
              <w:spacing w:line="100" w:lineRule="atLeast"/>
            </w:pPr>
            <w:r w:rsidRPr="002B50B6">
              <w:rPr>
                <w:color w:val="3A3C3F"/>
                <w:sz w:val="24"/>
                <w:szCs w:val="24"/>
                <w:shd w:val="clear" w:color="auto" w:fill="FFFFFF"/>
              </w:rPr>
              <w:t> https://znanium.com/catalog/product/1859879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849FCD5" w14:textId="77777777" w:rsidR="00DD4576" w:rsidRPr="00D611C9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D4576" w:rsidRPr="0021251B" w14:paraId="43DFEE7F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A221FF7" w14:textId="77777777" w:rsidR="00DD4576" w:rsidRPr="005D249D" w:rsidRDefault="00DD4576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30FE1B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910E34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DAA3CD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CAD12E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8C7A627" w14:textId="77777777" w:rsidR="00DD4576" w:rsidRPr="000C4FC6" w:rsidRDefault="00DD4576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3E1B35" w14:textId="77777777" w:rsidR="00DD4576" w:rsidRDefault="00DD4576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FA68F9A" w14:textId="77777777" w:rsidR="00DD4576" w:rsidRPr="00D611C9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D4576" w:rsidRPr="0021251B" w14:paraId="5ADD34A1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7869682" w14:textId="77777777" w:rsidR="00DD4576" w:rsidRPr="005D249D" w:rsidRDefault="00DD4576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8C008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FBE5B3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A7C1FE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ECA0F6D" w14:textId="77777777" w:rsidR="00DD4576" w:rsidRPr="000C4FC6" w:rsidRDefault="00DD4576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8BEC700" w14:textId="77777777" w:rsidR="00DD4576" w:rsidRPr="000C4FC6" w:rsidRDefault="00DD4576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E53553" w14:textId="77777777" w:rsidR="00DD4576" w:rsidRDefault="00DD4576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93B8153" w14:textId="77777777" w:rsidR="00DD4576" w:rsidRPr="00D611C9" w:rsidRDefault="00DD4576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1031FE8B" w:rsidR="00C00E4D" w:rsidRPr="009F4515" w:rsidRDefault="00C00E4D" w:rsidP="00C00E4D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</w:t>
            </w:r>
            <w:r w:rsidR="00086DA1">
              <w:rPr>
                <w:lang w:eastAsia="en-US"/>
              </w:rPr>
              <w:t>«Математика»</w:t>
            </w:r>
            <w:r w:rsidRPr="009F4515">
              <w:rPr>
                <w:lang w:eastAsia="en-US"/>
              </w:rPr>
              <w:t xml:space="preserve"> авторов РГУ им. А. Н. Косыгина)</w:t>
            </w:r>
          </w:p>
        </w:tc>
      </w:tr>
      <w:tr w:rsidR="00110DE1" w:rsidRPr="0021251B" w14:paraId="6861875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52EA9E" w14:textId="67371E89" w:rsidR="00110DE1" w:rsidRPr="005D249D" w:rsidRDefault="00110DE1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49796D4" w:rsidR="00110DE1" w:rsidRPr="000C4FC6" w:rsidRDefault="00110DE1" w:rsidP="00110DE1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>
              <w:rPr>
                <w:lang w:eastAsia="ar-SA"/>
              </w:rPr>
              <w:t>Островский Ю.К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D3D6C5" w14:textId="4681E555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Методическое обеспечение модуля по математической статистике. Часть 1. Критерий согласия Пирсона. Метод наименьших квадрат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E2FE62" w14:textId="0047CF11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45E5FE" w14:textId="5DDF62D7" w:rsidR="00110DE1" w:rsidRPr="000C4FC6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DDFBDA1" w14:textId="77777777" w:rsidR="00110DE1" w:rsidRDefault="00110DE1" w:rsidP="00AA11FB">
            <w:r>
              <w:t>2010</w:t>
            </w:r>
          </w:p>
          <w:p w14:paraId="6A952CCB" w14:textId="6FA7B854" w:rsidR="00110DE1" w:rsidRPr="000C4FC6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46BA2EF1" w:rsidR="00110DE1" w:rsidRPr="000C4FC6" w:rsidRDefault="00110DE1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2FFAE1EE" w:rsidR="00110DE1" w:rsidRPr="00D611C9" w:rsidRDefault="00110DE1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3A5CC898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9172AB" w14:textId="73F8558C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599CEB3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81D9B03" w14:textId="7D34473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2D07051" w14:textId="72929A3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71D667" w14:textId="7AFA621B" w:rsidR="00C00E4D" w:rsidRPr="000C4FC6" w:rsidRDefault="00C00E4D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3AF460" w14:textId="68BECE39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0AC5FE70" w:rsidR="00C00E4D" w:rsidRPr="000C4FC6" w:rsidRDefault="00C00E4D" w:rsidP="00C00E4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C46FCCB" w14:textId="489B5984" w:rsidR="00C00E4D" w:rsidRPr="00D611C9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0872FD">
      <w:pPr>
        <w:pStyle w:val="af0"/>
        <w:numPr>
          <w:ilvl w:val="3"/>
          <w:numId w:val="15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p w14:paraId="61870041" w14:textId="2CE1B468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DA6877" w14:paraId="1C404AEB" w14:textId="77777777" w:rsidTr="0006705B">
        <w:trPr>
          <w:trHeight w:val="283"/>
        </w:trPr>
        <w:tc>
          <w:tcPr>
            <w:tcW w:w="851" w:type="dxa"/>
          </w:tcPr>
          <w:p w14:paraId="25D9D73B" w14:textId="77777777" w:rsidR="00610F94" w:rsidRPr="00DA6877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77777777" w:rsidR="00610F94" w:rsidRPr="00DA6877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caps/>
              </w:rPr>
            </w:pPr>
            <w:r w:rsidRPr="00DA6877">
              <w:rPr>
                <w:rFonts w:cs="Times New Roman"/>
                <w:b w:val="0"/>
              </w:rPr>
              <w:t xml:space="preserve">ЭБС «Лань» </w:t>
            </w:r>
            <w:hyperlink r:id="rId531" w:history="1">
              <w:r w:rsidRPr="00DA6877">
                <w:rPr>
                  <w:rStyle w:val="af3"/>
                  <w:rFonts w:cs="Times New Roman"/>
                  <w:b w:val="0"/>
                </w:rPr>
                <w:t>http://</w:t>
              </w:r>
              <w:r w:rsidRPr="00DA6877">
                <w:rPr>
                  <w:rStyle w:val="af3"/>
                  <w:rFonts w:cs="Times New Roman"/>
                  <w:b w:val="0"/>
                  <w:lang w:val="en-US"/>
                </w:rPr>
                <w:t>www</w:t>
              </w:r>
              <w:r w:rsidRPr="00DA6877">
                <w:rPr>
                  <w:rStyle w:val="af3"/>
                  <w:rFonts w:cs="Times New Roman"/>
                  <w:b w:val="0"/>
                </w:rPr>
                <w:t>.</w:t>
              </w:r>
              <w:r w:rsidRPr="00DA6877">
                <w:rPr>
                  <w:rStyle w:val="af3"/>
                  <w:rFonts w:cs="Times New Roman"/>
                  <w:b w:val="0"/>
                  <w:lang w:val="en-US"/>
                </w:rPr>
                <w:t>e</w:t>
              </w:r>
              <w:r w:rsidRPr="00DA6877">
                <w:rPr>
                  <w:rStyle w:val="af3"/>
                  <w:rFonts w:cs="Times New Roman"/>
                  <w:b w:val="0"/>
                </w:rPr>
                <w:t>.</w:t>
              </w:r>
              <w:r w:rsidRPr="00DA6877">
                <w:rPr>
                  <w:rStyle w:val="af3"/>
                  <w:rFonts w:cs="Times New Roman"/>
                  <w:b w:val="0"/>
                  <w:lang w:val="en-US"/>
                </w:rPr>
                <w:t>lanbook</w:t>
              </w:r>
              <w:r w:rsidRPr="00DA6877">
                <w:rPr>
                  <w:rStyle w:val="af3"/>
                  <w:rFonts w:cs="Times New Roman"/>
                  <w:b w:val="0"/>
                </w:rPr>
                <w:t>.</w:t>
              </w:r>
              <w:r w:rsidRPr="00DA6877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Pr="00DA6877">
                <w:rPr>
                  <w:rStyle w:val="af3"/>
                  <w:rFonts w:cs="Times New Roman"/>
                  <w:b w:val="0"/>
                </w:rPr>
                <w:t>/</w:t>
              </w:r>
            </w:hyperlink>
          </w:p>
        </w:tc>
      </w:tr>
      <w:tr w:rsidR="00610F94" w:rsidRPr="00DA6877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DA6877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5CED715" w14:textId="77777777" w:rsidR="00610F94" w:rsidRPr="00DA6877" w:rsidRDefault="00610F94" w:rsidP="0006705B">
            <w:pPr>
              <w:ind w:left="34"/>
              <w:rPr>
                <w:sz w:val="24"/>
                <w:szCs w:val="24"/>
              </w:rPr>
            </w:pPr>
            <w:r w:rsidRPr="00DA6877">
              <w:rPr>
                <w:sz w:val="24"/>
                <w:szCs w:val="24"/>
              </w:rPr>
              <w:t>«</w:t>
            </w:r>
            <w:r w:rsidRPr="00DA6877">
              <w:rPr>
                <w:sz w:val="24"/>
                <w:szCs w:val="24"/>
                <w:lang w:val="en-US"/>
              </w:rPr>
              <w:t>Znanium</w:t>
            </w:r>
            <w:r w:rsidRPr="00DA6877">
              <w:rPr>
                <w:sz w:val="24"/>
                <w:szCs w:val="24"/>
              </w:rPr>
              <w:t>.</w:t>
            </w:r>
            <w:r w:rsidRPr="00DA6877">
              <w:rPr>
                <w:sz w:val="24"/>
                <w:szCs w:val="24"/>
                <w:lang w:val="en-US"/>
              </w:rPr>
              <w:t>com</w:t>
            </w:r>
            <w:r w:rsidRPr="00DA6877">
              <w:rPr>
                <w:sz w:val="24"/>
                <w:szCs w:val="24"/>
              </w:rPr>
              <w:t>» научно-издательского центра «Инфра-М»</w:t>
            </w:r>
          </w:p>
          <w:p w14:paraId="1B1E4913" w14:textId="77777777" w:rsidR="00610F94" w:rsidRPr="00DA6877" w:rsidRDefault="00DF51AF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hyperlink r:id="rId532" w:history="1">
              <w:r w:rsidR="00610F94" w:rsidRPr="00DA6877">
                <w:rPr>
                  <w:rStyle w:val="af3"/>
                  <w:rFonts w:cs="Times New Roman"/>
                  <w:b w:val="0"/>
                  <w:lang w:val="en-US"/>
                </w:rPr>
                <w:t>http</w:t>
              </w:r>
              <w:r w:rsidR="00610F94" w:rsidRPr="00DA6877">
                <w:rPr>
                  <w:rStyle w:val="af3"/>
                  <w:rFonts w:cs="Times New Roman"/>
                  <w:b w:val="0"/>
                </w:rPr>
                <w:t>://</w:t>
              </w:r>
              <w:r w:rsidR="00610F94" w:rsidRPr="00DA6877">
                <w:rPr>
                  <w:rStyle w:val="af3"/>
                  <w:rFonts w:cs="Times New Roman"/>
                  <w:b w:val="0"/>
                  <w:lang w:val="en-US"/>
                </w:rPr>
                <w:t>znanium</w:t>
              </w:r>
              <w:r w:rsidR="00610F94" w:rsidRPr="00DA6877">
                <w:rPr>
                  <w:rStyle w:val="af3"/>
                  <w:rFonts w:cs="Times New Roman"/>
                  <w:b w:val="0"/>
                </w:rPr>
                <w:t>.</w:t>
              </w:r>
              <w:r w:rsidR="00610F94" w:rsidRPr="00DA6877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="00610F94" w:rsidRPr="00DA6877">
                <w:rPr>
                  <w:rStyle w:val="af3"/>
                  <w:rFonts w:cs="Times New Roman"/>
                  <w:b w:val="0"/>
                </w:rPr>
                <w:t>/</w:t>
              </w:r>
            </w:hyperlink>
            <w:r w:rsidR="00610F94" w:rsidRPr="00DA6877">
              <w:rPr>
                <w:rFonts w:cs="Times New Roman"/>
                <w:b w:val="0"/>
              </w:rPr>
              <w:t xml:space="preserve"> </w:t>
            </w:r>
          </w:p>
        </w:tc>
      </w:tr>
      <w:tr w:rsidR="00610F94" w:rsidRPr="00DA6877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DA6877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77777777" w:rsidR="00610F94" w:rsidRPr="00DA6877" w:rsidRDefault="00610F94" w:rsidP="0006705B">
            <w:pPr>
              <w:ind w:left="34"/>
              <w:rPr>
                <w:sz w:val="24"/>
                <w:szCs w:val="24"/>
              </w:rPr>
            </w:pPr>
            <w:r w:rsidRPr="00DA6877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DA6877">
              <w:rPr>
                <w:sz w:val="24"/>
                <w:szCs w:val="24"/>
                <w:lang w:val="en-US"/>
              </w:rPr>
              <w:t>Znanium</w:t>
            </w:r>
            <w:r w:rsidRPr="00DA6877">
              <w:rPr>
                <w:sz w:val="24"/>
                <w:szCs w:val="24"/>
              </w:rPr>
              <w:t>.</w:t>
            </w:r>
            <w:r w:rsidRPr="00DA6877">
              <w:rPr>
                <w:sz w:val="24"/>
                <w:szCs w:val="24"/>
                <w:lang w:val="en-US"/>
              </w:rPr>
              <w:t>com</w:t>
            </w:r>
            <w:r w:rsidRPr="00DA6877">
              <w:rPr>
                <w:sz w:val="24"/>
                <w:szCs w:val="24"/>
              </w:rPr>
              <w:t xml:space="preserve">» </w:t>
            </w:r>
            <w:hyperlink r:id="rId533" w:history="1">
              <w:r w:rsidRPr="00DA6877">
                <w:rPr>
                  <w:rStyle w:val="af3"/>
                  <w:sz w:val="24"/>
                  <w:szCs w:val="24"/>
                  <w:lang w:val="en-US"/>
                </w:rPr>
                <w:t>http</w:t>
              </w:r>
              <w:r w:rsidRPr="00DA6877">
                <w:rPr>
                  <w:rStyle w:val="af3"/>
                  <w:sz w:val="24"/>
                  <w:szCs w:val="24"/>
                </w:rPr>
                <w:t>://</w:t>
              </w:r>
              <w:r w:rsidRPr="00DA6877">
                <w:rPr>
                  <w:rStyle w:val="af3"/>
                  <w:sz w:val="24"/>
                  <w:szCs w:val="24"/>
                  <w:lang w:val="en-US"/>
                </w:rPr>
                <w:t>znanium</w:t>
              </w:r>
              <w:r w:rsidRPr="00DA6877">
                <w:rPr>
                  <w:rStyle w:val="af3"/>
                  <w:sz w:val="24"/>
                  <w:szCs w:val="24"/>
                </w:rPr>
                <w:t>.</w:t>
              </w:r>
              <w:r w:rsidRPr="00DA6877">
                <w:rPr>
                  <w:rStyle w:val="af3"/>
                  <w:sz w:val="24"/>
                  <w:szCs w:val="24"/>
                  <w:lang w:val="en-US"/>
                </w:rPr>
                <w:t>com</w:t>
              </w:r>
              <w:r w:rsidRPr="00DA6877">
                <w:rPr>
                  <w:rStyle w:val="af3"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4F6B9DC8" w:rsidR="00610F94" w:rsidRPr="00F26710" w:rsidRDefault="00610F94" w:rsidP="00DA6877">
            <w:pPr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1B854F8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64498B4B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7471A97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p w14:paraId="48A8B732" w14:textId="24CD5391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DA6877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DA6877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DA6877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DA6877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DA6877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DA6877">
              <w:rPr>
                <w:rFonts w:eastAsia="Times New Roman"/>
                <w:sz w:val="24"/>
                <w:szCs w:val="24"/>
              </w:rPr>
              <w:t>контракт</w:t>
            </w:r>
            <w:r w:rsidRPr="00DA6877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DA6877">
              <w:rPr>
                <w:rFonts w:eastAsia="Times New Roman"/>
                <w:sz w:val="24"/>
                <w:szCs w:val="24"/>
              </w:rPr>
              <w:t>ЭА</w:t>
            </w:r>
            <w:r w:rsidRPr="00DA6877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DA6877">
              <w:rPr>
                <w:rFonts w:eastAsia="Times New Roman"/>
                <w:sz w:val="24"/>
                <w:szCs w:val="24"/>
              </w:rPr>
              <w:t>от</w:t>
            </w:r>
            <w:r w:rsidRPr="00DA6877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7DF33A0D" w:rsidR="00426E04" w:rsidRPr="00D04409" w:rsidRDefault="00426E04" w:rsidP="0006705B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shd w:val="clear" w:color="auto" w:fill="auto"/>
          </w:tcPr>
          <w:p w14:paraId="11083F8F" w14:textId="31F0CCF2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</w:tr>
      <w:tr w:rsidR="00426E04" w:rsidRPr="00F26710" w14:paraId="68A238A0" w14:textId="77777777" w:rsidTr="00426E04">
        <w:tc>
          <w:tcPr>
            <w:tcW w:w="817" w:type="dxa"/>
            <w:shd w:val="clear" w:color="auto" w:fill="auto"/>
          </w:tcPr>
          <w:p w14:paraId="00D83F1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02F8ABA0" w14:textId="60890A1F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</w:p>
        </w:tc>
        <w:tc>
          <w:tcPr>
            <w:tcW w:w="4252" w:type="dxa"/>
            <w:shd w:val="clear" w:color="auto" w:fill="auto"/>
          </w:tcPr>
          <w:p w14:paraId="18DCC5F0" w14:textId="7706F244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F26710" w14:paraId="43355EBD" w14:textId="77777777" w:rsidTr="00426E04">
        <w:tc>
          <w:tcPr>
            <w:tcW w:w="817" w:type="dxa"/>
            <w:shd w:val="clear" w:color="auto" w:fill="auto"/>
          </w:tcPr>
          <w:p w14:paraId="326338AA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2381AE85" w14:textId="77777777" w:rsidR="00426E04" w:rsidRPr="000A1673" w:rsidRDefault="00426E04" w:rsidP="0006705B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4110F93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B63599" w14:paraId="51951FF4" w14:textId="77777777" w:rsidTr="00426E04">
        <w:tc>
          <w:tcPr>
            <w:tcW w:w="817" w:type="dxa"/>
            <w:shd w:val="clear" w:color="auto" w:fill="auto"/>
          </w:tcPr>
          <w:p w14:paraId="7180557E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35CC4FF" w14:textId="77777777" w:rsidR="00426E04" w:rsidRPr="00D04409" w:rsidRDefault="00426E04" w:rsidP="0006705B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D04409">
              <w:rPr>
                <w:rFonts w:eastAsia="Times New Roman"/>
                <w:i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78FE5F2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23" w:name="_Toc62039712"/>
      <w:r w:rsidRPr="004925D7">
        <w:lastRenderedPageBreak/>
        <w:t>ЛИСТ УЧЕТА ОБНОВЛЕНИЙ РАБОЧЕЙ ПРОГРАММЫ</w:t>
      </w:r>
      <w:bookmarkEnd w:id="23"/>
      <w:r w:rsidRPr="004925D7">
        <w:t xml:space="preserve"> </w:t>
      </w:r>
      <w:r w:rsidR="009B4BCD">
        <w:t>УЧЕБНОЙ ДИСЦИПЛИНЫ/МОДУЛЯ</w:t>
      </w:r>
    </w:p>
    <w:p w14:paraId="36EEC007" w14:textId="52AA7C38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bookmarkEnd w:id="0"/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24126C3" w14:textId="77777777" w:rsidR="00DF51AF" w:rsidRDefault="00DF51AF" w:rsidP="005E3840">
      <w:r>
        <w:separator/>
      </w:r>
    </w:p>
  </w:endnote>
  <w:endnote w:type="continuationSeparator" w:id="0">
    <w:p w14:paraId="50F41D83" w14:textId="77777777" w:rsidR="00DF51AF" w:rsidRDefault="00DF51AF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charset w:val="CC"/>
    <w:family w:val="swiss"/>
    <w:pitch w:val="variable"/>
    <w:sig w:usb0="E1002EFF" w:usb1="C000605B" w:usb2="00000029" w:usb3="00000000" w:csb0="000101FF" w:csb1="00000000"/>
  </w:font>
  <w:font w:name="Arial Unicode MS">
    <w:altName w:val="MS Mincho"/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Cambria">
    <w:charset w:val="CC"/>
    <w:family w:val="roman"/>
    <w:pitch w:val="variable"/>
    <w:sig w:usb0="E00002FF" w:usb1="400004FF" w:usb2="00000000" w:usb3="00000000" w:csb0="0000019F" w:csb1="00000000"/>
  </w:font>
  <w:font w:name="Lucida Sans Unicode"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Garamond"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29E024" w14:textId="77777777" w:rsidR="00B33804" w:rsidRDefault="00B33804">
    <w:pPr>
      <w:pStyle w:val="ae"/>
      <w:jc w:val="right"/>
    </w:pPr>
  </w:p>
  <w:p w14:paraId="3A88830B" w14:textId="77777777" w:rsidR="00B33804" w:rsidRDefault="00B33804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C86630" w14:textId="77777777" w:rsidR="00B33804" w:rsidRDefault="00B33804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B33804" w:rsidRDefault="00B33804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CCF6FC" w14:textId="77777777" w:rsidR="00B33804" w:rsidRDefault="00B33804">
    <w:pPr>
      <w:pStyle w:val="ae"/>
      <w:jc w:val="right"/>
    </w:pPr>
  </w:p>
  <w:p w14:paraId="6C2BFEFB" w14:textId="77777777" w:rsidR="00B33804" w:rsidRDefault="00B33804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05F976" w14:textId="77777777" w:rsidR="00B33804" w:rsidRDefault="00B33804">
    <w:pPr>
      <w:pStyle w:val="ae"/>
      <w:jc w:val="right"/>
    </w:pPr>
  </w:p>
  <w:p w14:paraId="1B400B45" w14:textId="77777777" w:rsidR="00B33804" w:rsidRDefault="00B33804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2091A91" w14:textId="77777777" w:rsidR="00DF51AF" w:rsidRDefault="00DF51AF" w:rsidP="005E3840">
      <w:r>
        <w:separator/>
      </w:r>
    </w:p>
  </w:footnote>
  <w:footnote w:type="continuationSeparator" w:id="0">
    <w:p w14:paraId="45B12635" w14:textId="77777777" w:rsidR="00DF51AF" w:rsidRDefault="00DF51AF" w:rsidP="005E3840">
      <w:r>
        <w:continuationSeparator/>
      </w:r>
    </w:p>
  </w:footnote>
  <w:footnote w:id="1">
    <w:p w14:paraId="5E50608F" w14:textId="77777777" w:rsidR="00B33804" w:rsidRPr="00B07F7C" w:rsidRDefault="00B33804" w:rsidP="00B520C8">
      <w:pPr>
        <w:pStyle w:val="a6"/>
        <w:rPr>
          <w:i/>
        </w:rPr>
      </w:pPr>
      <w:r w:rsidRPr="00B07F7C">
        <w:rPr>
          <w:rStyle w:val="ab"/>
          <w:i/>
        </w:rPr>
        <w:footnoteRef/>
      </w:r>
      <w:r w:rsidRPr="00B07F7C">
        <w:rPr>
          <w:i/>
        </w:rPr>
        <w:t xml:space="preserve"> Система оценивания определяется разработчиком самостоятельно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B33804" w:rsidRDefault="00B3380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0E61A0" w14:textId="77777777" w:rsidR="00B33804" w:rsidRDefault="00B33804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082DF395" w:rsidR="00B33804" w:rsidRDefault="00B3380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82F27">
          <w:rPr>
            <w:noProof/>
          </w:rPr>
          <w:t>66</w:t>
        </w:r>
        <w:r>
          <w:fldChar w:fldCharType="end"/>
        </w:r>
      </w:p>
    </w:sdtContent>
  </w:sdt>
  <w:p w14:paraId="399A2272" w14:textId="77777777" w:rsidR="00B33804" w:rsidRDefault="00B33804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A69E3E1" w:rsidR="00B33804" w:rsidRDefault="00B3380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82F27">
          <w:rPr>
            <w:noProof/>
          </w:rPr>
          <w:t>65</w:t>
        </w:r>
        <w:r>
          <w:fldChar w:fldCharType="end"/>
        </w:r>
      </w:p>
    </w:sdtContent>
  </w:sdt>
  <w:p w14:paraId="445C4615" w14:textId="77777777" w:rsidR="00B33804" w:rsidRDefault="00B33804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2814F90"/>
    <w:multiLevelType w:val="hybridMultilevel"/>
    <w:tmpl w:val="2160B9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0" w15:restartNumberingAfterBreak="0">
    <w:nsid w:val="0F2B1961"/>
    <w:multiLevelType w:val="multilevel"/>
    <w:tmpl w:val="A7F84F36"/>
    <w:lvl w:ilvl="0">
      <w:start w:val="1"/>
      <w:numFmt w:val="decimal"/>
      <w:lvlText w:val="%1."/>
      <w:lvlJc w:val="left"/>
      <w:pPr>
        <w:tabs>
          <w:tab w:val="num" w:pos="0"/>
        </w:tabs>
        <w:ind w:left="502" w:hanging="360"/>
      </w:pPr>
    </w:lvl>
    <w:lvl w:ilvl="1">
      <w:start w:val="4"/>
      <w:numFmt w:val="decimal"/>
      <w:lvlText w:val="%1.%2."/>
      <w:lvlJc w:val="left"/>
      <w:pPr>
        <w:tabs>
          <w:tab w:val="num" w:pos="0"/>
        </w:tabs>
        <w:ind w:left="1114" w:hanging="405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996" w:hanging="720"/>
      </w:p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563" w:hanging="720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490" w:hanging="1080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4057" w:hanging="1080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984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551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478" w:hanging="1800"/>
      </w:pPr>
    </w:lvl>
  </w:abstractNum>
  <w:abstractNum w:abstractNumId="11" w15:restartNumberingAfterBreak="0">
    <w:nsid w:val="11BD2176"/>
    <w:multiLevelType w:val="multilevel"/>
    <w:tmpl w:val="CDAE07E0"/>
    <w:lvl w:ilvl="0">
      <w:start w:val="5"/>
      <w:numFmt w:val="decimal"/>
      <w:lvlText w:val="%1."/>
      <w:lvlJc w:val="left"/>
      <w:pPr>
        <w:tabs>
          <w:tab w:val="num" w:pos="0"/>
        </w:tabs>
        <w:ind w:left="710" w:firstLine="0"/>
      </w:pPr>
      <w:rPr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709" w:firstLine="0"/>
      </w:pPr>
      <w:rPr>
        <w:b w:val="0"/>
        <w:i w:val="0"/>
        <w:sz w:val="24"/>
      </w:rPr>
    </w:lvl>
    <w:lvl w:ilvl="2">
      <w:start w:val="1"/>
      <w:numFmt w:val="bullet"/>
      <w:lvlText w:val=""/>
      <w:lvlJc w:val="left"/>
      <w:pPr>
        <w:tabs>
          <w:tab w:val="num" w:pos="0"/>
        </w:tabs>
        <w:ind w:left="0" w:firstLine="709"/>
      </w:pPr>
      <w:rPr>
        <w:rFonts w:ascii="Symbol" w:hAnsi="Symbol" w:cs="Symbol" w:hint="default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709"/>
      </w:p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i w:val="0"/>
      </w:rPr>
    </w:lvl>
    <w:lvl w:ilvl="5">
      <w:start w:val="1"/>
      <w:numFmt w:val="decimal"/>
      <w:lvlText w:val="%5.%6."/>
      <w:lvlJc w:val="left"/>
      <w:pPr>
        <w:tabs>
          <w:tab w:val="num" w:pos="1797"/>
        </w:tabs>
        <w:ind w:left="2736" w:hanging="2027"/>
      </w:pPr>
      <w:rPr>
        <w:color w:val="auto"/>
      </w:rPr>
    </w:lvl>
    <w:lvl w:ilvl="6">
      <w:start w:val="1"/>
      <w:numFmt w:val="decimal"/>
      <w:lvlText w:val="%1.%2.%3.%5.%6.%7."/>
      <w:lvlJc w:val="left"/>
      <w:pPr>
        <w:tabs>
          <w:tab w:val="num" w:pos="0"/>
        </w:tabs>
        <w:ind w:left="3240" w:hanging="1080"/>
      </w:pPr>
    </w:lvl>
    <w:lvl w:ilvl="7">
      <w:start w:val="1"/>
      <w:numFmt w:val="decimal"/>
      <w:lvlText w:val="%1.%2.%3.%5.%6.%7.%8."/>
      <w:lvlJc w:val="left"/>
      <w:pPr>
        <w:tabs>
          <w:tab w:val="num" w:pos="0"/>
        </w:tabs>
        <w:ind w:left="3744" w:hanging="1224"/>
      </w:pPr>
    </w:lvl>
    <w:lvl w:ilvl="8">
      <w:start w:val="1"/>
      <w:numFmt w:val="decimal"/>
      <w:lvlText w:val="%1.%2.%3.%5.%6.%7.%8.%9."/>
      <w:lvlJc w:val="left"/>
      <w:pPr>
        <w:tabs>
          <w:tab w:val="num" w:pos="0"/>
        </w:tabs>
        <w:ind w:left="4320" w:hanging="1440"/>
      </w:pPr>
    </w:lvl>
  </w:abstractNum>
  <w:abstractNum w:abstractNumId="12" w15:restartNumberingAfterBreak="0">
    <w:nsid w:val="13C34382"/>
    <w:multiLevelType w:val="multilevel"/>
    <w:tmpl w:val="1A56A8AC"/>
    <w:lvl w:ilvl="0">
      <w:start w:val="1"/>
      <w:numFmt w:val="decimal"/>
      <w:lvlText w:val="%1."/>
      <w:lvlJc w:val="left"/>
      <w:pPr>
        <w:tabs>
          <w:tab w:val="num" w:pos="0"/>
        </w:tabs>
        <w:ind w:left="710" w:firstLine="0"/>
      </w:pPr>
      <w:rPr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709" w:firstLine="0"/>
      </w:pPr>
      <w:rPr>
        <w:b w:val="0"/>
        <w:i w:val="0"/>
        <w:sz w:val="24"/>
      </w:rPr>
    </w:lvl>
    <w:lvl w:ilvl="2">
      <w:start w:val="1"/>
      <w:numFmt w:val="bullet"/>
      <w:lvlText w:val=""/>
      <w:lvlJc w:val="left"/>
      <w:pPr>
        <w:tabs>
          <w:tab w:val="num" w:pos="0"/>
        </w:tabs>
        <w:ind w:left="0" w:firstLine="709"/>
      </w:pPr>
      <w:rPr>
        <w:rFonts w:ascii="Symbol" w:hAnsi="Symbol" w:cs="Symbol" w:hint="default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2268" w:hanging="828"/>
      </w:pPr>
    </w:lvl>
    <w:lvl w:ilvl="5">
      <w:start w:val="1"/>
      <w:numFmt w:val="bullet"/>
      <w:lvlText w:val=""/>
      <w:lvlJc w:val="left"/>
      <w:pPr>
        <w:tabs>
          <w:tab w:val="num" w:pos="0"/>
        </w:tabs>
        <w:ind w:left="2736" w:hanging="936"/>
      </w:pPr>
      <w:rPr>
        <w:rFonts w:ascii="Symbol" w:hAnsi="Symbol" w:cs="Symbol"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</w:lvl>
  </w:abstractNum>
  <w:abstractNum w:abstractNumId="13" w15:restartNumberingAfterBreak="0">
    <w:nsid w:val="18A472B6"/>
    <w:multiLevelType w:val="hybridMultilevel"/>
    <w:tmpl w:val="DF0A03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8B62AB2"/>
    <w:multiLevelType w:val="hybridMultilevel"/>
    <w:tmpl w:val="3E1C43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EBF30B1"/>
    <w:multiLevelType w:val="hybridMultilevel"/>
    <w:tmpl w:val="B9BE661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67D0F9E"/>
    <w:multiLevelType w:val="hybridMultilevel"/>
    <w:tmpl w:val="9CFAC4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15F26B7"/>
    <w:multiLevelType w:val="hybridMultilevel"/>
    <w:tmpl w:val="E4228D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416324F"/>
    <w:multiLevelType w:val="hybridMultilevel"/>
    <w:tmpl w:val="7F601968"/>
    <w:lvl w:ilvl="0" w:tplc="FED03D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45B57A8E"/>
    <w:multiLevelType w:val="hybridMultilevel"/>
    <w:tmpl w:val="1706B6FE"/>
    <w:lvl w:ilvl="0" w:tplc="2CD0A06E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4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480B1332"/>
    <w:multiLevelType w:val="hybridMultilevel"/>
    <w:tmpl w:val="16680D50"/>
    <w:lvl w:ilvl="0" w:tplc="096CF5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AA274A0"/>
    <w:multiLevelType w:val="hybridMultilevel"/>
    <w:tmpl w:val="0E821304"/>
    <w:lvl w:ilvl="0" w:tplc="AAC856B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58AF7AF9"/>
    <w:multiLevelType w:val="hybridMultilevel"/>
    <w:tmpl w:val="34224C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C2832B3"/>
    <w:multiLevelType w:val="hybridMultilevel"/>
    <w:tmpl w:val="1C74EC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2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4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45" w15:restartNumberingAfterBreak="0">
    <w:nsid w:val="6EB0247B"/>
    <w:multiLevelType w:val="hybridMultilevel"/>
    <w:tmpl w:val="52CAA6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7" w15:restartNumberingAfterBreak="0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8"/>
  </w:num>
  <w:num w:numId="4">
    <w:abstractNumId w:val="3"/>
  </w:num>
  <w:num w:numId="5">
    <w:abstractNumId w:val="9"/>
  </w:num>
  <w:num w:numId="6">
    <w:abstractNumId w:val="43"/>
  </w:num>
  <w:num w:numId="7">
    <w:abstractNumId w:val="48"/>
  </w:num>
  <w:num w:numId="8">
    <w:abstractNumId w:val="42"/>
  </w:num>
  <w:num w:numId="9">
    <w:abstractNumId w:val="21"/>
  </w:num>
  <w:num w:numId="10">
    <w:abstractNumId w:val="20"/>
  </w:num>
  <w:num w:numId="11">
    <w:abstractNumId w:val="6"/>
  </w:num>
  <w:num w:numId="12">
    <w:abstractNumId w:val="41"/>
  </w:num>
  <w:num w:numId="13">
    <w:abstractNumId w:val="40"/>
  </w:num>
  <w:num w:numId="14">
    <w:abstractNumId w:val="31"/>
  </w:num>
  <w:num w:numId="15">
    <w:abstractNumId w:val="46"/>
  </w:num>
  <w:num w:numId="16">
    <w:abstractNumId w:val="7"/>
  </w:num>
  <w:num w:numId="17">
    <w:abstractNumId w:val="23"/>
  </w:num>
  <w:num w:numId="18">
    <w:abstractNumId w:val="4"/>
  </w:num>
  <w:num w:numId="19">
    <w:abstractNumId w:val="22"/>
  </w:num>
  <w:num w:numId="20">
    <w:abstractNumId w:val="34"/>
  </w:num>
  <w:num w:numId="21">
    <w:abstractNumId w:val="8"/>
  </w:num>
  <w:num w:numId="22">
    <w:abstractNumId w:val="29"/>
  </w:num>
  <w:num w:numId="23">
    <w:abstractNumId w:val="37"/>
  </w:num>
  <w:num w:numId="24">
    <w:abstractNumId w:val="27"/>
  </w:num>
  <w:num w:numId="25">
    <w:abstractNumId w:val="15"/>
  </w:num>
  <w:num w:numId="26">
    <w:abstractNumId w:val="19"/>
  </w:num>
  <w:num w:numId="27">
    <w:abstractNumId w:val="47"/>
  </w:num>
  <w:num w:numId="28">
    <w:abstractNumId w:val="18"/>
  </w:num>
  <w:num w:numId="29">
    <w:abstractNumId w:val="17"/>
  </w:num>
  <w:num w:numId="30">
    <w:abstractNumId w:val="26"/>
  </w:num>
  <w:num w:numId="31">
    <w:abstractNumId w:val="24"/>
  </w:num>
  <w:num w:numId="32">
    <w:abstractNumId w:val="45"/>
  </w:num>
  <w:num w:numId="33">
    <w:abstractNumId w:val="30"/>
  </w:num>
  <w:num w:numId="34">
    <w:abstractNumId w:val="14"/>
  </w:num>
  <w:num w:numId="35">
    <w:abstractNumId w:val="13"/>
  </w:num>
  <w:num w:numId="36">
    <w:abstractNumId w:val="39"/>
  </w:num>
  <w:num w:numId="37">
    <w:abstractNumId w:val="35"/>
  </w:num>
  <w:num w:numId="38">
    <w:abstractNumId w:val="16"/>
  </w:num>
  <w:num w:numId="39">
    <w:abstractNumId w:val="32"/>
  </w:num>
  <w:num w:numId="40">
    <w:abstractNumId w:val="2"/>
  </w:num>
  <w:num w:numId="41">
    <w:abstractNumId w:val="38"/>
  </w:num>
  <w:num w:numId="42">
    <w:abstractNumId w:val="25"/>
  </w:num>
  <w:num w:numId="43">
    <w:abstractNumId w:val="33"/>
  </w:num>
  <w:num w:numId="44">
    <w:abstractNumId w:val="36"/>
  </w:num>
  <w:num w:numId="45">
    <w:abstractNumId w:val="10"/>
  </w:num>
  <w:num w:numId="46">
    <w:abstractNumId w:val="12"/>
  </w:num>
  <w:num w:numId="47">
    <w:abstractNumId w:val="11"/>
    <w:lvlOverride w:ilvl="0">
      <w:startOverride w:val="5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9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077AE"/>
    <w:rsid w:val="000119FD"/>
    <w:rsid w:val="00011D36"/>
    <w:rsid w:val="00011EF8"/>
    <w:rsid w:val="00012017"/>
    <w:rsid w:val="00014159"/>
    <w:rsid w:val="000145BD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60F0"/>
    <w:rsid w:val="000270DB"/>
    <w:rsid w:val="0003098C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04B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6818"/>
    <w:rsid w:val="0006705B"/>
    <w:rsid w:val="000672C2"/>
    <w:rsid w:val="000704F1"/>
    <w:rsid w:val="00070E0F"/>
    <w:rsid w:val="00073075"/>
    <w:rsid w:val="0007360D"/>
    <w:rsid w:val="000745DA"/>
    <w:rsid w:val="00074F49"/>
    <w:rsid w:val="00075FC3"/>
    <w:rsid w:val="000761FC"/>
    <w:rsid w:val="00081DDC"/>
    <w:rsid w:val="00081F9C"/>
    <w:rsid w:val="00082E77"/>
    <w:rsid w:val="00082FAB"/>
    <w:rsid w:val="00083359"/>
    <w:rsid w:val="00083EF6"/>
    <w:rsid w:val="00084C39"/>
    <w:rsid w:val="00086DA1"/>
    <w:rsid w:val="000872FD"/>
    <w:rsid w:val="00090289"/>
    <w:rsid w:val="0009260A"/>
    <w:rsid w:val="00092FB0"/>
    <w:rsid w:val="000963CE"/>
    <w:rsid w:val="00096404"/>
    <w:rsid w:val="000966F8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4E4D"/>
    <w:rsid w:val="000B530B"/>
    <w:rsid w:val="000B53BA"/>
    <w:rsid w:val="000B56A7"/>
    <w:rsid w:val="000B75E6"/>
    <w:rsid w:val="000B7954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434A"/>
    <w:rsid w:val="000D6FD5"/>
    <w:rsid w:val="000D7E69"/>
    <w:rsid w:val="000E023F"/>
    <w:rsid w:val="000E103B"/>
    <w:rsid w:val="000E4070"/>
    <w:rsid w:val="000E4102"/>
    <w:rsid w:val="000E4F4E"/>
    <w:rsid w:val="000E5549"/>
    <w:rsid w:val="000E56D4"/>
    <w:rsid w:val="000E5EF5"/>
    <w:rsid w:val="000E76CB"/>
    <w:rsid w:val="000F1543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05B3F"/>
    <w:rsid w:val="00110DE1"/>
    <w:rsid w:val="00111C37"/>
    <w:rsid w:val="00111C6E"/>
    <w:rsid w:val="00112668"/>
    <w:rsid w:val="00112A1E"/>
    <w:rsid w:val="00114450"/>
    <w:rsid w:val="00115123"/>
    <w:rsid w:val="00115DAF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2B8"/>
    <w:rsid w:val="001254EE"/>
    <w:rsid w:val="00127577"/>
    <w:rsid w:val="00127B2B"/>
    <w:rsid w:val="001302A7"/>
    <w:rsid w:val="00130419"/>
    <w:rsid w:val="0013255F"/>
    <w:rsid w:val="00132838"/>
    <w:rsid w:val="00132E54"/>
    <w:rsid w:val="001338ED"/>
    <w:rsid w:val="00134A2D"/>
    <w:rsid w:val="00134C3D"/>
    <w:rsid w:val="0013688A"/>
    <w:rsid w:val="001368C6"/>
    <w:rsid w:val="00136CE0"/>
    <w:rsid w:val="00141185"/>
    <w:rsid w:val="00142462"/>
    <w:rsid w:val="001435DD"/>
    <w:rsid w:val="0014362B"/>
    <w:rsid w:val="00145166"/>
    <w:rsid w:val="001479F8"/>
    <w:rsid w:val="001510F0"/>
    <w:rsid w:val="00153223"/>
    <w:rsid w:val="001540AD"/>
    <w:rsid w:val="0015454C"/>
    <w:rsid w:val="00154655"/>
    <w:rsid w:val="00155233"/>
    <w:rsid w:val="001556D0"/>
    <w:rsid w:val="00156499"/>
    <w:rsid w:val="0015677D"/>
    <w:rsid w:val="0015779F"/>
    <w:rsid w:val="00160ECB"/>
    <w:rsid w:val="0016181F"/>
    <w:rsid w:val="001632F9"/>
    <w:rsid w:val="00163771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1CE9"/>
    <w:rsid w:val="00181D42"/>
    <w:rsid w:val="0018236D"/>
    <w:rsid w:val="001826B2"/>
    <w:rsid w:val="00182B1D"/>
    <w:rsid w:val="0018455D"/>
    <w:rsid w:val="00184723"/>
    <w:rsid w:val="0018544E"/>
    <w:rsid w:val="001857DB"/>
    <w:rsid w:val="00186399"/>
    <w:rsid w:val="001867B5"/>
    <w:rsid w:val="0018746B"/>
    <w:rsid w:val="001910DF"/>
    <w:rsid w:val="00191E15"/>
    <w:rsid w:val="00193571"/>
    <w:rsid w:val="001942A3"/>
    <w:rsid w:val="0019484F"/>
    <w:rsid w:val="001955BF"/>
    <w:rsid w:val="00195C40"/>
    <w:rsid w:val="001971EC"/>
    <w:rsid w:val="001A0047"/>
    <w:rsid w:val="001A21DA"/>
    <w:rsid w:val="001A2BE5"/>
    <w:rsid w:val="001A31E8"/>
    <w:rsid w:val="001A3A39"/>
    <w:rsid w:val="001A4376"/>
    <w:rsid w:val="001A4611"/>
    <w:rsid w:val="001A4F84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2F4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26AD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7544"/>
    <w:rsid w:val="001F086F"/>
    <w:rsid w:val="001F168E"/>
    <w:rsid w:val="001F41C5"/>
    <w:rsid w:val="001F5596"/>
    <w:rsid w:val="001F5B25"/>
    <w:rsid w:val="001F7024"/>
    <w:rsid w:val="00200CDE"/>
    <w:rsid w:val="002040F6"/>
    <w:rsid w:val="002044E9"/>
    <w:rsid w:val="002048AD"/>
    <w:rsid w:val="00204910"/>
    <w:rsid w:val="00206C3D"/>
    <w:rsid w:val="0021001E"/>
    <w:rsid w:val="002115F5"/>
    <w:rsid w:val="00211944"/>
    <w:rsid w:val="00212037"/>
    <w:rsid w:val="0021251B"/>
    <w:rsid w:val="0021441B"/>
    <w:rsid w:val="0021730B"/>
    <w:rsid w:val="00217628"/>
    <w:rsid w:val="00220DAF"/>
    <w:rsid w:val="00221EA9"/>
    <w:rsid w:val="00223147"/>
    <w:rsid w:val="00223C94"/>
    <w:rsid w:val="0022419D"/>
    <w:rsid w:val="002243A9"/>
    <w:rsid w:val="00224B16"/>
    <w:rsid w:val="00225265"/>
    <w:rsid w:val="0022616C"/>
    <w:rsid w:val="00226EDE"/>
    <w:rsid w:val="00227238"/>
    <w:rsid w:val="0022728C"/>
    <w:rsid w:val="00227AAC"/>
    <w:rsid w:val="00227C31"/>
    <w:rsid w:val="002310C0"/>
    <w:rsid w:val="00231308"/>
    <w:rsid w:val="00232212"/>
    <w:rsid w:val="00234021"/>
    <w:rsid w:val="002347D5"/>
    <w:rsid w:val="00234D61"/>
    <w:rsid w:val="00235EE1"/>
    <w:rsid w:val="002370CE"/>
    <w:rsid w:val="00240437"/>
    <w:rsid w:val="0024379F"/>
    <w:rsid w:val="00243BFC"/>
    <w:rsid w:val="00243F80"/>
    <w:rsid w:val="002451C0"/>
    <w:rsid w:val="00251F7A"/>
    <w:rsid w:val="002534B3"/>
    <w:rsid w:val="00254051"/>
    <w:rsid w:val="002542E5"/>
    <w:rsid w:val="00254490"/>
    <w:rsid w:val="0025645D"/>
    <w:rsid w:val="00262427"/>
    <w:rsid w:val="00263138"/>
    <w:rsid w:val="0026368C"/>
    <w:rsid w:val="00263C51"/>
    <w:rsid w:val="00265D29"/>
    <w:rsid w:val="0026603D"/>
    <w:rsid w:val="002677B9"/>
    <w:rsid w:val="00270909"/>
    <w:rsid w:val="00271D7E"/>
    <w:rsid w:val="00272669"/>
    <w:rsid w:val="00273CA3"/>
    <w:rsid w:val="002740F7"/>
    <w:rsid w:val="00276389"/>
    <w:rsid w:val="00276670"/>
    <w:rsid w:val="002811EB"/>
    <w:rsid w:val="00282D88"/>
    <w:rsid w:val="00284A7E"/>
    <w:rsid w:val="00286F27"/>
    <w:rsid w:val="00287B9D"/>
    <w:rsid w:val="0029022B"/>
    <w:rsid w:val="002915C6"/>
    <w:rsid w:val="00291E8B"/>
    <w:rsid w:val="00292671"/>
    <w:rsid w:val="00293136"/>
    <w:rsid w:val="00296AB1"/>
    <w:rsid w:val="002A115C"/>
    <w:rsid w:val="002A159D"/>
    <w:rsid w:val="002A2399"/>
    <w:rsid w:val="002A316C"/>
    <w:rsid w:val="002A4EC8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689A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1FC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1D4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5C03"/>
    <w:rsid w:val="002F6E44"/>
    <w:rsid w:val="00302071"/>
    <w:rsid w:val="00302A7B"/>
    <w:rsid w:val="00302D5A"/>
    <w:rsid w:val="003030CB"/>
    <w:rsid w:val="0030358A"/>
    <w:rsid w:val="003038D0"/>
    <w:rsid w:val="0030598A"/>
    <w:rsid w:val="00306399"/>
    <w:rsid w:val="00306939"/>
    <w:rsid w:val="00306D9F"/>
    <w:rsid w:val="00307D4A"/>
    <w:rsid w:val="00307E89"/>
    <w:rsid w:val="003113D4"/>
    <w:rsid w:val="0031146E"/>
    <w:rsid w:val="0031220B"/>
    <w:rsid w:val="0031337A"/>
    <w:rsid w:val="00313703"/>
    <w:rsid w:val="00313C7A"/>
    <w:rsid w:val="00314454"/>
    <w:rsid w:val="00314897"/>
    <w:rsid w:val="00314CB5"/>
    <w:rsid w:val="00315307"/>
    <w:rsid w:val="0031558F"/>
    <w:rsid w:val="00316D63"/>
    <w:rsid w:val="00317F4B"/>
    <w:rsid w:val="00320172"/>
    <w:rsid w:val="00323147"/>
    <w:rsid w:val="00324019"/>
    <w:rsid w:val="003270E2"/>
    <w:rsid w:val="0033082A"/>
    <w:rsid w:val="00331985"/>
    <w:rsid w:val="003325B5"/>
    <w:rsid w:val="00332DFD"/>
    <w:rsid w:val="0033435A"/>
    <w:rsid w:val="00334899"/>
    <w:rsid w:val="00336448"/>
    <w:rsid w:val="003379B3"/>
    <w:rsid w:val="003417D1"/>
    <w:rsid w:val="00342AAE"/>
    <w:rsid w:val="00342C49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70"/>
    <w:rsid w:val="003549CD"/>
    <w:rsid w:val="00355C2A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033"/>
    <w:rsid w:val="0039231D"/>
    <w:rsid w:val="00392CE2"/>
    <w:rsid w:val="00393168"/>
    <w:rsid w:val="00395239"/>
    <w:rsid w:val="003960F8"/>
    <w:rsid w:val="003A0331"/>
    <w:rsid w:val="003A08A8"/>
    <w:rsid w:val="003A19E8"/>
    <w:rsid w:val="003A204E"/>
    <w:rsid w:val="003A2C38"/>
    <w:rsid w:val="003A38F4"/>
    <w:rsid w:val="003A3941"/>
    <w:rsid w:val="003A3CAB"/>
    <w:rsid w:val="003A52E4"/>
    <w:rsid w:val="003A790D"/>
    <w:rsid w:val="003B25E4"/>
    <w:rsid w:val="003B272A"/>
    <w:rsid w:val="003B3A44"/>
    <w:rsid w:val="003B53D0"/>
    <w:rsid w:val="003B543C"/>
    <w:rsid w:val="003B7241"/>
    <w:rsid w:val="003C0A97"/>
    <w:rsid w:val="003C1D7D"/>
    <w:rsid w:val="003C1F06"/>
    <w:rsid w:val="003C337E"/>
    <w:rsid w:val="003C3571"/>
    <w:rsid w:val="003C4120"/>
    <w:rsid w:val="003C502E"/>
    <w:rsid w:val="003C57C1"/>
    <w:rsid w:val="003C6072"/>
    <w:rsid w:val="003C6CFC"/>
    <w:rsid w:val="003C79B5"/>
    <w:rsid w:val="003D001C"/>
    <w:rsid w:val="003D0C3A"/>
    <w:rsid w:val="003D10C2"/>
    <w:rsid w:val="003D1AC3"/>
    <w:rsid w:val="003D298F"/>
    <w:rsid w:val="003D4C5C"/>
    <w:rsid w:val="003D5F48"/>
    <w:rsid w:val="003D6E77"/>
    <w:rsid w:val="003D6F18"/>
    <w:rsid w:val="003D771D"/>
    <w:rsid w:val="003E0956"/>
    <w:rsid w:val="003E1C35"/>
    <w:rsid w:val="003E21A6"/>
    <w:rsid w:val="003E4AAD"/>
    <w:rsid w:val="003E4F7E"/>
    <w:rsid w:val="003E5BE2"/>
    <w:rsid w:val="003E6754"/>
    <w:rsid w:val="003E76D4"/>
    <w:rsid w:val="003F02AA"/>
    <w:rsid w:val="003F0EFB"/>
    <w:rsid w:val="003F1654"/>
    <w:rsid w:val="003F2246"/>
    <w:rsid w:val="003F2AB4"/>
    <w:rsid w:val="003F2E06"/>
    <w:rsid w:val="003F37A8"/>
    <w:rsid w:val="003F4289"/>
    <w:rsid w:val="003F468B"/>
    <w:rsid w:val="003F4D0E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965"/>
    <w:rsid w:val="00422A7E"/>
    <w:rsid w:val="0042319C"/>
    <w:rsid w:val="00423395"/>
    <w:rsid w:val="004239DF"/>
    <w:rsid w:val="00426E04"/>
    <w:rsid w:val="004274DC"/>
    <w:rsid w:val="0043086E"/>
    <w:rsid w:val="0043299F"/>
    <w:rsid w:val="00434353"/>
    <w:rsid w:val="00435C89"/>
    <w:rsid w:val="00435F4B"/>
    <w:rsid w:val="00440FD6"/>
    <w:rsid w:val="00442040"/>
    <w:rsid w:val="004429B5"/>
    <w:rsid w:val="00442B02"/>
    <w:rsid w:val="00443558"/>
    <w:rsid w:val="00443DE3"/>
    <w:rsid w:val="00446766"/>
    <w:rsid w:val="00446CF8"/>
    <w:rsid w:val="00450044"/>
    <w:rsid w:val="0045027F"/>
    <w:rsid w:val="00452C6B"/>
    <w:rsid w:val="00453D8F"/>
    <w:rsid w:val="00453DD7"/>
    <w:rsid w:val="00453FDA"/>
    <w:rsid w:val="00454986"/>
    <w:rsid w:val="0045635D"/>
    <w:rsid w:val="004568C1"/>
    <w:rsid w:val="00460137"/>
    <w:rsid w:val="0046093D"/>
    <w:rsid w:val="00461D20"/>
    <w:rsid w:val="00466C9E"/>
    <w:rsid w:val="0046779E"/>
    <w:rsid w:val="0047081A"/>
    <w:rsid w:val="00472575"/>
    <w:rsid w:val="00472EF9"/>
    <w:rsid w:val="00474605"/>
    <w:rsid w:val="00477D35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913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5DF5"/>
    <w:rsid w:val="004B60DB"/>
    <w:rsid w:val="004B6308"/>
    <w:rsid w:val="004C09E4"/>
    <w:rsid w:val="004C3286"/>
    <w:rsid w:val="004C4C4C"/>
    <w:rsid w:val="004C4FEF"/>
    <w:rsid w:val="004C5EB4"/>
    <w:rsid w:val="004C5F33"/>
    <w:rsid w:val="004C7CB5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0912"/>
    <w:rsid w:val="004E1809"/>
    <w:rsid w:val="004E24D8"/>
    <w:rsid w:val="004E2BBD"/>
    <w:rsid w:val="004E4771"/>
    <w:rsid w:val="004E4C46"/>
    <w:rsid w:val="004E66E8"/>
    <w:rsid w:val="004E6C7A"/>
    <w:rsid w:val="004E6F96"/>
    <w:rsid w:val="004E79ED"/>
    <w:rsid w:val="004F04AF"/>
    <w:rsid w:val="004F056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6F45"/>
    <w:rsid w:val="0051729E"/>
    <w:rsid w:val="00521B01"/>
    <w:rsid w:val="00522B22"/>
    <w:rsid w:val="00523621"/>
    <w:rsid w:val="00523859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574F1"/>
    <w:rsid w:val="00560461"/>
    <w:rsid w:val="00561171"/>
    <w:rsid w:val="0056180C"/>
    <w:rsid w:val="0056260E"/>
    <w:rsid w:val="00563520"/>
    <w:rsid w:val="00563BAD"/>
    <w:rsid w:val="005651E1"/>
    <w:rsid w:val="00565D23"/>
    <w:rsid w:val="00566BD8"/>
    <w:rsid w:val="00566E12"/>
    <w:rsid w:val="00567D49"/>
    <w:rsid w:val="005713AB"/>
    <w:rsid w:val="005743A3"/>
    <w:rsid w:val="00574A34"/>
    <w:rsid w:val="00576E78"/>
    <w:rsid w:val="005776C0"/>
    <w:rsid w:val="00580243"/>
    <w:rsid w:val="00580E26"/>
    <w:rsid w:val="00580E46"/>
    <w:rsid w:val="005814C4"/>
    <w:rsid w:val="00581794"/>
    <w:rsid w:val="00582996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A00E8"/>
    <w:rsid w:val="005A03BA"/>
    <w:rsid w:val="005A1960"/>
    <w:rsid w:val="005A24DB"/>
    <w:rsid w:val="005A55E1"/>
    <w:rsid w:val="005A74B0"/>
    <w:rsid w:val="005A76B8"/>
    <w:rsid w:val="005A7C34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0639"/>
    <w:rsid w:val="005C16A0"/>
    <w:rsid w:val="005C17FD"/>
    <w:rsid w:val="005C2175"/>
    <w:rsid w:val="005C2F0F"/>
    <w:rsid w:val="005C6508"/>
    <w:rsid w:val="005D073F"/>
    <w:rsid w:val="005D086E"/>
    <w:rsid w:val="005D1959"/>
    <w:rsid w:val="005D249D"/>
    <w:rsid w:val="005D2615"/>
    <w:rsid w:val="005D2E1B"/>
    <w:rsid w:val="005D388C"/>
    <w:rsid w:val="005D4A3E"/>
    <w:rsid w:val="005D5CC1"/>
    <w:rsid w:val="005D5EF1"/>
    <w:rsid w:val="005D78C1"/>
    <w:rsid w:val="005E1D44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45E2"/>
    <w:rsid w:val="00606D64"/>
    <w:rsid w:val="0060726C"/>
    <w:rsid w:val="00610631"/>
    <w:rsid w:val="00610F94"/>
    <w:rsid w:val="00610FEC"/>
    <w:rsid w:val="006113AA"/>
    <w:rsid w:val="0061189C"/>
    <w:rsid w:val="0061333C"/>
    <w:rsid w:val="00613964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27D61"/>
    <w:rsid w:val="00630F91"/>
    <w:rsid w:val="00633506"/>
    <w:rsid w:val="006335DB"/>
    <w:rsid w:val="0063379A"/>
    <w:rsid w:val="00633CBA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5CB0"/>
    <w:rsid w:val="006470FB"/>
    <w:rsid w:val="00651361"/>
    <w:rsid w:val="0065426F"/>
    <w:rsid w:val="00655A44"/>
    <w:rsid w:val="00655AD3"/>
    <w:rsid w:val="0065601D"/>
    <w:rsid w:val="00656329"/>
    <w:rsid w:val="006574B4"/>
    <w:rsid w:val="0066105B"/>
    <w:rsid w:val="00662B1B"/>
    <w:rsid w:val="00662D30"/>
    <w:rsid w:val="006643C5"/>
    <w:rsid w:val="0066571C"/>
    <w:rsid w:val="00665849"/>
    <w:rsid w:val="00665AFE"/>
    <w:rsid w:val="00665E2F"/>
    <w:rsid w:val="006663C5"/>
    <w:rsid w:val="00670C49"/>
    <w:rsid w:val="0067232E"/>
    <w:rsid w:val="00672B46"/>
    <w:rsid w:val="006735C2"/>
    <w:rsid w:val="00674887"/>
    <w:rsid w:val="0067490C"/>
    <w:rsid w:val="00674C3A"/>
    <w:rsid w:val="0067655E"/>
    <w:rsid w:val="006777D2"/>
    <w:rsid w:val="00677D7D"/>
    <w:rsid w:val="006832B7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757"/>
    <w:rsid w:val="006B2CE0"/>
    <w:rsid w:val="006B31F2"/>
    <w:rsid w:val="006B3A08"/>
    <w:rsid w:val="006B69D6"/>
    <w:rsid w:val="006C1320"/>
    <w:rsid w:val="006C2BA5"/>
    <w:rsid w:val="006C5F6C"/>
    <w:rsid w:val="006C6DF4"/>
    <w:rsid w:val="006C7E94"/>
    <w:rsid w:val="006D0117"/>
    <w:rsid w:val="006D029A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22D3"/>
    <w:rsid w:val="006F347B"/>
    <w:rsid w:val="006F41A5"/>
    <w:rsid w:val="006F542E"/>
    <w:rsid w:val="006F566D"/>
    <w:rsid w:val="006F5D1B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AB9"/>
    <w:rsid w:val="00716C87"/>
    <w:rsid w:val="007170C6"/>
    <w:rsid w:val="007173C5"/>
    <w:rsid w:val="007174F7"/>
    <w:rsid w:val="007179AF"/>
    <w:rsid w:val="00717C44"/>
    <w:rsid w:val="00717DB3"/>
    <w:rsid w:val="00721AD5"/>
    <w:rsid w:val="00721E06"/>
    <w:rsid w:val="00723226"/>
    <w:rsid w:val="007246BD"/>
    <w:rsid w:val="00724E04"/>
    <w:rsid w:val="007250B8"/>
    <w:rsid w:val="00726214"/>
    <w:rsid w:val="007275EE"/>
    <w:rsid w:val="00730B26"/>
    <w:rsid w:val="007326D1"/>
    <w:rsid w:val="00733976"/>
    <w:rsid w:val="00734133"/>
    <w:rsid w:val="007355A9"/>
    <w:rsid w:val="00735986"/>
    <w:rsid w:val="00736EAE"/>
    <w:rsid w:val="00737BA0"/>
    <w:rsid w:val="0074273B"/>
    <w:rsid w:val="00742BAD"/>
    <w:rsid w:val="00743792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B35"/>
    <w:rsid w:val="00752C34"/>
    <w:rsid w:val="007562A5"/>
    <w:rsid w:val="00756CEA"/>
    <w:rsid w:val="00756F94"/>
    <w:rsid w:val="0075790B"/>
    <w:rsid w:val="00760AA3"/>
    <w:rsid w:val="00760B8D"/>
    <w:rsid w:val="00762EAC"/>
    <w:rsid w:val="00763B96"/>
    <w:rsid w:val="00764BAB"/>
    <w:rsid w:val="00765B5C"/>
    <w:rsid w:val="0076653A"/>
    <w:rsid w:val="00766734"/>
    <w:rsid w:val="007668D0"/>
    <w:rsid w:val="00766CB1"/>
    <w:rsid w:val="00766DEF"/>
    <w:rsid w:val="0076711A"/>
    <w:rsid w:val="007709AB"/>
    <w:rsid w:val="0077183E"/>
    <w:rsid w:val="007719BD"/>
    <w:rsid w:val="007726C4"/>
    <w:rsid w:val="00772D8C"/>
    <w:rsid w:val="007737EB"/>
    <w:rsid w:val="00773D66"/>
    <w:rsid w:val="0077617F"/>
    <w:rsid w:val="007769AC"/>
    <w:rsid w:val="00777F76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303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6195"/>
    <w:rsid w:val="007A7E97"/>
    <w:rsid w:val="007A7FB2"/>
    <w:rsid w:val="007B04FD"/>
    <w:rsid w:val="007B10F7"/>
    <w:rsid w:val="007B1122"/>
    <w:rsid w:val="007B17AA"/>
    <w:rsid w:val="007B18BB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0C93"/>
    <w:rsid w:val="007E18CB"/>
    <w:rsid w:val="007E1DAD"/>
    <w:rsid w:val="007E3823"/>
    <w:rsid w:val="007E6696"/>
    <w:rsid w:val="007F005C"/>
    <w:rsid w:val="007F03CE"/>
    <w:rsid w:val="007F1153"/>
    <w:rsid w:val="007F137A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736B"/>
    <w:rsid w:val="00807407"/>
    <w:rsid w:val="00807459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2FCE"/>
    <w:rsid w:val="0081597B"/>
    <w:rsid w:val="008159AE"/>
    <w:rsid w:val="00817ACD"/>
    <w:rsid w:val="00817F20"/>
    <w:rsid w:val="00821987"/>
    <w:rsid w:val="0082314D"/>
    <w:rsid w:val="0082635B"/>
    <w:rsid w:val="008266E4"/>
    <w:rsid w:val="00826AC6"/>
    <w:rsid w:val="00826F8E"/>
    <w:rsid w:val="00827597"/>
    <w:rsid w:val="008277DF"/>
    <w:rsid w:val="00827F79"/>
    <w:rsid w:val="008309E9"/>
    <w:rsid w:val="008310D9"/>
    <w:rsid w:val="00834670"/>
    <w:rsid w:val="00834D96"/>
    <w:rsid w:val="00835934"/>
    <w:rsid w:val="00836EE6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47A2D"/>
    <w:rsid w:val="00852DDE"/>
    <w:rsid w:val="008533DD"/>
    <w:rsid w:val="00853F4D"/>
    <w:rsid w:val="008547D1"/>
    <w:rsid w:val="0086009C"/>
    <w:rsid w:val="008606A6"/>
    <w:rsid w:val="00861BB0"/>
    <w:rsid w:val="00861C5B"/>
    <w:rsid w:val="0086373B"/>
    <w:rsid w:val="00864324"/>
    <w:rsid w:val="00865677"/>
    <w:rsid w:val="00865A79"/>
    <w:rsid w:val="00865FCB"/>
    <w:rsid w:val="00866A32"/>
    <w:rsid w:val="00866CF6"/>
    <w:rsid w:val="008678FB"/>
    <w:rsid w:val="00867E01"/>
    <w:rsid w:val="0087049B"/>
    <w:rsid w:val="008706A5"/>
    <w:rsid w:val="008720D5"/>
    <w:rsid w:val="008721DF"/>
    <w:rsid w:val="00875471"/>
    <w:rsid w:val="008762B5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0C5"/>
    <w:rsid w:val="00894420"/>
    <w:rsid w:val="00895ABF"/>
    <w:rsid w:val="00895DE4"/>
    <w:rsid w:val="00895F14"/>
    <w:rsid w:val="00895F96"/>
    <w:rsid w:val="008969CE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27DA"/>
    <w:rsid w:val="008B3178"/>
    <w:rsid w:val="008B3D5B"/>
    <w:rsid w:val="008B3F7B"/>
    <w:rsid w:val="008B513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842"/>
    <w:rsid w:val="008E2D76"/>
    <w:rsid w:val="008E3833"/>
    <w:rsid w:val="008E454D"/>
    <w:rsid w:val="008E488A"/>
    <w:rsid w:val="008E4CE4"/>
    <w:rsid w:val="008F0F3D"/>
    <w:rsid w:val="008F20D0"/>
    <w:rsid w:val="008F3EA0"/>
    <w:rsid w:val="008F4FEC"/>
    <w:rsid w:val="008F506D"/>
    <w:rsid w:val="008F568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B4"/>
    <w:rsid w:val="00917475"/>
    <w:rsid w:val="00917B53"/>
    <w:rsid w:val="00921E85"/>
    <w:rsid w:val="009225B7"/>
    <w:rsid w:val="00922F69"/>
    <w:rsid w:val="00923868"/>
    <w:rsid w:val="00926699"/>
    <w:rsid w:val="00926FEB"/>
    <w:rsid w:val="00927F2A"/>
    <w:rsid w:val="009318A6"/>
    <w:rsid w:val="0093339D"/>
    <w:rsid w:val="009340BB"/>
    <w:rsid w:val="00934457"/>
    <w:rsid w:val="0093458D"/>
    <w:rsid w:val="00935FCF"/>
    <w:rsid w:val="00936823"/>
    <w:rsid w:val="00936AAE"/>
    <w:rsid w:val="00936DAF"/>
    <w:rsid w:val="00937C75"/>
    <w:rsid w:val="009415E9"/>
    <w:rsid w:val="00943DBF"/>
    <w:rsid w:val="00944E0B"/>
    <w:rsid w:val="00946040"/>
    <w:rsid w:val="00946208"/>
    <w:rsid w:val="00951BB4"/>
    <w:rsid w:val="00951BD6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56B9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3BF1"/>
    <w:rsid w:val="00987351"/>
    <w:rsid w:val="00987F65"/>
    <w:rsid w:val="00990910"/>
    <w:rsid w:val="009917D4"/>
    <w:rsid w:val="009924B7"/>
    <w:rsid w:val="00993FE6"/>
    <w:rsid w:val="00995135"/>
    <w:rsid w:val="009979C3"/>
    <w:rsid w:val="009A0113"/>
    <w:rsid w:val="009A10E5"/>
    <w:rsid w:val="009A16C5"/>
    <w:rsid w:val="009A1816"/>
    <w:rsid w:val="009A2D62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045A"/>
    <w:rsid w:val="009C1833"/>
    <w:rsid w:val="009C4994"/>
    <w:rsid w:val="009C780F"/>
    <w:rsid w:val="009C78FC"/>
    <w:rsid w:val="009D0992"/>
    <w:rsid w:val="009D24B0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43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6F3"/>
    <w:rsid w:val="00A23AF1"/>
    <w:rsid w:val="00A24834"/>
    <w:rsid w:val="00A2576B"/>
    <w:rsid w:val="00A30442"/>
    <w:rsid w:val="00A30D4B"/>
    <w:rsid w:val="00A30E72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6DC"/>
    <w:rsid w:val="00A51F60"/>
    <w:rsid w:val="00A52143"/>
    <w:rsid w:val="00A521EF"/>
    <w:rsid w:val="00A52279"/>
    <w:rsid w:val="00A529E6"/>
    <w:rsid w:val="00A52A0C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4EC2"/>
    <w:rsid w:val="00A653FF"/>
    <w:rsid w:val="00A67E32"/>
    <w:rsid w:val="00A71A94"/>
    <w:rsid w:val="00A71C12"/>
    <w:rsid w:val="00A71C86"/>
    <w:rsid w:val="00A71D5E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1FB"/>
    <w:rsid w:val="00AA120E"/>
    <w:rsid w:val="00AA1323"/>
    <w:rsid w:val="00AA18D5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2951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2FDD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2B9B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1E3"/>
    <w:rsid w:val="00AF4200"/>
    <w:rsid w:val="00AF515F"/>
    <w:rsid w:val="00AF6522"/>
    <w:rsid w:val="00AF6563"/>
    <w:rsid w:val="00AF6BCA"/>
    <w:rsid w:val="00AF7553"/>
    <w:rsid w:val="00AF796D"/>
    <w:rsid w:val="00B0029D"/>
    <w:rsid w:val="00B00330"/>
    <w:rsid w:val="00B03972"/>
    <w:rsid w:val="00B0418F"/>
    <w:rsid w:val="00B04A5D"/>
    <w:rsid w:val="00B05D59"/>
    <w:rsid w:val="00B05F4A"/>
    <w:rsid w:val="00B068D8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7428"/>
    <w:rsid w:val="00B233A6"/>
    <w:rsid w:val="00B24DDC"/>
    <w:rsid w:val="00B2527E"/>
    <w:rsid w:val="00B258B7"/>
    <w:rsid w:val="00B30E57"/>
    <w:rsid w:val="00B30EE8"/>
    <w:rsid w:val="00B320DB"/>
    <w:rsid w:val="00B3255D"/>
    <w:rsid w:val="00B32CA7"/>
    <w:rsid w:val="00B33804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3702"/>
    <w:rsid w:val="00B446C9"/>
    <w:rsid w:val="00B44DF5"/>
    <w:rsid w:val="00B452E0"/>
    <w:rsid w:val="00B45CAE"/>
    <w:rsid w:val="00B46456"/>
    <w:rsid w:val="00B46857"/>
    <w:rsid w:val="00B47C26"/>
    <w:rsid w:val="00B50216"/>
    <w:rsid w:val="00B520C8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EA4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52AE"/>
    <w:rsid w:val="00B66418"/>
    <w:rsid w:val="00B70D4E"/>
    <w:rsid w:val="00B71021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59ED"/>
    <w:rsid w:val="00B86649"/>
    <w:rsid w:val="00B878F8"/>
    <w:rsid w:val="00B9052A"/>
    <w:rsid w:val="00B943EA"/>
    <w:rsid w:val="00B95704"/>
    <w:rsid w:val="00B96945"/>
    <w:rsid w:val="00BA0010"/>
    <w:rsid w:val="00BA1520"/>
    <w:rsid w:val="00BA1941"/>
    <w:rsid w:val="00BA2129"/>
    <w:rsid w:val="00BA2B03"/>
    <w:rsid w:val="00BA33EE"/>
    <w:rsid w:val="00BB018B"/>
    <w:rsid w:val="00BB07B6"/>
    <w:rsid w:val="00BB099C"/>
    <w:rsid w:val="00BB0F37"/>
    <w:rsid w:val="00BB420C"/>
    <w:rsid w:val="00BB55DD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A56"/>
    <w:rsid w:val="00BD3D48"/>
    <w:rsid w:val="00BD44B1"/>
    <w:rsid w:val="00BD5782"/>
    <w:rsid w:val="00BD5ED3"/>
    <w:rsid w:val="00BD6768"/>
    <w:rsid w:val="00BE0A7C"/>
    <w:rsid w:val="00BE2F0A"/>
    <w:rsid w:val="00BE3C73"/>
    <w:rsid w:val="00BE43DE"/>
    <w:rsid w:val="00BE458B"/>
    <w:rsid w:val="00BE6E85"/>
    <w:rsid w:val="00BE76B3"/>
    <w:rsid w:val="00BE7862"/>
    <w:rsid w:val="00BE7AA8"/>
    <w:rsid w:val="00BE7AC1"/>
    <w:rsid w:val="00BF00A8"/>
    <w:rsid w:val="00BF0275"/>
    <w:rsid w:val="00BF0DE8"/>
    <w:rsid w:val="00BF129B"/>
    <w:rsid w:val="00BF3112"/>
    <w:rsid w:val="00BF4693"/>
    <w:rsid w:val="00BF492E"/>
    <w:rsid w:val="00BF61B9"/>
    <w:rsid w:val="00BF68BD"/>
    <w:rsid w:val="00BF7A20"/>
    <w:rsid w:val="00C00C49"/>
    <w:rsid w:val="00C00E4D"/>
    <w:rsid w:val="00C01C77"/>
    <w:rsid w:val="00C01F8D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0304"/>
    <w:rsid w:val="00C22957"/>
    <w:rsid w:val="00C22A26"/>
    <w:rsid w:val="00C22BB8"/>
    <w:rsid w:val="00C23187"/>
    <w:rsid w:val="00C237E8"/>
    <w:rsid w:val="00C23B07"/>
    <w:rsid w:val="00C23F6A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3B2"/>
    <w:rsid w:val="00C35DC7"/>
    <w:rsid w:val="00C36A52"/>
    <w:rsid w:val="00C41464"/>
    <w:rsid w:val="00C41A57"/>
    <w:rsid w:val="00C443A0"/>
    <w:rsid w:val="00C4488B"/>
    <w:rsid w:val="00C506A1"/>
    <w:rsid w:val="00C509F7"/>
    <w:rsid w:val="00C50BB7"/>
    <w:rsid w:val="00C50D82"/>
    <w:rsid w:val="00C512FA"/>
    <w:rsid w:val="00C514BF"/>
    <w:rsid w:val="00C5411F"/>
    <w:rsid w:val="00C5462D"/>
    <w:rsid w:val="00C61700"/>
    <w:rsid w:val="00C619D9"/>
    <w:rsid w:val="00C6350D"/>
    <w:rsid w:val="00C6460B"/>
    <w:rsid w:val="00C66583"/>
    <w:rsid w:val="00C67F0D"/>
    <w:rsid w:val="00C707D9"/>
    <w:rsid w:val="00C70AB1"/>
    <w:rsid w:val="00C70BD0"/>
    <w:rsid w:val="00C713DB"/>
    <w:rsid w:val="00C72753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249A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3405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C2F"/>
    <w:rsid w:val="00CC63C4"/>
    <w:rsid w:val="00CD0D42"/>
    <w:rsid w:val="00CD18DB"/>
    <w:rsid w:val="00CD1E4A"/>
    <w:rsid w:val="00CD2ECC"/>
    <w:rsid w:val="00CD3266"/>
    <w:rsid w:val="00CD4116"/>
    <w:rsid w:val="00CD4989"/>
    <w:rsid w:val="00CD4DA8"/>
    <w:rsid w:val="00CD5518"/>
    <w:rsid w:val="00CD55CA"/>
    <w:rsid w:val="00CD5E54"/>
    <w:rsid w:val="00CD5EC1"/>
    <w:rsid w:val="00CD6CE4"/>
    <w:rsid w:val="00CD6FC4"/>
    <w:rsid w:val="00CE041F"/>
    <w:rsid w:val="00CE0DAE"/>
    <w:rsid w:val="00CE156C"/>
    <w:rsid w:val="00CE195A"/>
    <w:rsid w:val="00CE2010"/>
    <w:rsid w:val="00CE34BE"/>
    <w:rsid w:val="00CE372B"/>
    <w:rsid w:val="00CE40FF"/>
    <w:rsid w:val="00CE413D"/>
    <w:rsid w:val="00CE4351"/>
    <w:rsid w:val="00CE45B0"/>
    <w:rsid w:val="00CF04F4"/>
    <w:rsid w:val="00CF085D"/>
    <w:rsid w:val="00CF1B1E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A97"/>
    <w:rsid w:val="00D03B70"/>
    <w:rsid w:val="00D041A1"/>
    <w:rsid w:val="00D04854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16E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2674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4E0A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52D1"/>
    <w:rsid w:val="00D56234"/>
    <w:rsid w:val="00D574ED"/>
    <w:rsid w:val="00D60D34"/>
    <w:rsid w:val="00D611C9"/>
    <w:rsid w:val="00D611E9"/>
    <w:rsid w:val="00D61A49"/>
    <w:rsid w:val="00D62C75"/>
    <w:rsid w:val="00D62FFC"/>
    <w:rsid w:val="00D631CE"/>
    <w:rsid w:val="00D64E13"/>
    <w:rsid w:val="00D65D91"/>
    <w:rsid w:val="00D67001"/>
    <w:rsid w:val="00D67376"/>
    <w:rsid w:val="00D674B7"/>
    <w:rsid w:val="00D67CCA"/>
    <w:rsid w:val="00D707F5"/>
    <w:rsid w:val="00D70CE3"/>
    <w:rsid w:val="00D7322A"/>
    <w:rsid w:val="00D74406"/>
    <w:rsid w:val="00D754C3"/>
    <w:rsid w:val="00D75A2A"/>
    <w:rsid w:val="00D801DB"/>
    <w:rsid w:val="00D803F5"/>
    <w:rsid w:val="00D8132C"/>
    <w:rsid w:val="00D828DE"/>
    <w:rsid w:val="00D82E07"/>
    <w:rsid w:val="00D82F27"/>
    <w:rsid w:val="00D83107"/>
    <w:rsid w:val="00D83311"/>
    <w:rsid w:val="00D83956"/>
    <w:rsid w:val="00D8568B"/>
    <w:rsid w:val="00D86775"/>
    <w:rsid w:val="00D900B5"/>
    <w:rsid w:val="00D9375B"/>
    <w:rsid w:val="00D93837"/>
    <w:rsid w:val="00D93AA9"/>
    <w:rsid w:val="00D94484"/>
    <w:rsid w:val="00D94486"/>
    <w:rsid w:val="00D94890"/>
    <w:rsid w:val="00D94EF7"/>
    <w:rsid w:val="00D965B9"/>
    <w:rsid w:val="00D97D6F"/>
    <w:rsid w:val="00D97FA9"/>
    <w:rsid w:val="00DA07EA"/>
    <w:rsid w:val="00DA08AD"/>
    <w:rsid w:val="00DA0C3F"/>
    <w:rsid w:val="00DA0DEE"/>
    <w:rsid w:val="00DA212F"/>
    <w:rsid w:val="00DA301F"/>
    <w:rsid w:val="00DA3317"/>
    <w:rsid w:val="00DA5696"/>
    <w:rsid w:val="00DA6877"/>
    <w:rsid w:val="00DA732B"/>
    <w:rsid w:val="00DB021B"/>
    <w:rsid w:val="00DB0942"/>
    <w:rsid w:val="00DB39AA"/>
    <w:rsid w:val="00DB5F3F"/>
    <w:rsid w:val="00DC09A5"/>
    <w:rsid w:val="00DC1095"/>
    <w:rsid w:val="00DC1EC7"/>
    <w:rsid w:val="00DC2116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576"/>
    <w:rsid w:val="00DD4879"/>
    <w:rsid w:val="00DD4F5E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3C1E"/>
    <w:rsid w:val="00DF4068"/>
    <w:rsid w:val="00DF51AF"/>
    <w:rsid w:val="00E009BC"/>
    <w:rsid w:val="00E035C2"/>
    <w:rsid w:val="00E03B65"/>
    <w:rsid w:val="00E052D3"/>
    <w:rsid w:val="00E05948"/>
    <w:rsid w:val="00E05CF6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820"/>
    <w:rsid w:val="00E3698A"/>
    <w:rsid w:val="00E36EF2"/>
    <w:rsid w:val="00E37619"/>
    <w:rsid w:val="00E40A5B"/>
    <w:rsid w:val="00E40C0A"/>
    <w:rsid w:val="00E421F9"/>
    <w:rsid w:val="00E42267"/>
    <w:rsid w:val="00E435EE"/>
    <w:rsid w:val="00E45306"/>
    <w:rsid w:val="00E4613C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399A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084C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E0B"/>
    <w:rsid w:val="00E95FC3"/>
    <w:rsid w:val="00E96774"/>
    <w:rsid w:val="00E974B9"/>
    <w:rsid w:val="00EA0377"/>
    <w:rsid w:val="00EA542E"/>
    <w:rsid w:val="00EA5D85"/>
    <w:rsid w:val="00EB21AD"/>
    <w:rsid w:val="00EB4C54"/>
    <w:rsid w:val="00EB4C9D"/>
    <w:rsid w:val="00EB531C"/>
    <w:rsid w:val="00EB5B08"/>
    <w:rsid w:val="00EB6419"/>
    <w:rsid w:val="00EB672F"/>
    <w:rsid w:val="00EB7AD2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23B"/>
    <w:rsid w:val="00ED0D61"/>
    <w:rsid w:val="00ED191C"/>
    <w:rsid w:val="00ED3C21"/>
    <w:rsid w:val="00ED4561"/>
    <w:rsid w:val="00ED4AF7"/>
    <w:rsid w:val="00ED5EBB"/>
    <w:rsid w:val="00ED6213"/>
    <w:rsid w:val="00ED696E"/>
    <w:rsid w:val="00ED69C1"/>
    <w:rsid w:val="00ED6C17"/>
    <w:rsid w:val="00ED760C"/>
    <w:rsid w:val="00ED78AD"/>
    <w:rsid w:val="00ED7FC8"/>
    <w:rsid w:val="00EE0FD1"/>
    <w:rsid w:val="00EE12C6"/>
    <w:rsid w:val="00EE1929"/>
    <w:rsid w:val="00EE24C7"/>
    <w:rsid w:val="00EE275A"/>
    <w:rsid w:val="00EE537E"/>
    <w:rsid w:val="00EE6A25"/>
    <w:rsid w:val="00EE7113"/>
    <w:rsid w:val="00EE7720"/>
    <w:rsid w:val="00EE78C7"/>
    <w:rsid w:val="00EE7E9E"/>
    <w:rsid w:val="00EF0192"/>
    <w:rsid w:val="00EF1D7C"/>
    <w:rsid w:val="00EF2F64"/>
    <w:rsid w:val="00F00C35"/>
    <w:rsid w:val="00F00F3A"/>
    <w:rsid w:val="00F03378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573C"/>
    <w:rsid w:val="00F45D6B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3D7"/>
    <w:rsid w:val="00F57450"/>
    <w:rsid w:val="00F57F64"/>
    <w:rsid w:val="00F60511"/>
    <w:rsid w:val="00F61708"/>
    <w:rsid w:val="00F63A74"/>
    <w:rsid w:val="00F64D04"/>
    <w:rsid w:val="00F70E66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562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36C"/>
    <w:rsid w:val="00FB3446"/>
    <w:rsid w:val="00FB7A24"/>
    <w:rsid w:val="00FC1ACA"/>
    <w:rsid w:val="00FC24EA"/>
    <w:rsid w:val="00FC27E4"/>
    <w:rsid w:val="00FC4417"/>
    <w:rsid w:val="00FC477E"/>
    <w:rsid w:val="00FC478A"/>
    <w:rsid w:val="00FC5660"/>
    <w:rsid w:val="00FC5DDE"/>
    <w:rsid w:val="00FC652C"/>
    <w:rsid w:val="00FC667E"/>
    <w:rsid w:val="00FD0C38"/>
    <w:rsid w:val="00FD1F70"/>
    <w:rsid w:val="00FD2027"/>
    <w:rsid w:val="00FD2543"/>
    <w:rsid w:val="00FD2C67"/>
    <w:rsid w:val="00FD4094"/>
    <w:rsid w:val="00FD4A53"/>
    <w:rsid w:val="00FD57E5"/>
    <w:rsid w:val="00FD610D"/>
    <w:rsid w:val="00FD6470"/>
    <w:rsid w:val="00FD6501"/>
    <w:rsid w:val="00FD6B96"/>
    <w:rsid w:val="00FD79DE"/>
    <w:rsid w:val="00FE07EA"/>
    <w:rsid w:val="00FE0A68"/>
    <w:rsid w:val="00FE2AF3"/>
    <w:rsid w:val="00FE4FB6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85E933B1-83A4-4AC1-B111-F2A3876FD0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uiPriority w:val="22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068D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6663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41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27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98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5.bin"/><Relationship Id="rId21" Type="http://schemas.openxmlformats.org/officeDocument/2006/relationships/footer" Target="footer3.xml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52.wmf"/><Relationship Id="rId366" Type="http://schemas.openxmlformats.org/officeDocument/2006/relationships/image" Target="media/image173.wmf"/><Relationship Id="rId531" Type="http://schemas.openxmlformats.org/officeDocument/2006/relationships/hyperlink" Target="http://www.e.lanbook.com/" TargetMode="External"/><Relationship Id="rId170" Type="http://schemas.openxmlformats.org/officeDocument/2006/relationships/image" Target="media/image75.wmf"/><Relationship Id="rId226" Type="http://schemas.openxmlformats.org/officeDocument/2006/relationships/image" Target="media/image103.wmf"/><Relationship Id="rId433" Type="http://schemas.openxmlformats.org/officeDocument/2006/relationships/image" Target="media/image206.wmf"/><Relationship Id="rId268" Type="http://schemas.openxmlformats.org/officeDocument/2006/relationships/image" Target="media/image124.wmf"/><Relationship Id="rId475" Type="http://schemas.openxmlformats.org/officeDocument/2006/relationships/oleObject" Target="embeddings/oleObject236.bin"/><Relationship Id="rId32" Type="http://schemas.openxmlformats.org/officeDocument/2006/relationships/image" Target="media/image7.wmf"/><Relationship Id="rId74" Type="http://schemas.openxmlformats.org/officeDocument/2006/relationships/image" Target="media/image28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00" Type="http://schemas.openxmlformats.org/officeDocument/2006/relationships/image" Target="media/image23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1.wmf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19.bin"/><Relationship Id="rId486" Type="http://schemas.openxmlformats.org/officeDocument/2006/relationships/image" Target="media/image230.wmf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46" Type="http://schemas.openxmlformats.org/officeDocument/2006/relationships/image" Target="media/image163.wmf"/><Relationship Id="rId388" Type="http://schemas.openxmlformats.org/officeDocument/2006/relationships/image" Target="media/image184.wmf"/><Relationship Id="rId511" Type="http://schemas.openxmlformats.org/officeDocument/2006/relationships/oleObject" Target="embeddings/oleObject254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66.wmf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oleObject" Target="embeddings/oleObject202.bin"/><Relationship Id="rId248" Type="http://schemas.openxmlformats.org/officeDocument/2006/relationships/image" Target="media/image114.wmf"/><Relationship Id="rId455" Type="http://schemas.openxmlformats.org/officeDocument/2006/relationships/oleObject" Target="embeddings/oleObject226.bin"/><Relationship Id="rId497" Type="http://schemas.openxmlformats.org/officeDocument/2006/relationships/oleObject" Target="embeddings/oleObject247.bin"/><Relationship Id="rId12" Type="http://schemas.openxmlformats.org/officeDocument/2006/relationships/image" Target="media/image2.wmf"/><Relationship Id="rId108" Type="http://schemas.openxmlformats.org/officeDocument/2006/relationships/image" Target="media/image45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22" Type="http://schemas.openxmlformats.org/officeDocument/2006/relationships/oleObject" Target="embeddings/oleObject259.bin"/><Relationship Id="rId54" Type="http://schemas.openxmlformats.org/officeDocument/2006/relationships/image" Target="media/image18.wmf"/><Relationship Id="rId96" Type="http://schemas.openxmlformats.org/officeDocument/2006/relationships/image" Target="media/image39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8.bin"/><Relationship Id="rId466" Type="http://schemas.openxmlformats.org/officeDocument/2006/relationships/image" Target="media/image220.wmf"/><Relationship Id="rId23" Type="http://schemas.openxmlformats.org/officeDocument/2006/relationships/footer" Target="footer4.xml"/><Relationship Id="rId119" Type="http://schemas.openxmlformats.org/officeDocument/2006/relationships/oleObject" Target="embeddings/oleObject54.bin"/><Relationship Id="rId270" Type="http://schemas.openxmlformats.org/officeDocument/2006/relationships/image" Target="media/image125.wmf"/><Relationship Id="rId326" Type="http://schemas.openxmlformats.org/officeDocument/2006/relationships/image" Target="media/image153.wmf"/><Relationship Id="rId533" Type="http://schemas.openxmlformats.org/officeDocument/2006/relationships/hyperlink" Target="http://znanium.com/" TargetMode="External"/><Relationship Id="rId65" Type="http://schemas.openxmlformats.org/officeDocument/2006/relationships/oleObject" Target="embeddings/oleObject27.bin"/><Relationship Id="rId130" Type="http://schemas.openxmlformats.org/officeDocument/2006/relationships/image" Target="media/image56.wmf"/><Relationship Id="rId368" Type="http://schemas.openxmlformats.org/officeDocument/2006/relationships/image" Target="media/image174.wmf"/><Relationship Id="rId172" Type="http://schemas.openxmlformats.org/officeDocument/2006/relationships/image" Target="media/image76.wmf"/><Relationship Id="rId228" Type="http://schemas.openxmlformats.org/officeDocument/2006/relationships/image" Target="media/image104.wmf"/><Relationship Id="rId435" Type="http://schemas.openxmlformats.org/officeDocument/2006/relationships/image" Target="media/image207.wmf"/><Relationship Id="rId477" Type="http://schemas.openxmlformats.org/officeDocument/2006/relationships/oleObject" Target="embeddings/oleObject237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502" Type="http://schemas.openxmlformats.org/officeDocument/2006/relationships/image" Target="media/image238.wmf"/><Relationship Id="rId34" Type="http://schemas.openxmlformats.org/officeDocument/2006/relationships/image" Target="media/image8.wmf"/><Relationship Id="rId76" Type="http://schemas.openxmlformats.org/officeDocument/2006/relationships/image" Target="media/image29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446" Type="http://schemas.openxmlformats.org/officeDocument/2006/relationships/oleObject" Target="embeddings/oleObject220.bin"/><Relationship Id="rId250" Type="http://schemas.openxmlformats.org/officeDocument/2006/relationships/image" Target="media/image115.wmf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488" Type="http://schemas.openxmlformats.org/officeDocument/2006/relationships/image" Target="media/image231.wmf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46.wmf"/><Relationship Id="rId348" Type="http://schemas.openxmlformats.org/officeDocument/2006/relationships/image" Target="media/image164.wmf"/><Relationship Id="rId513" Type="http://schemas.openxmlformats.org/officeDocument/2006/relationships/oleObject" Target="embeddings/oleObject255.bin"/><Relationship Id="rId152" Type="http://schemas.openxmlformats.org/officeDocument/2006/relationships/image" Target="media/image67.wmf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03.bin"/><Relationship Id="rId457" Type="http://schemas.openxmlformats.org/officeDocument/2006/relationships/oleObject" Target="embeddings/oleObject227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8.bin"/><Relationship Id="rId14" Type="http://schemas.openxmlformats.org/officeDocument/2006/relationships/oleObject" Target="embeddings/oleObject3.bin"/><Relationship Id="rId56" Type="http://schemas.openxmlformats.org/officeDocument/2006/relationships/image" Target="media/image19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oleObject" Target="embeddings/oleObject260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75.wmf"/><Relationship Id="rId426" Type="http://schemas.openxmlformats.org/officeDocument/2006/relationships/oleObject" Target="embeddings/oleObject209.bin"/><Relationship Id="rId230" Type="http://schemas.openxmlformats.org/officeDocument/2006/relationships/image" Target="media/image105.wmf"/><Relationship Id="rId468" Type="http://schemas.openxmlformats.org/officeDocument/2006/relationships/image" Target="media/image221.wmf"/><Relationship Id="rId25" Type="http://schemas.openxmlformats.org/officeDocument/2006/relationships/oleObject" Target="embeddings/oleObject7.bin"/><Relationship Id="rId46" Type="http://schemas.openxmlformats.org/officeDocument/2006/relationships/image" Target="media/image14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26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image" Target="media/image154.wmf"/><Relationship Id="rId349" Type="http://schemas.openxmlformats.org/officeDocument/2006/relationships/oleObject" Target="embeddings/oleObject170.bin"/><Relationship Id="rId514" Type="http://schemas.openxmlformats.org/officeDocument/2006/relationships/image" Target="media/image244.wmf"/><Relationship Id="rId535" Type="http://schemas.openxmlformats.org/officeDocument/2006/relationships/theme" Target="theme/theme1.xml"/><Relationship Id="rId88" Type="http://schemas.openxmlformats.org/officeDocument/2006/relationships/image" Target="media/image35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77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0.wmf"/><Relationship Id="rId381" Type="http://schemas.openxmlformats.org/officeDocument/2006/relationships/oleObject" Target="embeddings/oleObject186.bin"/><Relationship Id="rId416" Type="http://schemas.openxmlformats.org/officeDocument/2006/relationships/image" Target="media/image198.wmf"/><Relationship Id="rId220" Type="http://schemas.openxmlformats.org/officeDocument/2006/relationships/image" Target="media/image100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5.bin"/><Relationship Id="rId458" Type="http://schemas.openxmlformats.org/officeDocument/2006/relationships/image" Target="media/image216.wmf"/><Relationship Id="rId479" Type="http://schemas.openxmlformats.org/officeDocument/2006/relationships/oleObject" Target="embeddings/oleObject238.bin"/><Relationship Id="rId15" Type="http://schemas.openxmlformats.org/officeDocument/2006/relationships/oleObject" Target="embeddings/oleObject4.bin"/><Relationship Id="rId36" Type="http://schemas.openxmlformats.org/officeDocument/2006/relationships/image" Target="media/image9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121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49.wmf"/><Relationship Id="rId339" Type="http://schemas.openxmlformats.org/officeDocument/2006/relationships/oleObject" Target="embeddings/oleObject165.bin"/><Relationship Id="rId490" Type="http://schemas.openxmlformats.org/officeDocument/2006/relationships/image" Target="media/image232.wmf"/><Relationship Id="rId504" Type="http://schemas.openxmlformats.org/officeDocument/2006/relationships/image" Target="media/image239.wmf"/><Relationship Id="rId525" Type="http://schemas.openxmlformats.org/officeDocument/2006/relationships/oleObject" Target="embeddings/oleObject261.bin"/><Relationship Id="rId78" Type="http://schemas.openxmlformats.org/officeDocument/2006/relationships/image" Target="media/image30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72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65.wmf"/><Relationship Id="rId371" Type="http://schemas.openxmlformats.org/officeDocument/2006/relationships/oleObject" Target="embeddings/oleObject181.bin"/><Relationship Id="rId406" Type="http://schemas.openxmlformats.org/officeDocument/2006/relationships/image" Target="media/image193.wmf"/><Relationship Id="rId9" Type="http://schemas.openxmlformats.org/officeDocument/2006/relationships/header" Target="header1.xml"/><Relationship Id="rId210" Type="http://schemas.openxmlformats.org/officeDocument/2006/relationships/image" Target="media/image95.wmf"/><Relationship Id="rId392" Type="http://schemas.openxmlformats.org/officeDocument/2006/relationships/image" Target="media/image186.wmf"/><Relationship Id="rId427" Type="http://schemas.openxmlformats.org/officeDocument/2006/relationships/image" Target="media/image203.wmf"/><Relationship Id="rId448" Type="http://schemas.openxmlformats.org/officeDocument/2006/relationships/oleObject" Target="embeddings/oleObject221.bin"/><Relationship Id="rId469" Type="http://schemas.openxmlformats.org/officeDocument/2006/relationships/oleObject" Target="embeddings/oleObject233.bin"/><Relationship Id="rId26" Type="http://schemas.openxmlformats.org/officeDocument/2006/relationships/image" Target="media/image4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329" Type="http://schemas.openxmlformats.org/officeDocument/2006/relationships/oleObject" Target="embeddings/oleObject160.bin"/><Relationship Id="rId480" Type="http://schemas.openxmlformats.org/officeDocument/2006/relationships/image" Target="media/image227.wmf"/><Relationship Id="rId515" Type="http://schemas.openxmlformats.org/officeDocument/2006/relationships/oleObject" Target="embeddings/oleObject256.bin"/><Relationship Id="rId47" Type="http://schemas.openxmlformats.org/officeDocument/2006/relationships/oleObject" Target="embeddings/oleObject18.bin"/><Relationship Id="rId68" Type="http://schemas.openxmlformats.org/officeDocument/2006/relationships/image" Target="media/image25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382" Type="http://schemas.openxmlformats.org/officeDocument/2006/relationships/image" Target="media/image181.wmf"/><Relationship Id="rId417" Type="http://schemas.openxmlformats.org/officeDocument/2006/relationships/oleObject" Target="embeddings/oleObject204.bin"/><Relationship Id="rId438" Type="http://schemas.openxmlformats.org/officeDocument/2006/relationships/oleObject" Target="embeddings/oleObject216.bin"/><Relationship Id="rId459" Type="http://schemas.openxmlformats.org/officeDocument/2006/relationships/oleObject" Target="embeddings/oleObject22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32.wmf"/><Relationship Id="rId319" Type="http://schemas.openxmlformats.org/officeDocument/2006/relationships/oleObject" Target="embeddings/oleObject155.bin"/><Relationship Id="rId470" Type="http://schemas.openxmlformats.org/officeDocument/2006/relationships/image" Target="media/image222.wmf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526" Type="http://schemas.openxmlformats.org/officeDocument/2006/relationships/image" Target="media/image250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0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63.wmf"/><Relationship Id="rId330" Type="http://schemas.openxmlformats.org/officeDocument/2006/relationships/image" Target="media/image155.wmf"/><Relationship Id="rId90" Type="http://schemas.openxmlformats.org/officeDocument/2006/relationships/image" Target="media/image36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71.bin"/><Relationship Id="rId372" Type="http://schemas.openxmlformats.org/officeDocument/2006/relationships/image" Target="media/image176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28" Type="http://schemas.openxmlformats.org/officeDocument/2006/relationships/oleObject" Target="embeddings/oleObject210.bin"/><Relationship Id="rId449" Type="http://schemas.openxmlformats.org/officeDocument/2006/relationships/image" Target="media/image213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17.wmf"/><Relationship Id="rId481" Type="http://schemas.openxmlformats.org/officeDocument/2006/relationships/oleObject" Target="embeddings/oleObject239.bin"/><Relationship Id="rId516" Type="http://schemas.openxmlformats.org/officeDocument/2006/relationships/image" Target="media/image245.wmf"/><Relationship Id="rId27" Type="http://schemas.openxmlformats.org/officeDocument/2006/relationships/oleObject" Target="embeddings/oleObject8.bin"/><Relationship Id="rId48" Type="http://schemas.openxmlformats.org/officeDocument/2006/relationships/image" Target="media/image15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58.wmf"/><Relationship Id="rId320" Type="http://schemas.openxmlformats.org/officeDocument/2006/relationships/image" Target="media/image150.wmf"/><Relationship Id="rId80" Type="http://schemas.openxmlformats.org/officeDocument/2006/relationships/image" Target="media/image31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6.bin"/><Relationship Id="rId362" Type="http://schemas.openxmlformats.org/officeDocument/2006/relationships/image" Target="media/image171.wmf"/><Relationship Id="rId383" Type="http://schemas.openxmlformats.org/officeDocument/2006/relationships/oleObject" Target="embeddings/oleObject187.bin"/><Relationship Id="rId418" Type="http://schemas.openxmlformats.org/officeDocument/2006/relationships/oleObject" Target="embeddings/oleObject205.bin"/><Relationship Id="rId439" Type="http://schemas.openxmlformats.org/officeDocument/2006/relationships/image" Target="media/image208.wmf"/><Relationship Id="rId201" Type="http://schemas.openxmlformats.org/officeDocument/2006/relationships/oleObject" Target="embeddings/oleObject96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22.bin"/><Relationship Id="rId471" Type="http://schemas.openxmlformats.org/officeDocument/2006/relationships/oleObject" Target="embeddings/oleObject234.bin"/><Relationship Id="rId506" Type="http://schemas.openxmlformats.org/officeDocument/2006/relationships/image" Target="media/image24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0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53.wmf"/><Relationship Id="rId310" Type="http://schemas.openxmlformats.org/officeDocument/2006/relationships/image" Target="media/image145.wmf"/><Relationship Id="rId492" Type="http://schemas.openxmlformats.org/officeDocument/2006/relationships/image" Target="media/image233.wmf"/><Relationship Id="rId527" Type="http://schemas.openxmlformats.org/officeDocument/2006/relationships/oleObject" Target="embeddings/oleObject262.bin"/><Relationship Id="rId70" Type="http://schemas.openxmlformats.org/officeDocument/2006/relationships/image" Target="media/image26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66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429" Type="http://schemas.openxmlformats.org/officeDocument/2006/relationships/image" Target="media/image204.wmf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17.wmf"/><Relationship Id="rId440" Type="http://schemas.openxmlformats.org/officeDocument/2006/relationships/oleObject" Target="embeddings/oleObject217.bin"/><Relationship Id="rId28" Type="http://schemas.openxmlformats.org/officeDocument/2006/relationships/image" Target="media/image5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48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461" Type="http://schemas.openxmlformats.org/officeDocument/2006/relationships/oleObject" Target="embeddings/oleObject229.bin"/><Relationship Id="rId482" Type="http://schemas.openxmlformats.org/officeDocument/2006/relationships/image" Target="media/image228.wmf"/><Relationship Id="rId517" Type="http://schemas.openxmlformats.org/officeDocument/2006/relationships/oleObject" Target="embeddings/oleObject257.bin"/><Relationship Id="rId60" Type="http://schemas.openxmlformats.org/officeDocument/2006/relationships/image" Target="media/image21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82.wmf"/><Relationship Id="rId419" Type="http://schemas.openxmlformats.org/officeDocument/2006/relationships/image" Target="media/image199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2.wmf"/><Relationship Id="rId430" Type="http://schemas.openxmlformats.org/officeDocument/2006/relationships/oleObject" Target="embeddings/oleObject211.bin"/><Relationship Id="rId18" Type="http://schemas.openxmlformats.org/officeDocument/2006/relationships/header" Target="header2.xml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33.wmf"/><Relationship Id="rId451" Type="http://schemas.openxmlformats.org/officeDocument/2006/relationships/image" Target="media/image214.wmf"/><Relationship Id="rId472" Type="http://schemas.openxmlformats.org/officeDocument/2006/relationships/image" Target="media/image223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28" Type="http://schemas.openxmlformats.org/officeDocument/2006/relationships/hyperlink" Target="https://new.znanium.com/catalog/document/pid=961356" TargetMode="External"/><Relationship Id="rId50" Type="http://schemas.openxmlformats.org/officeDocument/2006/relationships/image" Target="media/image16.wmf"/><Relationship Id="rId104" Type="http://schemas.openxmlformats.org/officeDocument/2006/relationships/image" Target="media/image43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56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77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oleObject" Target="embeddings/oleObject30.bin"/><Relationship Id="rId92" Type="http://schemas.openxmlformats.org/officeDocument/2006/relationships/image" Target="media/image37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07.wmf"/><Relationship Id="rId420" Type="http://schemas.openxmlformats.org/officeDocument/2006/relationships/oleObject" Target="embeddings/oleObject2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44.bin"/><Relationship Id="rId441" Type="http://schemas.openxmlformats.org/officeDocument/2006/relationships/image" Target="media/image209.wmf"/><Relationship Id="rId462" Type="http://schemas.openxmlformats.org/officeDocument/2006/relationships/image" Target="media/image218.wmf"/><Relationship Id="rId483" Type="http://schemas.openxmlformats.org/officeDocument/2006/relationships/oleObject" Target="embeddings/oleObject240.bin"/><Relationship Id="rId518" Type="http://schemas.openxmlformats.org/officeDocument/2006/relationships/image" Target="media/image246.wmf"/><Relationship Id="rId40" Type="http://schemas.openxmlformats.org/officeDocument/2006/relationships/image" Target="media/image11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79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1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72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2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8.bin"/><Relationship Id="rId19" Type="http://schemas.openxmlformats.org/officeDocument/2006/relationships/header" Target="header3.xml"/><Relationship Id="rId224" Type="http://schemas.openxmlformats.org/officeDocument/2006/relationships/image" Target="media/image102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195.wmf"/><Relationship Id="rId431" Type="http://schemas.openxmlformats.org/officeDocument/2006/relationships/image" Target="media/image205.wmf"/><Relationship Id="rId452" Type="http://schemas.openxmlformats.org/officeDocument/2006/relationships/oleObject" Target="embeddings/oleObject223.bin"/><Relationship Id="rId473" Type="http://schemas.openxmlformats.org/officeDocument/2006/relationships/oleObject" Target="embeddings/oleObject235.bin"/><Relationship Id="rId494" Type="http://schemas.openxmlformats.org/officeDocument/2006/relationships/image" Target="media/image234.wmf"/><Relationship Id="rId508" Type="http://schemas.openxmlformats.org/officeDocument/2006/relationships/image" Target="media/image241.wmf"/><Relationship Id="rId529" Type="http://schemas.openxmlformats.org/officeDocument/2006/relationships/hyperlink" Target="https://new.znanium.com/catalog/document/pid=427176" TargetMode="External"/><Relationship Id="rId30" Type="http://schemas.openxmlformats.org/officeDocument/2006/relationships/image" Target="media/image6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74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67.wmf"/><Relationship Id="rId51" Type="http://schemas.openxmlformats.org/officeDocument/2006/relationships/oleObject" Target="embeddings/oleObject20.bin"/><Relationship Id="rId72" Type="http://schemas.openxmlformats.org/officeDocument/2006/relationships/image" Target="media/image27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88.wmf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39.wmf"/><Relationship Id="rId400" Type="http://schemas.openxmlformats.org/officeDocument/2006/relationships/image" Target="media/image190.wmf"/><Relationship Id="rId421" Type="http://schemas.openxmlformats.org/officeDocument/2006/relationships/image" Target="media/image200.wmf"/><Relationship Id="rId442" Type="http://schemas.openxmlformats.org/officeDocument/2006/relationships/oleObject" Target="embeddings/oleObject218.bin"/><Relationship Id="rId463" Type="http://schemas.openxmlformats.org/officeDocument/2006/relationships/oleObject" Target="embeddings/oleObject230.bin"/><Relationship Id="rId484" Type="http://schemas.openxmlformats.org/officeDocument/2006/relationships/image" Target="media/image229.wmf"/><Relationship Id="rId519" Type="http://schemas.openxmlformats.org/officeDocument/2006/relationships/oleObject" Target="embeddings/oleObject258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4.bin"/><Relationship Id="rId302" Type="http://schemas.openxmlformats.org/officeDocument/2006/relationships/image" Target="media/image141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62.wmf"/><Relationship Id="rId530" Type="http://schemas.openxmlformats.org/officeDocument/2006/relationships/hyperlink" Target="https://new.znanium.com/catalog/document/pid=351385" TargetMode="External"/><Relationship Id="rId20" Type="http://schemas.openxmlformats.org/officeDocument/2006/relationships/footer" Target="footer2.xml"/><Relationship Id="rId41" Type="http://schemas.openxmlformats.org/officeDocument/2006/relationships/oleObject" Target="embeddings/oleObject15.bin"/><Relationship Id="rId62" Type="http://schemas.openxmlformats.org/officeDocument/2006/relationships/image" Target="media/image22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83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34.wmf"/><Relationship Id="rId411" Type="http://schemas.openxmlformats.org/officeDocument/2006/relationships/oleObject" Target="embeddings/oleObject201.bin"/><Relationship Id="rId432" Type="http://schemas.openxmlformats.org/officeDocument/2006/relationships/oleObject" Target="embeddings/oleObject212.bin"/><Relationship Id="rId453" Type="http://schemas.openxmlformats.org/officeDocument/2006/relationships/oleObject" Target="embeddings/oleObject224.bin"/><Relationship Id="rId474" Type="http://schemas.openxmlformats.org/officeDocument/2006/relationships/image" Target="media/image224.wmf"/><Relationship Id="rId509" Type="http://schemas.openxmlformats.org/officeDocument/2006/relationships/oleObject" Target="embeddings/oleObject253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0.bin"/><Relationship Id="rId52" Type="http://schemas.openxmlformats.org/officeDocument/2006/relationships/image" Target="media/image17.wmf"/><Relationship Id="rId73" Type="http://schemas.openxmlformats.org/officeDocument/2006/relationships/oleObject" Target="embeddings/oleObject31.bin"/><Relationship Id="rId94" Type="http://schemas.openxmlformats.org/officeDocument/2006/relationships/image" Target="media/image38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57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78.wmf"/><Relationship Id="rId397" Type="http://schemas.openxmlformats.org/officeDocument/2006/relationships/oleObject" Target="embeddings/oleObject194.bin"/><Relationship Id="rId520" Type="http://schemas.openxmlformats.org/officeDocument/2006/relationships/image" Target="media/image247.wmf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29.wmf"/><Relationship Id="rId401" Type="http://schemas.openxmlformats.org/officeDocument/2006/relationships/oleObject" Target="embeddings/oleObject196.bin"/><Relationship Id="rId422" Type="http://schemas.openxmlformats.org/officeDocument/2006/relationships/oleObject" Target="embeddings/oleObject207.bin"/><Relationship Id="rId443" Type="http://schemas.openxmlformats.org/officeDocument/2006/relationships/image" Target="media/image210.wmf"/><Relationship Id="rId464" Type="http://schemas.openxmlformats.org/officeDocument/2006/relationships/image" Target="media/image219.wmf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41.bin"/><Relationship Id="rId42" Type="http://schemas.openxmlformats.org/officeDocument/2006/relationships/image" Target="media/image12.wmf"/><Relationship Id="rId84" Type="http://schemas.openxmlformats.org/officeDocument/2006/relationships/image" Target="media/image33.wmf"/><Relationship Id="rId138" Type="http://schemas.openxmlformats.org/officeDocument/2006/relationships/image" Target="media/image60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image" Target="media/image242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196.wmf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5.bin"/><Relationship Id="rId496" Type="http://schemas.openxmlformats.org/officeDocument/2006/relationships/image" Target="media/image235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47.wmf"/><Relationship Id="rId356" Type="http://schemas.openxmlformats.org/officeDocument/2006/relationships/image" Target="media/image168.wmf"/><Relationship Id="rId398" Type="http://schemas.openxmlformats.org/officeDocument/2006/relationships/image" Target="media/image189.wmf"/><Relationship Id="rId521" Type="http://schemas.openxmlformats.org/officeDocument/2006/relationships/image" Target="media/image248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0.wmf"/><Relationship Id="rId216" Type="http://schemas.openxmlformats.org/officeDocument/2006/relationships/image" Target="media/image98.wmf"/><Relationship Id="rId423" Type="http://schemas.openxmlformats.org/officeDocument/2006/relationships/image" Target="media/image201.wmf"/><Relationship Id="rId258" Type="http://schemas.openxmlformats.org/officeDocument/2006/relationships/image" Target="media/image119.wmf"/><Relationship Id="rId465" Type="http://schemas.openxmlformats.org/officeDocument/2006/relationships/oleObject" Target="embeddings/oleObject231.bin"/><Relationship Id="rId22" Type="http://schemas.openxmlformats.org/officeDocument/2006/relationships/header" Target="header4.xml"/><Relationship Id="rId64" Type="http://schemas.openxmlformats.org/officeDocument/2006/relationships/image" Target="media/image23.wmf"/><Relationship Id="rId118" Type="http://schemas.openxmlformats.org/officeDocument/2006/relationships/image" Target="media/image50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hyperlink" Target="http://znanium.com/" TargetMode="External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3.bin"/><Relationship Id="rId476" Type="http://schemas.openxmlformats.org/officeDocument/2006/relationships/image" Target="media/image225.wmf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0.wmf"/><Relationship Id="rId336" Type="http://schemas.openxmlformats.org/officeDocument/2006/relationships/image" Target="media/image158.wmf"/><Relationship Id="rId501" Type="http://schemas.openxmlformats.org/officeDocument/2006/relationships/oleObject" Target="embeddings/oleObject249.bin"/><Relationship Id="rId75" Type="http://schemas.openxmlformats.org/officeDocument/2006/relationships/oleObject" Target="embeddings/oleObject32.bin"/><Relationship Id="rId140" Type="http://schemas.openxmlformats.org/officeDocument/2006/relationships/image" Target="media/image61.wmf"/><Relationship Id="rId182" Type="http://schemas.openxmlformats.org/officeDocument/2006/relationships/image" Target="media/image81.wmf"/><Relationship Id="rId378" Type="http://schemas.openxmlformats.org/officeDocument/2006/relationships/image" Target="media/image179.wmf"/><Relationship Id="rId403" Type="http://schemas.openxmlformats.org/officeDocument/2006/relationships/oleObject" Target="embeddings/oleObject197.bin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image" Target="media/image211.wmf"/><Relationship Id="rId487" Type="http://schemas.openxmlformats.org/officeDocument/2006/relationships/oleObject" Target="embeddings/oleObject242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43.wmf"/><Relationship Id="rId44" Type="http://schemas.openxmlformats.org/officeDocument/2006/relationships/image" Target="media/image13.wmf"/><Relationship Id="rId86" Type="http://schemas.openxmlformats.org/officeDocument/2006/relationships/image" Target="media/image34.wmf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90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197.wmf"/><Relationship Id="rId456" Type="http://schemas.openxmlformats.org/officeDocument/2006/relationships/image" Target="media/image215.wmf"/><Relationship Id="rId498" Type="http://schemas.openxmlformats.org/officeDocument/2006/relationships/image" Target="media/image236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20.wmf"/><Relationship Id="rId316" Type="http://schemas.openxmlformats.org/officeDocument/2006/relationships/image" Target="media/image148.wmf"/><Relationship Id="rId523" Type="http://schemas.openxmlformats.org/officeDocument/2006/relationships/image" Target="media/image249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1.wmf"/><Relationship Id="rId358" Type="http://schemas.openxmlformats.org/officeDocument/2006/relationships/image" Target="media/image169.wmf"/><Relationship Id="rId162" Type="http://schemas.openxmlformats.org/officeDocument/2006/relationships/image" Target="media/image71.wmf"/><Relationship Id="rId218" Type="http://schemas.openxmlformats.org/officeDocument/2006/relationships/image" Target="media/image99.wmf"/><Relationship Id="rId425" Type="http://schemas.openxmlformats.org/officeDocument/2006/relationships/image" Target="media/image202.wmf"/><Relationship Id="rId467" Type="http://schemas.openxmlformats.org/officeDocument/2006/relationships/oleObject" Target="embeddings/oleObject232.bin"/><Relationship Id="rId271" Type="http://schemas.openxmlformats.org/officeDocument/2006/relationships/oleObject" Target="embeddings/oleObject131.bin"/><Relationship Id="rId24" Type="http://schemas.openxmlformats.org/officeDocument/2006/relationships/image" Target="media/image3.wmf"/><Relationship Id="rId66" Type="http://schemas.openxmlformats.org/officeDocument/2006/relationships/image" Target="media/image24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fontTable" Target="fontTable.xml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0.wmf"/><Relationship Id="rId436" Type="http://schemas.openxmlformats.org/officeDocument/2006/relationships/oleObject" Target="embeddings/oleObject214.bin"/><Relationship Id="rId240" Type="http://schemas.openxmlformats.org/officeDocument/2006/relationships/image" Target="media/image110.wmf"/><Relationship Id="rId478" Type="http://schemas.openxmlformats.org/officeDocument/2006/relationships/image" Target="media/image226.wmf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1.wmf"/><Relationship Id="rId282" Type="http://schemas.openxmlformats.org/officeDocument/2006/relationships/image" Target="media/image131.wmf"/><Relationship Id="rId338" Type="http://schemas.openxmlformats.org/officeDocument/2006/relationships/image" Target="media/image159.wmf"/><Relationship Id="rId503" Type="http://schemas.openxmlformats.org/officeDocument/2006/relationships/oleObject" Target="embeddings/oleObject250.bin"/><Relationship Id="rId8" Type="http://schemas.openxmlformats.org/officeDocument/2006/relationships/footer" Target="footer1.xml"/><Relationship Id="rId142" Type="http://schemas.openxmlformats.org/officeDocument/2006/relationships/image" Target="media/image62.wmf"/><Relationship Id="rId184" Type="http://schemas.openxmlformats.org/officeDocument/2006/relationships/image" Target="media/image82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image" Target="media/image212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C2F4DD-45D1-40D0-A44D-7E95BC6A8D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6</TotalTime>
  <Pages>72</Pages>
  <Words>12808</Words>
  <Characters>73008</Characters>
  <Application>Microsoft Office Word</Application>
  <DocSecurity>0</DocSecurity>
  <Lines>608</Lines>
  <Paragraphs>1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5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alex</cp:lastModifiedBy>
  <cp:revision>97</cp:revision>
  <cp:lastPrinted>2022-03-28T06:45:00Z</cp:lastPrinted>
  <dcterms:created xsi:type="dcterms:W3CDTF">2022-01-23T18:06:00Z</dcterms:created>
  <dcterms:modified xsi:type="dcterms:W3CDTF">2022-05-20T14:31:00Z</dcterms:modified>
</cp:coreProperties>
</file>